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40EF" w:rsidRDefault="00F440EF" w:rsidP="00F440EF">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pos="2136"/>
          <w:tab w:val="left" w:pos="4068"/>
        </w:tabs>
        <w:spacing w:after="120"/>
        <w:jc w:val="center"/>
        <w:rPr>
          <w:rFonts w:ascii="Arial" w:hAnsi="Arial" w:cs="Arial"/>
          <w:b/>
          <w:color w:val="002060"/>
          <w:szCs w:val="28"/>
        </w:rPr>
      </w:pPr>
      <w:r>
        <w:rPr>
          <w:rFonts w:ascii="Arial" w:hAnsi="Arial" w:cs="Arial"/>
          <w:b/>
          <w:color w:val="002060"/>
          <w:szCs w:val="28"/>
        </w:rPr>
        <w:t>TRƯỜNG ĐẠI HỌC GIAO THÔNG VẬN TẢI</w:t>
      </w:r>
    </w:p>
    <w:p w:rsidR="00F440EF" w:rsidRDefault="00F440EF" w:rsidP="00F440EF">
      <w:pPr>
        <w:pBdr>
          <w:top w:val="thinThickSmallGap" w:sz="24" w:space="1" w:color="auto"/>
          <w:left w:val="thinThickSmallGap" w:sz="24" w:space="4" w:color="auto"/>
          <w:bottom w:val="thinThickSmallGap" w:sz="24" w:space="1" w:color="auto"/>
          <w:right w:val="thinThickSmallGap" w:sz="24" w:space="4" w:color="auto"/>
        </w:pBdr>
        <w:shd w:val="clear" w:color="auto" w:fill="EDF5E7"/>
        <w:jc w:val="center"/>
        <w:rPr>
          <w:rFonts w:ascii="Arial" w:hAnsi="Arial" w:cs="Arial"/>
          <w:b/>
          <w:color w:val="002060"/>
          <w:szCs w:val="28"/>
        </w:rPr>
      </w:pPr>
      <w:r>
        <w:rPr>
          <w:rFonts w:ascii="Arial" w:hAnsi="Arial" w:cs="Arial"/>
          <w:b/>
          <w:color w:val="002060"/>
          <w:szCs w:val="28"/>
        </w:rPr>
        <w:t>KHOA CÔNG TRÌNH - BỘ MÔN SỨC BỀN VẬT LIỆU</w:t>
      </w:r>
    </w:p>
    <w:p w:rsidR="00F440EF" w:rsidRPr="00FA1B34" w:rsidRDefault="00F440EF" w:rsidP="00F440EF">
      <w:pPr>
        <w:pBdr>
          <w:top w:val="thinThickSmallGap" w:sz="24" w:space="1" w:color="auto"/>
          <w:left w:val="thinThickSmallGap" w:sz="24" w:space="4" w:color="auto"/>
          <w:bottom w:val="thinThickSmallGap" w:sz="24" w:space="1" w:color="auto"/>
          <w:right w:val="thinThickSmallGap" w:sz="24" w:space="4" w:color="auto"/>
        </w:pBdr>
        <w:shd w:val="clear" w:color="auto" w:fill="EDF5E7"/>
        <w:spacing w:line="360" w:lineRule="auto"/>
        <w:jc w:val="center"/>
        <w:rPr>
          <w:rFonts w:ascii="Arial" w:hAnsi="Arial" w:cs="Arial"/>
          <w:color w:val="002060"/>
          <w:sz w:val="28"/>
          <w:szCs w:val="28"/>
        </w:rPr>
      </w:pPr>
      <w:r w:rsidRPr="00FA1B34">
        <w:rPr>
          <w:rFonts w:ascii="Arial" w:hAnsi="Arial" w:cs="Arial"/>
          <w:color w:val="002060"/>
          <w:sz w:val="28"/>
          <w:szCs w:val="28"/>
        </w:rPr>
        <w:t>------------------o0o-----------------</w:t>
      </w: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rPr>
          <w:rFonts w:ascii="VNI-Arial" w:hAnsi="VNI-Arial" w:cs="VNI-Times"/>
          <w:color w:val="002060"/>
          <w:sz w:val="28"/>
          <w:szCs w:val="28"/>
        </w:rPr>
      </w:pPr>
      <w:bookmarkStart w:id="0" w:name="_GoBack"/>
      <w:bookmarkEnd w:id="0"/>
      <w:r w:rsidRPr="00863F46">
        <w:rPr>
          <w:rFonts w:ascii="VNI-Arial" w:hAnsi="VNI-Arial" w:cs="VNI-Times"/>
          <w:color w:val="002060"/>
          <w:sz w:val="28"/>
          <w:szCs w:val="28"/>
        </w:rPr>
        <w:tab/>
      </w: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jc w:val="center"/>
        <w:rPr>
          <w:rFonts w:ascii="VNI-Arial" w:hAnsi="VNI-Arial" w:cs="VNI-Times"/>
          <w:sz w:val="28"/>
          <w:szCs w:val="28"/>
        </w:rPr>
      </w:pP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rPr>
          <w:rFonts w:ascii="VNI-Arial" w:hAnsi="VNI-Arial" w:cs="VNI-Times"/>
          <w:sz w:val="36"/>
          <w:szCs w:val="36"/>
        </w:rPr>
      </w:pPr>
      <w:r w:rsidRPr="00863F46">
        <w:rPr>
          <w:rFonts w:ascii="VNI-Arial" w:hAnsi="VNI-Arial" w:cs="VNI-Times"/>
          <w:noProof/>
        </w:rPr>
        <w:drawing>
          <wp:anchor distT="0" distB="0" distL="114300" distR="114300" simplePos="0" relativeHeight="251664896" behindDoc="0" locked="0" layoutInCell="1" allowOverlap="1" wp14:anchorId="20DB545A" wp14:editId="193FB9A5">
            <wp:simplePos x="0" y="0"/>
            <wp:positionH relativeFrom="margin">
              <wp:align>center</wp:align>
            </wp:positionH>
            <wp:positionV relativeFrom="paragraph">
              <wp:posOffset>13970</wp:posOffset>
            </wp:positionV>
            <wp:extent cx="1266825" cy="1278890"/>
            <wp:effectExtent l="0" t="0" r="9525" b="0"/>
            <wp:wrapNone/>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66825" cy="1278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jc w:val="center"/>
        <w:rPr>
          <w:rFonts w:ascii="VNI-Arial" w:hAnsi="VNI-Arial" w:cs="VNI-Times"/>
          <w:sz w:val="36"/>
          <w:szCs w:val="36"/>
        </w:rPr>
      </w:pP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jc w:val="center"/>
        <w:rPr>
          <w:rFonts w:ascii="VNI-Arial" w:hAnsi="VNI-Arial" w:cs="VNI-Times"/>
          <w:sz w:val="36"/>
          <w:szCs w:val="36"/>
        </w:rPr>
      </w:pP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jc w:val="center"/>
        <w:rPr>
          <w:rFonts w:ascii="VNI-Arial" w:hAnsi="VNI-Arial" w:cs="VNI-Times"/>
          <w:b/>
          <w:bCs/>
          <w:sz w:val="36"/>
          <w:szCs w:val="36"/>
        </w:rPr>
      </w:pPr>
    </w:p>
    <w:p w:rsidR="000211B7"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jc w:val="center"/>
        <w:rPr>
          <w:rFonts w:ascii="VNI-Arial" w:hAnsi="VNI-Arial" w:cs="VNI-Times"/>
          <w:b/>
          <w:bCs/>
          <w:sz w:val="36"/>
          <w:szCs w:val="36"/>
        </w:rPr>
      </w:pP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jc w:val="center"/>
        <w:rPr>
          <w:rFonts w:ascii="VNI-Arial" w:hAnsi="VNI-Arial" w:cs="VNI-Times"/>
          <w:b/>
          <w:bCs/>
          <w:sz w:val="36"/>
          <w:szCs w:val="36"/>
        </w:rPr>
      </w:pPr>
    </w:p>
    <w:p w:rsidR="000211B7" w:rsidRPr="00337F6E"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after="120" w:line="312" w:lineRule="auto"/>
        <w:jc w:val="center"/>
        <w:rPr>
          <w:rFonts w:ascii="Arial" w:hAnsi="Arial" w:cs="Arial"/>
          <w:b/>
          <w:bCs/>
          <w:color w:val="002060"/>
          <w:sz w:val="42"/>
          <w:szCs w:val="36"/>
        </w:rPr>
      </w:pPr>
      <w:r w:rsidRPr="00337F6E">
        <w:rPr>
          <w:rFonts w:ascii="Arial" w:hAnsi="Arial" w:cs="Arial"/>
          <w:b/>
          <w:bCs/>
          <w:color w:val="002060"/>
          <w:sz w:val="42"/>
          <w:szCs w:val="36"/>
        </w:rPr>
        <w:t>BÁO CÁO THÍ NGHIỆM</w:t>
      </w:r>
    </w:p>
    <w:p w:rsidR="000211B7" w:rsidRPr="00337F6E"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jc w:val="center"/>
        <w:rPr>
          <w:rFonts w:ascii="Arial" w:hAnsi="Arial" w:cs="Arial"/>
          <w:b/>
          <w:bCs/>
          <w:sz w:val="60"/>
          <w:szCs w:val="60"/>
        </w:rPr>
      </w:pPr>
      <w:r w:rsidRPr="00337F6E">
        <w:rPr>
          <w:rFonts w:ascii="Arial" w:hAnsi="Arial" w:cs="Arial"/>
          <w:b/>
          <w:bCs/>
          <w:color w:val="C00000"/>
          <w:sz w:val="60"/>
          <w:szCs w:val="60"/>
        </w:rPr>
        <w:t>SỨC BỀN VẬT LIỆU</w:t>
      </w:r>
    </w:p>
    <w:p w:rsidR="000211B7"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jc w:val="center"/>
        <w:rPr>
          <w:rFonts w:ascii="VNI-Arial" w:hAnsi="VNI-Arial" w:cs="VNI-Times"/>
          <w:sz w:val="28"/>
          <w:szCs w:val="28"/>
        </w:rPr>
      </w:pP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jc w:val="center"/>
        <w:rPr>
          <w:rFonts w:ascii="VNI-Arial" w:hAnsi="VNI-Arial" w:cs="VNI-Times"/>
          <w:sz w:val="28"/>
          <w:szCs w:val="28"/>
        </w:rPr>
      </w:pP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288" w:lineRule="auto"/>
        <w:ind w:left="90" w:hanging="90"/>
        <w:jc w:val="left"/>
        <w:rPr>
          <w:rFonts w:ascii="VNI-Arial" w:hAnsi="VNI-Arial" w:cs="VNI-Times"/>
          <w:sz w:val="28"/>
          <w:szCs w:val="32"/>
          <w:lang w:val="nb-NO"/>
        </w:rPr>
      </w:pPr>
      <w:r>
        <w:rPr>
          <w:rFonts w:ascii="Arial" w:hAnsi="Arial" w:cs="Arial"/>
          <w:sz w:val="32"/>
          <w:szCs w:val="32"/>
          <w:lang w:val="nb-NO"/>
        </w:rPr>
        <w:t xml:space="preserve">                    </w:t>
      </w:r>
      <w:r w:rsidRPr="005B76D8">
        <w:rPr>
          <w:rFonts w:ascii="Arial" w:hAnsi="Arial" w:cs="Arial"/>
          <w:sz w:val="27"/>
          <w:szCs w:val="27"/>
          <w:lang w:val="nb-NO"/>
        </w:rPr>
        <w:t>Giáo viên hướng dẫn</w:t>
      </w:r>
      <w:r w:rsidRPr="005B76D8">
        <w:rPr>
          <w:rFonts w:ascii="Arial" w:hAnsi="Arial" w:cs="Arial"/>
          <w:sz w:val="28"/>
          <w:szCs w:val="32"/>
          <w:lang w:val="nb-NO"/>
        </w:rPr>
        <w:t>:</w:t>
      </w:r>
      <w:r w:rsidRPr="00863F46">
        <w:rPr>
          <w:rFonts w:ascii="VNI-Arial" w:hAnsi="VNI-Arial" w:cs="VNI-Times"/>
          <w:sz w:val="28"/>
          <w:szCs w:val="32"/>
          <w:lang w:val="nb-NO"/>
        </w:rPr>
        <w:t xml:space="preserve"> </w:t>
      </w:r>
      <w:r w:rsidRPr="00863F46">
        <w:rPr>
          <w:rFonts w:ascii="VNI-Arial" w:hAnsi="VNI-Arial" w:cs="VNI-Times"/>
          <w:color w:val="002060"/>
          <w:sz w:val="28"/>
          <w:szCs w:val="32"/>
          <w:lang w:val="nb-NO"/>
        </w:rPr>
        <w:t>{TenGiaoVien}</w:t>
      </w: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288" w:lineRule="auto"/>
        <w:jc w:val="left"/>
        <w:rPr>
          <w:rFonts w:ascii="VNI-Arial" w:hAnsi="VNI-Arial" w:cs="VNI-Times"/>
          <w:sz w:val="28"/>
          <w:szCs w:val="32"/>
          <w:lang w:val="nb-NO"/>
        </w:rPr>
      </w:pPr>
      <w:r w:rsidRPr="00863F46">
        <w:rPr>
          <w:rFonts w:ascii="VNI-Arial" w:hAnsi="VNI-Arial" w:cs="VNI-Times"/>
          <w:sz w:val="28"/>
          <w:szCs w:val="32"/>
          <w:lang w:val="nb-NO"/>
        </w:rPr>
        <w:t xml:space="preserve">                     </w:t>
      </w:r>
      <w:r w:rsidRPr="00285FE2">
        <w:rPr>
          <w:rFonts w:ascii="VNI-Arial" w:hAnsi="VNI-Arial" w:cs="VNI-Times"/>
          <w:sz w:val="28"/>
          <w:szCs w:val="32"/>
          <w:lang w:val="nb-NO"/>
        </w:rPr>
        <w:t xml:space="preserve">   </w:t>
      </w:r>
      <w:r w:rsidRPr="00863F46">
        <w:rPr>
          <w:rFonts w:ascii="VNI-Arial" w:hAnsi="VNI-Arial" w:cs="VNI-Times"/>
          <w:sz w:val="28"/>
          <w:szCs w:val="32"/>
          <w:lang w:val="nb-NO"/>
        </w:rPr>
        <w:t xml:space="preserve">  </w:t>
      </w:r>
      <w:r w:rsidRPr="005B76D8">
        <w:rPr>
          <w:rFonts w:ascii="Arial" w:hAnsi="Arial" w:cs="Arial"/>
          <w:sz w:val="27"/>
          <w:szCs w:val="27"/>
          <w:lang w:val="nb-NO"/>
        </w:rPr>
        <w:t>Lớp:</w:t>
      </w:r>
      <w:r w:rsidRPr="00863F46">
        <w:rPr>
          <w:rFonts w:ascii="VNI-Arial" w:hAnsi="VNI-Arial" w:cs="VNI-Times"/>
          <w:sz w:val="28"/>
          <w:szCs w:val="32"/>
          <w:lang w:val="nb-NO"/>
        </w:rPr>
        <w:t xml:space="preserve"> </w:t>
      </w:r>
      <w:r w:rsidRPr="00863F46">
        <w:rPr>
          <w:rFonts w:ascii="VNI-Arial" w:hAnsi="VNI-Arial" w:cs="VNI-Times"/>
          <w:color w:val="002060"/>
          <w:sz w:val="28"/>
          <w:szCs w:val="32"/>
          <w:lang w:val="nb-NO"/>
        </w:rPr>
        <w:t>{Lop}</w:t>
      </w: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288" w:lineRule="auto"/>
        <w:jc w:val="left"/>
        <w:rPr>
          <w:rFonts w:ascii="VNI-Arial" w:hAnsi="VNI-Arial" w:cs="VNI-Times"/>
          <w:sz w:val="28"/>
          <w:szCs w:val="32"/>
          <w:lang w:val="nb-NO"/>
        </w:rPr>
      </w:pPr>
      <w:r w:rsidRPr="00863F46">
        <w:rPr>
          <w:rFonts w:ascii="VNI-Arial" w:hAnsi="VNI-Arial" w:cs="VNI-Times"/>
          <w:sz w:val="28"/>
          <w:szCs w:val="32"/>
          <w:lang w:val="nb-NO"/>
        </w:rPr>
        <w:t xml:space="preserve">                      </w:t>
      </w:r>
      <w:r w:rsidRPr="00285FE2">
        <w:rPr>
          <w:rFonts w:ascii="VNI-Arial" w:hAnsi="VNI-Arial" w:cs="VNI-Times"/>
          <w:sz w:val="28"/>
          <w:szCs w:val="32"/>
          <w:lang w:val="nb-NO"/>
        </w:rPr>
        <w:t xml:space="preserve">   </w:t>
      </w:r>
      <w:r w:rsidRPr="00863F46">
        <w:rPr>
          <w:rFonts w:ascii="VNI-Arial" w:hAnsi="VNI-Arial" w:cs="VNI-Times"/>
          <w:sz w:val="28"/>
          <w:szCs w:val="32"/>
          <w:lang w:val="nb-NO"/>
        </w:rPr>
        <w:t xml:space="preserve"> </w:t>
      </w:r>
      <w:r w:rsidRPr="005B76D8">
        <w:rPr>
          <w:rFonts w:ascii="Arial" w:hAnsi="Arial" w:cs="Arial"/>
          <w:sz w:val="27"/>
          <w:szCs w:val="27"/>
          <w:lang w:val="nb-NO"/>
        </w:rPr>
        <w:t>Nhóm</w:t>
      </w:r>
      <w:r>
        <w:rPr>
          <w:rFonts w:ascii="Arial" w:hAnsi="Arial" w:cs="Arial"/>
          <w:sz w:val="27"/>
          <w:szCs w:val="27"/>
          <w:lang w:val="nb-NO"/>
        </w:rPr>
        <w:t>:</w:t>
      </w:r>
      <w:r w:rsidRPr="00863F46">
        <w:rPr>
          <w:rFonts w:ascii="VNI-Arial" w:hAnsi="VNI-Arial" w:cs="VNI-Times"/>
          <w:sz w:val="28"/>
          <w:szCs w:val="32"/>
          <w:lang w:val="nb-NO"/>
        </w:rPr>
        <w:t xml:space="preserve"> </w:t>
      </w:r>
      <w:r w:rsidRPr="00863F46">
        <w:rPr>
          <w:rFonts w:ascii="VNI-Arial" w:hAnsi="VNI-Arial" w:cs="VNI-Times"/>
          <w:color w:val="002060"/>
          <w:sz w:val="28"/>
          <w:szCs w:val="32"/>
          <w:lang w:val="nb-NO"/>
        </w:rPr>
        <w:t>{Nhom}</w:t>
      </w: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288" w:lineRule="auto"/>
        <w:jc w:val="left"/>
        <w:rPr>
          <w:rFonts w:ascii="VNI-Arial" w:hAnsi="VNI-Arial" w:cs="VNI-Times"/>
          <w:color w:val="002060"/>
          <w:sz w:val="28"/>
          <w:szCs w:val="32"/>
          <w:lang w:val="nb-NO"/>
        </w:rPr>
      </w:pPr>
      <w:r w:rsidRPr="00863F46">
        <w:rPr>
          <w:rFonts w:ascii="VNI-Arial" w:hAnsi="VNI-Arial" w:cs="VNI-Times"/>
          <w:sz w:val="28"/>
          <w:szCs w:val="32"/>
          <w:lang w:val="nb-NO"/>
        </w:rPr>
        <w:t xml:space="preserve">                     </w:t>
      </w:r>
      <w:r w:rsidRPr="00285FE2">
        <w:rPr>
          <w:rFonts w:ascii="VNI-Arial" w:hAnsi="VNI-Arial" w:cs="VNI-Times"/>
          <w:sz w:val="28"/>
          <w:szCs w:val="32"/>
          <w:lang w:val="nb-NO"/>
        </w:rPr>
        <w:t xml:space="preserve">   </w:t>
      </w:r>
      <w:r w:rsidRPr="00863F46">
        <w:rPr>
          <w:rFonts w:ascii="VNI-Arial" w:hAnsi="VNI-Arial" w:cs="VNI-Times"/>
          <w:sz w:val="28"/>
          <w:szCs w:val="32"/>
          <w:lang w:val="nb-NO"/>
        </w:rPr>
        <w:t xml:space="preserve">  </w:t>
      </w:r>
      <w:r w:rsidRPr="005B76D8">
        <w:rPr>
          <w:rFonts w:ascii="Arial" w:hAnsi="Arial" w:cs="Arial"/>
          <w:sz w:val="27"/>
          <w:szCs w:val="27"/>
          <w:lang w:val="nb-NO"/>
        </w:rPr>
        <w:t>Sinh viên:</w:t>
      </w:r>
      <w:r w:rsidRPr="00863F46">
        <w:rPr>
          <w:rFonts w:ascii="VNI-Arial" w:hAnsi="VNI-Arial" w:cs="VNI-Times"/>
          <w:sz w:val="28"/>
          <w:szCs w:val="32"/>
          <w:lang w:val="nb-NO"/>
        </w:rPr>
        <w:t xml:space="preserve"> </w:t>
      </w:r>
      <w:r w:rsidRPr="00863F46">
        <w:rPr>
          <w:rFonts w:ascii="VNI-Arial" w:hAnsi="VNI-Arial" w:cs="VNI-Times"/>
          <w:color w:val="002060"/>
          <w:sz w:val="28"/>
          <w:szCs w:val="32"/>
          <w:lang w:val="nb-NO"/>
        </w:rPr>
        <w:t>{TenSinhVien}</w:t>
      </w: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pos="1440"/>
          <w:tab w:val="left" w:leader="hyphen" w:pos="1701"/>
        </w:tabs>
        <w:spacing w:line="360" w:lineRule="auto"/>
        <w:rPr>
          <w:rFonts w:ascii="VNI-Arial" w:hAnsi="VNI-Arial" w:cs="VNI-Times"/>
          <w:sz w:val="32"/>
          <w:szCs w:val="32"/>
          <w:lang w:val="nb-NO"/>
        </w:rPr>
      </w:pPr>
      <w:r w:rsidRPr="00863F46">
        <w:rPr>
          <w:rFonts w:ascii="VNI-Arial" w:hAnsi="VNI-Arial" w:cs="VNI-Times"/>
          <w:sz w:val="32"/>
          <w:szCs w:val="32"/>
          <w:lang w:val="nb-NO"/>
        </w:rPr>
        <w:tab/>
        <w:t xml:space="preserve">      </w:t>
      </w: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jc w:val="center"/>
        <w:rPr>
          <w:rFonts w:ascii="VNI-Arial" w:hAnsi="VNI-Arial" w:cs="VNI-Times"/>
          <w:sz w:val="28"/>
          <w:szCs w:val="28"/>
          <w:lang w:val="nb-NO"/>
        </w:rPr>
      </w:pP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rPr>
          <w:rFonts w:ascii="VNI-Arial" w:hAnsi="VNI-Arial" w:cs="VNI-Times"/>
          <w:sz w:val="28"/>
          <w:szCs w:val="28"/>
          <w:lang w:val="nb-NO"/>
        </w:rPr>
      </w:pPr>
    </w:p>
    <w:p w:rsidR="000211B7"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rPr>
          <w:rFonts w:ascii="VNI-Arial" w:hAnsi="VNI-Arial" w:cs="VNI-Times"/>
          <w:sz w:val="28"/>
          <w:szCs w:val="28"/>
          <w:lang w:val="nb-NO"/>
        </w:rPr>
      </w:pP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line="360" w:lineRule="auto"/>
        <w:rPr>
          <w:rFonts w:ascii="VNI-Arial" w:hAnsi="VNI-Arial" w:cs="VNI-Times"/>
          <w:sz w:val="28"/>
          <w:szCs w:val="28"/>
          <w:lang w:val="nb-NO"/>
        </w:rPr>
      </w:pPr>
    </w:p>
    <w:p w:rsidR="000211B7" w:rsidRPr="00863F46" w:rsidRDefault="000211B7" w:rsidP="000211B7">
      <w:pPr>
        <w:pBdr>
          <w:top w:val="thinThickSmallGap" w:sz="24" w:space="1" w:color="auto"/>
          <w:left w:val="thinThickSmallGap" w:sz="24" w:space="4" w:color="auto"/>
          <w:bottom w:val="thinThickSmallGap" w:sz="24" w:space="1" w:color="auto"/>
          <w:right w:val="thinThickSmallGap" w:sz="24" w:space="4" w:color="auto"/>
        </w:pBdr>
        <w:shd w:val="clear" w:color="auto" w:fill="EDF5E7"/>
        <w:tabs>
          <w:tab w:val="left" w:leader="hyphen" w:pos="1701"/>
        </w:tabs>
        <w:spacing w:after="100" w:afterAutospacing="1" w:line="360" w:lineRule="auto"/>
        <w:jc w:val="center"/>
        <w:rPr>
          <w:rFonts w:asciiTheme="minorHAnsi" w:hAnsiTheme="minorHAnsi" w:cs="VNI-Times"/>
          <w:sz w:val="28"/>
          <w:szCs w:val="28"/>
          <w:lang w:val="vi-VN"/>
        </w:rPr>
      </w:pPr>
    </w:p>
    <w:p w:rsidR="004D2027" w:rsidRDefault="004D2027" w:rsidP="004D2027">
      <w:pPr>
        <w:tabs>
          <w:tab w:val="left" w:leader="hyphen" w:pos="1701"/>
        </w:tabs>
        <w:spacing w:before="240" w:after="120"/>
        <w:jc w:val="center"/>
        <w:rPr>
          <w:rFonts w:ascii="Arial" w:hAnsi="Arial" w:cs="Arial"/>
          <w:b/>
          <w:color w:val="002060"/>
          <w:sz w:val="28"/>
          <w:szCs w:val="28"/>
          <w:u w:val="single"/>
          <w:lang w:val="nb-NO"/>
        </w:rPr>
      </w:pPr>
    </w:p>
    <w:p w:rsidR="005B2E25" w:rsidRPr="00CB354D" w:rsidRDefault="005B2E25" w:rsidP="004D2027">
      <w:pPr>
        <w:tabs>
          <w:tab w:val="left" w:leader="hyphen" w:pos="1701"/>
        </w:tabs>
        <w:spacing w:before="240" w:after="120" w:line="360" w:lineRule="auto"/>
        <w:jc w:val="center"/>
        <w:rPr>
          <w:rFonts w:ascii="Arial" w:hAnsi="Arial" w:cs="Arial"/>
          <w:b/>
          <w:color w:val="002060"/>
          <w:sz w:val="28"/>
          <w:szCs w:val="28"/>
          <w:u w:val="single"/>
          <w:lang w:val="nb-NO"/>
        </w:rPr>
      </w:pPr>
      <w:r w:rsidRPr="00CB354D">
        <w:rPr>
          <w:rFonts w:ascii="Arial" w:hAnsi="Arial" w:cs="Arial"/>
          <w:b/>
          <w:color w:val="002060"/>
          <w:sz w:val="28"/>
          <w:szCs w:val="28"/>
          <w:u w:val="single"/>
          <w:lang w:val="nb-NO"/>
        </w:rPr>
        <w:t>Bài 3</w:t>
      </w:r>
    </w:p>
    <w:p w:rsidR="00827E1B" w:rsidRPr="00CB354D" w:rsidRDefault="005B2E25" w:rsidP="00CB354D">
      <w:pPr>
        <w:tabs>
          <w:tab w:val="left" w:leader="hyphen" w:pos="1701"/>
        </w:tabs>
        <w:spacing w:after="240" w:line="360" w:lineRule="auto"/>
        <w:jc w:val="center"/>
        <w:rPr>
          <w:rFonts w:ascii="Arial" w:hAnsi="Arial" w:cs="Arial"/>
          <w:b/>
          <w:color w:val="C00000"/>
          <w:sz w:val="32"/>
          <w:szCs w:val="36"/>
          <w:lang w:val="nb-NO"/>
        </w:rPr>
      </w:pPr>
      <w:r w:rsidRPr="00CB354D">
        <w:rPr>
          <w:rFonts w:ascii="Arial" w:hAnsi="Arial" w:cs="Arial"/>
          <w:b/>
          <w:color w:val="C00000"/>
          <w:sz w:val="32"/>
          <w:szCs w:val="36"/>
          <w:lang w:val="nb-NO"/>
        </w:rPr>
        <w:t>XÁC ĐỊNH MÔ ĐUN ĐÀN HỒI TRƯỢT G</w:t>
      </w:r>
      <w:r w:rsidR="00CB354D">
        <w:rPr>
          <w:rFonts w:ascii="Arial" w:hAnsi="Arial" w:cs="Arial"/>
          <w:b/>
          <w:color w:val="C00000"/>
          <w:sz w:val="32"/>
          <w:szCs w:val="36"/>
          <w:lang w:val="nb-NO"/>
        </w:rPr>
        <w:t xml:space="preserve"> CỦA VẬT LIỆU</w:t>
      </w:r>
    </w:p>
    <w:p w:rsidR="00827E1B" w:rsidRPr="00AE247F" w:rsidRDefault="00827E1B" w:rsidP="00827E1B">
      <w:pPr>
        <w:tabs>
          <w:tab w:val="left" w:pos="1701"/>
        </w:tabs>
        <w:rPr>
          <w:rFonts w:ascii=".VnTime" w:hAnsi=".VnTime"/>
          <w:sz w:val="28"/>
          <w:szCs w:val="28"/>
          <w:lang w:val="nb-NO"/>
        </w:rPr>
      </w:pPr>
    </w:p>
    <w:p w:rsidR="00CA265C" w:rsidRPr="001660E1" w:rsidRDefault="00CA265C" w:rsidP="00F139CB">
      <w:pPr>
        <w:pStyle w:val="ListParagraph"/>
        <w:numPr>
          <w:ilvl w:val="0"/>
          <w:numId w:val="15"/>
        </w:numPr>
        <w:tabs>
          <w:tab w:val="left" w:pos="851"/>
        </w:tabs>
        <w:spacing w:after="240" w:line="360" w:lineRule="auto"/>
        <w:ind w:left="425" w:hanging="425"/>
        <w:contextualSpacing w:val="0"/>
        <w:rPr>
          <w:rFonts w:ascii="Arial" w:hAnsi="Arial" w:cs="Arial"/>
          <w:b/>
          <w:bCs/>
          <w:color w:val="002060"/>
          <w:sz w:val="24"/>
          <w:szCs w:val="24"/>
          <w:lang w:val="nb-NO"/>
        </w:rPr>
      </w:pPr>
      <w:r w:rsidRPr="001660E1">
        <w:rPr>
          <w:rFonts w:ascii="Arial" w:hAnsi="Arial" w:cs="Arial"/>
          <w:b/>
          <w:bCs/>
          <w:color w:val="002060"/>
          <w:sz w:val="24"/>
          <w:szCs w:val="24"/>
          <w:lang w:val="nb-NO"/>
        </w:rPr>
        <w:t xml:space="preserve">Mục đích thí nghiệm  </w:t>
      </w:r>
    </w:p>
    <w:p w:rsidR="00CA265C" w:rsidRPr="001660E1" w:rsidRDefault="00CA265C" w:rsidP="00F139CB">
      <w:pPr>
        <w:pStyle w:val="ListParagraph"/>
        <w:numPr>
          <w:ilvl w:val="0"/>
          <w:numId w:val="13"/>
        </w:numPr>
        <w:tabs>
          <w:tab w:val="left" w:leader="hyphen" w:pos="1701"/>
        </w:tabs>
        <w:spacing w:before="120" w:line="360" w:lineRule="auto"/>
        <w:ind w:left="426" w:hanging="284"/>
        <w:contextualSpacing w:val="0"/>
        <w:jc w:val="both"/>
        <w:rPr>
          <w:rFonts w:ascii="Arial" w:hAnsi="Arial" w:cs="Arial"/>
          <w:spacing w:val="-6"/>
          <w:sz w:val="24"/>
          <w:szCs w:val="24"/>
          <w:lang w:val="nb-NO"/>
        </w:rPr>
      </w:pPr>
      <w:r w:rsidRPr="001660E1">
        <w:rPr>
          <w:rFonts w:ascii="Arial" w:hAnsi="Arial" w:cs="Arial"/>
          <w:spacing w:val="-6"/>
          <w:sz w:val="24"/>
          <w:szCs w:val="24"/>
          <w:lang w:val="nb-NO"/>
        </w:rPr>
        <w:t>Thông qua việc đo góc xoắn giữa hai mặt cắt của một thanh chụi xoắn thuần tuý kiểm tra lại mô đun đàn hồi trượt G của vật liệu</w:t>
      </w:r>
      <w:r w:rsidR="00CB354D" w:rsidRPr="001660E1">
        <w:rPr>
          <w:rFonts w:ascii="Arial" w:hAnsi="Arial" w:cs="Arial"/>
          <w:spacing w:val="-6"/>
          <w:sz w:val="24"/>
          <w:szCs w:val="24"/>
          <w:lang w:val="nb-NO"/>
        </w:rPr>
        <w:t>.</w:t>
      </w:r>
    </w:p>
    <w:p w:rsidR="00CB354D" w:rsidRPr="001660E1" w:rsidRDefault="00CB354D" w:rsidP="00671917">
      <w:pPr>
        <w:pStyle w:val="ListParagraph"/>
        <w:numPr>
          <w:ilvl w:val="0"/>
          <w:numId w:val="15"/>
        </w:numPr>
        <w:tabs>
          <w:tab w:val="left" w:pos="851"/>
        </w:tabs>
        <w:spacing w:before="480" w:after="120" w:line="360" w:lineRule="auto"/>
        <w:ind w:left="425" w:hanging="425"/>
        <w:contextualSpacing w:val="0"/>
        <w:rPr>
          <w:rFonts w:ascii="Arial" w:hAnsi="Arial" w:cs="Arial"/>
          <w:b/>
          <w:bCs/>
          <w:color w:val="002060"/>
          <w:sz w:val="24"/>
          <w:szCs w:val="24"/>
          <w:lang w:val="nb-NO"/>
        </w:rPr>
      </w:pPr>
      <w:r w:rsidRPr="001660E1">
        <w:rPr>
          <w:rFonts w:ascii="Arial" w:hAnsi="Arial" w:cs="Arial"/>
          <w:b/>
          <w:bCs/>
          <w:color w:val="002060"/>
          <w:sz w:val="24"/>
          <w:szCs w:val="24"/>
          <w:lang w:val="nb-NO"/>
        </w:rPr>
        <w:t>Cơ sở lý thuyết của thí nghiệm</w:t>
      </w:r>
    </w:p>
    <w:p w:rsidR="00D71160" w:rsidRPr="00D71160" w:rsidRDefault="00D71160" w:rsidP="00D71160">
      <w:pPr>
        <w:pStyle w:val="ListParagraph"/>
        <w:numPr>
          <w:ilvl w:val="0"/>
          <w:numId w:val="18"/>
        </w:numPr>
        <w:tabs>
          <w:tab w:val="left" w:leader="hyphen" w:pos="1701"/>
        </w:tabs>
        <w:spacing w:before="120" w:after="120" w:line="360" w:lineRule="auto"/>
        <w:ind w:left="425" w:hanging="425"/>
        <w:contextualSpacing w:val="0"/>
        <w:rPr>
          <w:rFonts w:ascii="Arial" w:hAnsi="Arial" w:cs="Arial"/>
          <w:b/>
          <w:color w:val="002060"/>
          <w:spacing w:val="-6"/>
          <w:sz w:val="24"/>
          <w:szCs w:val="24"/>
          <w:lang w:val="nb-NO"/>
        </w:rPr>
      </w:pPr>
      <w:r w:rsidRPr="00D71160">
        <w:rPr>
          <w:rFonts w:ascii="Arial" w:hAnsi="Arial" w:cs="Arial"/>
          <w:b/>
          <w:color w:val="002060"/>
          <w:spacing w:val="-6"/>
          <w:sz w:val="24"/>
          <w:szCs w:val="24"/>
          <w:lang w:val="nb-NO"/>
        </w:rPr>
        <w:t>Bố trí sơ đồ thí nghiệm:</w:t>
      </w:r>
    </w:p>
    <w:p w:rsidR="00D71160" w:rsidRPr="00D71160" w:rsidRDefault="00D71160" w:rsidP="004D2027">
      <w:pPr>
        <w:pStyle w:val="ListParagraph"/>
        <w:numPr>
          <w:ilvl w:val="0"/>
          <w:numId w:val="13"/>
        </w:numPr>
        <w:tabs>
          <w:tab w:val="left" w:leader="hyphen" w:pos="1701"/>
        </w:tabs>
        <w:spacing w:line="360" w:lineRule="auto"/>
        <w:ind w:left="426" w:hanging="284"/>
        <w:contextualSpacing w:val="0"/>
        <w:jc w:val="both"/>
        <w:rPr>
          <w:rFonts w:ascii="Arial" w:hAnsi="Arial" w:cs="Arial"/>
          <w:spacing w:val="-6"/>
          <w:sz w:val="24"/>
          <w:szCs w:val="24"/>
          <w:lang w:val="nb-NO"/>
        </w:rPr>
      </w:pPr>
      <w:r w:rsidRPr="00D71160">
        <w:rPr>
          <w:rFonts w:ascii="Arial" w:hAnsi="Arial" w:cs="Arial"/>
          <w:spacing w:val="-6"/>
          <w:sz w:val="24"/>
          <w:szCs w:val="24"/>
          <w:lang w:val="nb-NO"/>
        </w:rPr>
        <w:t>Thanh thép mặt cắt hình vành khăn được ngàm chặt một đầu, đầu tự do có hai cánh tay đòn hai bên. Một bên cánh tay đòn có thêm hệ thống dây dẫn ròng rọc để khi đặt tải đối xứng hai bên sẽ tạo ra một ngẫu lực xoắn thanh.</w:t>
      </w:r>
    </w:p>
    <w:p w:rsidR="00C9469F" w:rsidRPr="001660E1" w:rsidRDefault="00D71160" w:rsidP="004D2027">
      <w:pPr>
        <w:pStyle w:val="ListParagraph"/>
        <w:numPr>
          <w:ilvl w:val="0"/>
          <w:numId w:val="13"/>
        </w:numPr>
        <w:tabs>
          <w:tab w:val="left" w:leader="hyphen" w:pos="1701"/>
        </w:tabs>
        <w:spacing w:line="360" w:lineRule="auto"/>
        <w:ind w:left="426" w:hanging="284"/>
        <w:contextualSpacing w:val="0"/>
        <w:jc w:val="both"/>
        <w:rPr>
          <w:rFonts w:ascii="Arial" w:hAnsi="Arial" w:cs="Arial"/>
          <w:spacing w:val="-6"/>
          <w:sz w:val="24"/>
          <w:szCs w:val="24"/>
          <w:lang w:val="nb-NO"/>
        </w:rPr>
      </w:pPr>
      <w:r w:rsidRPr="00D71160">
        <w:rPr>
          <w:rFonts w:ascii="Arial" w:hAnsi="Arial" w:cs="Arial"/>
          <w:spacing w:val="-6"/>
          <w:sz w:val="24"/>
          <w:szCs w:val="24"/>
          <w:lang w:val="nb-NO"/>
        </w:rPr>
        <w:t>Tại hai vị trí bất kỳ đoạn thanh chịu xoắn gắn cánh tay đòn, đầu tự do của những cánh tay đòn này có đặt các đồng hồ đo chuyển vị theo phương thẳng đứng</w:t>
      </w:r>
      <w:r>
        <w:rPr>
          <w:rFonts w:ascii="Arial" w:hAnsi="Arial" w:cs="Arial"/>
          <w:spacing w:val="-6"/>
          <w:sz w:val="24"/>
          <w:szCs w:val="24"/>
          <w:lang w:val="nb-NO"/>
        </w:rPr>
        <w:t>.</w:t>
      </w:r>
    </w:p>
    <w:p w:rsidR="0090133C" w:rsidRDefault="00671917" w:rsidP="0090133C">
      <w:pPr>
        <w:tabs>
          <w:tab w:val="left" w:leader="hyphen" w:pos="1701"/>
        </w:tabs>
        <w:spacing w:line="360" w:lineRule="auto"/>
        <w:jc w:val="center"/>
        <w:rPr>
          <w:rFonts w:ascii="Arial" w:hAnsi="Arial" w:cs="Arial"/>
          <w:spacing w:val="-6"/>
          <w:sz w:val="26"/>
          <w:szCs w:val="28"/>
          <w:lang w:val="nb-NO"/>
        </w:rPr>
      </w:pPr>
      <w:r>
        <w:rPr>
          <w:rFonts w:ascii="Arial" w:hAnsi="Arial" w:cs="Arial"/>
          <w:noProof/>
          <w:spacing w:val="-6"/>
          <w:sz w:val="26"/>
          <w:szCs w:val="28"/>
        </w:rPr>
        <mc:AlternateContent>
          <mc:Choice Requires="wpg">
            <w:drawing>
              <wp:anchor distT="0" distB="0" distL="114300" distR="114300" simplePos="0" relativeHeight="251667968" behindDoc="0" locked="0" layoutInCell="1" allowOverlap="1" wp14:anchorId="1E50001E" wp14:editId="7E2146C0">
                <wp:simplePos x="0" y="0"/>
                <wp:positionH relativeFrom="column">
                  <wp:posOffset>1004570</wp:posOffset>
                </wp:positionH>
                <wp:positionV relativeFrom="paragraph">
                  <wp:posOffset>192405</wp:posOffset>
                </wp:positionV>
                <wp:extent cx="4629150" cy="2476500"/>
                <wp:effectExtent l="0" t="0" r="0" b="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9150" cy="2476500"/>
                          <a:chOff x="5615" y="7771"/>
                          <a:chExt cx="5235" cy="2941"/>
                        </a:xfrm>
                      </wpg:grpSpPr>
                      <wpg:grpSp>
                        <wpg:cNvPr id="3" name="Group 21"/>
                        <wpg:cNvGrpSpPr>
                          <a:grpSpLocks/>
                        </wpg:cNvGrpSpPr>
                        <wpg:grpSpPr bwMode="auto">
                          <a:xfrm>
                            <a:off x="5615" y="7771"/>
                            <a:ext cx="5100" cy="2941"/>
                            <a:chOff x="3497" y="1151"/>
                            <a:chExt cx="5070" cy="2656"/>
                          </a:xfrm>
                        </wpg:grpSpPr>
                        <wps:wsp>
                          <wps:cNvPr id="4" name="Text Box 22"/>
                          <wps:cNvSpPr txBox="1">
                            <a:spLocks noChangeArrowheads="1"/>
                          </wps:cNvSpPr>
                          <wps:spPr bwMode="auto">
                            <a:xfrm>
                              <a:off x="8375" y="2600"/>
                              <a:ext cx="19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44306F" w:rsidRDefault="0090133C" w:rsidP="0090133C">
                                <w:pPr>
                                  <w:rPr>
                                    <w:sz w:val="20"/>
                                    <w:szCs w:val="20"/>
                                  </w:rPr>
                                </w:pPr>
                                <w:r w:rsidRPr="0044306F">
                                  <w:rPr>
                                    <w:sz w:val="20"/>
                                    <w:szCs w:val="20"/>
                                  </w:rPr>
                                  <w:t>P</w:t>
                                </w:r>
                              </w:p>
                            </w:txbxContent>
                          </wps:txbx>
                          <wps:bodyPr rot="0" vert="horz" wrap="square" lIns="0" tIns="0" rIns="0" bIns="0" anchor="t" anchorCtr="0" upright="1">
                            <a:noAutofit/>
                          </wps:bodyPr>
                        </wps:wsp>
                        <wps:wsp>
                          <wps:cNvPr id="5" name="Text Box 23"/>
                          <wps:cNvSpPr txBox="1">
                            <a:spLocks noChangeArrowheads="1"/>
                          </wps:cNvSpPr>
                          <wps:spPr bwMode="auto">
                            <a:xfrm>
                              <a:off x="7312" y="3423"/>
                              <a:ext cx="39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44306F" w:rsidRDefault="0090133C" w:rsidP="0090133C">
                                <w:pPr>
                                  <w:rPr>
                                    <w:sz w:val="20"/>
                                    <w:szCs w:val="20"/>
                                  </w:rPr>
                                </w:pPr>
                                <w:r w:rsidRPr="0044306F">
                                  <w:rPr>
                                    <w:sz w:val="20"/>
                                    <w:szCs w:val="20"/>
                                  </w:rPr>
                                  <w:t>P</w:t>
                                </w:r>
                              </w:p>
                            </w:txbxContent>
                          </wps:txbx>
                          <wps:bodyPr rot="0" vert="horz" wrap="square" lIns="91440" tIns="45720" rIns="91440" bIns="45720" anchor="t" anchorCtr="0" upright="1">
                            <a:noAutofit/>
                          </wps:bodyPr>
                        </wps:wsp>
                        <wps:wsp>
                          <wps:cNvPr id="6" name="Line 24"/>
                          <wps:cNvCnPr>
                            <a:cxnSpLocks noChangeShapeType="1"/>
                          </wps:cNvCnPr>
                          <wps:spPr bwMode="auto">
                            <a:xfrm>
                              <a:off x="3600" y="2088"/>
                              <a:ext cx="0" cy="9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25"/>
                          <wps:cNvCnPr>
                            <a:cxnSpLocks noChangeShapeType="1"/>
                          </wps:cNvCnPr>
                          <wps:spPr bwMode="auto">
                            <a:xfrm flipV="1">
                              <a:off x="3600" y="1426"/>
                              <a:ext cx="571" cy="6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26"/>
                          <wps:cNvCnPr>
                            <a:cxnSpLocks noChangeShapeType="1"/>
                          </wps:cNvCnPr>
                          <wps:spPr bwMode="auto">
                            <a:xfrm flipV="1">
                              <a:off x="3600" y="2578"/>
                              <a:ext cx="405" cy="4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27"/>
                          <wps:cNvCnPr>
                            <a:cxnSpLocks noChangeShapeType="1"/>
                          </wps:cNvCnPr>
                          <wps:spPr bwMode="auto">
                            <a:xfrm>
                              <a:off x="4174" y="1424"/>
                              <a:ext cx="0" cy="5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28"/>
                          <wps:cNvCnPr>
                            <a:cxnSpLocks noChangeShapeType="1"/>
                          </wps:cNvCnPr>
                          <wps:spPr bwMode="auto">
                            <a:xfrm>
                              <a:off x="3879" y="1933"/>
                              <a:ext cx="39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29"/>
                          <wps:cNvCnPr>
                            <a:cxnSpLocks noChangeShapeType="1"/>
                          </wps:cNvCnPr>
                          <wps:spPr bwMode="auto">
                            <a:xfrm>
                              <a:off x="3870" y="2580"/>
                              <a:ext cx="39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Oval 30"/>
                          <wps:cNvSpPr>
                            <a:spLocks noChangeArrowheads="1"/>
                          </wps:cNvSpPr>
                          <wps:spPr bwMode="auto">
                            <a:xfrm>
                              <a:off x="7715" y="1933"/>
                              <a:ext cx="283" cy="64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3" name="Line 31"/>
                          <wps:cNvCnPr>
                            <a:cxnSpLocks noChangeShapeType="1"/>
                          </wps:cNvCnPr>
                          <wps:spPr bwMode="auto">
                            <a:xfrm flipV="1">
                              <a:off x="3998" y="2386"/>
                              <a:ext cx="165" cy="19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Line 32"/>
                          <wps:cNvCnPr>
                            <a:cxnSpLocks noChangeShapeType="1"/>
                          </wps:cNvCnPr>
                          <wps:spPr bwMode="auto">
                            <a:xfrm>
                              <a:off x="4170" y="1922"/>
                              <a:ext cx="0" cy="46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Oval 33"/>
                          <wps:cNvSpPr>
                            <a:spLocks noChangeArrowheads="1"/>
                          </wps:cNvSpPr>
                          <wps:spPr bwMode="auto">
                            <a:xfrm>
                              <a:off x="3739" y="1933"/>
                              <a:ext cx="282" cy="64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6" name="Freeform 34"/>
                          <wps:cNvSpPr>
                            <a:spLocks/>
                          </wps:cNvSpPr>
                          <wps:spPr bwMode="auto">
                            <a:xfrm>
                              <a:off x="3736" y="1931"/>
                              <a:ext cx="147" cy="650"/>
                            </a:xfrm>
                            <a:custGeom>
                              <a:avLst/>
                              <a:gdLst>
                                <a:gd name="T0" fmla="*/ 240 w 243"/>
                                <a:gd name="T1" fmla="*/ 1 h 1160"/>
                                <a:gd name="T2" fmla="*/ 210 w 243"/>
                                <a:gd name="T3" fmla="*/ 4 h 1160"/>
                                <a:gd name="T4" fmla="*/ 168 w 243"/>
                                <a:gd name="T5" fmla="*/ 25 h 1160"/>
                                <a:gd name="T6" fmla="*/ 138 w 243"/>
                                <a:gd name="T7" fmla="*/ 55 h 1160"/>
                                <a:gd name="T8" fmla="*/ 96 w 243"/>
                                <a:gd name="T9" fmla="*/ 118 h 1160"/>
                                <a:gd name="T10" fmla="*/ 63 w 243"/>
                                <a:gd name="T11" fmla="*/ 211 h 1160"/>
                                <a:gd name="T12" fmla="*/ 42 w 243"/>
                                <a:gd name="T13" fmla="*/ 277 h 1160"/>
                                <a:gd name="T14" fmla="*/ 21 w 243"/>
                                <a:gd name="T15" fmla="*/ 361 h 1160"/>
                                <a:gd name="T16" fmla="*/ 9 w 243"/>
                                <a:gd name="T17" fmla="*/ 454 h 1160"/>
                                <a:gd name="T18" fmla="*/ 0 w 243"/>
                                <a:gd name="T19" fmla="*/ 559 h 1160"/>
                                <a:gd name="T20" fmla="*/ 9 w 243"/>
                                <a:gd name="T21" fmla="*/ 664 h 1160"/>
                                <a:gd name="T22" fmla="*/ 21 w 243"/>
                                <a:gd name="T23" fmla="*/ 790 h 1160"/>
                                <a:gd name="T24" fmla="*/ 33 w 243"/>
                                <a:gd name="T25" fmla="*/ 862 h 1160"/>
                                <a:gd name="T26" fmla="*/ 63 w 243"/>
                                <a:gd name="T27" fmla="*/ 970 h 1160"/>
                                <a:gd name="T28" fmla="*/ 105 w 243"/>
                                <a:gd name="T29" fmla="*/ 1054 h 1160"/>
                                <a:gd name="T30" fmla="*/ 156 w 243"/>
                                <a:gd name="T31" fmla="*/ 1117 h 1160"/>
                                <a:gd name="T32" fmla="*/ 177 w 243"/>
                                <a:gd name="T33" fmla="*/ 1135 h 1160"/>
                                <a:gd name="T34" fmla="*/ 210 w 243"/>
                                <a:gd name="T35" fmla="*/ 1156 h 1160"/>
                                <a:gd name="T36" fmla="*/ 243 w 243"/>
                                <a:gd name="T37" fmla="*/ 1159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3" h="1160">
                                  <a:moveTo>
                                    <a:pt x="240" y="1"/>
                                  </a:moveTo>
                                  <a:cubicBezTo>
                                    <a:pt x="231" y="0"/>
                                    <a:pt x="222" y="0"/>
                                    <a:pt x="210" y="4"/>
                                  </a:cubicBezTo>
                                  <a:cubicBezTo>
                                    <a:pt x="198" y="8"/>
                                    <a:pt x="180" y="17"/>
                                    <a:pt x="168" y="25"/>
                                  </a:cubicBezTo>
                                  <a:cubicBezTo>
                                    <a:pt x="156" y="33"/>
                                    <a:pt x="150" y="40"/>
                                    <a:pt x="138" y="55"/>
                                  </a:cubicBezTo>
                                  <a:cubicBezTo>
                                    <a:pt x="126" y="70"/>
                                    <a:pt x="109" y="92"/>
                                    <a:pt x="96" y="118"/>
                                  </a:cubicBezTo>
                                  <a:cubicBezTo>
                                    <a:pt x="83" y="144"/>
                                    <a:pt x="72" y="185"/>
                                    <a:pt x="63" y="211"/>
                                  </a:cubicBezTo>
                                  <a:cubicBezTo>
                                    <a:pt x="54" y="237"/>
                                    <a:pt x="49" y="252"/>
                                    <a:pt x="42" y="277"/>
                                  </a:cubicBezTo>
                                  <a:cubicBezTo>
                                    <a:pt x="35" y="302"/>
                                    <a:pt x="26" y="332"/>
                                    <a:pt x="21" y="361"/>
                                  </a:cubicBezTo>
                                  <a:cubicBezTo>
                                    <a:pt x="16" y="390"/>
                                    <a:pt x="12" y="421"/>
                                    <a:pt x="9" y="454"/>
                                  </a:cubicBezTo>
                                  <a:cubicBezTo>
                                    <a:pt x="6" y="487"/>
                                    <a:pt x="0" y="524"/>
                                    <a:pt x="0" y="559"/>
                                  </a:cubicBezTo>
                                  <a:cubicBezTo>
                                    <a:pt x="0" y="594"/>
                                    <a:pt x="6" y="626"/>
                                    <a:pt x="9" y="664"/>
                                  </a:cubicBezTo>
                                  <a:cubicBezTo>
                                    <a:pt x="12" y="702"/>
                                    <a:pt x="17" y="757"/>
                                    <a:pt x="21" y="790"/>
                                  </a:cubicBezTo>
                                  <a:cubicBezTo>
                                    <a:pt x="25" y="823"/>
                                    <a:pt x="26" y="832"/>
                                    <a:pt x="33" y="862"/>
                                  </a:cubicBezTo>
                                  <a:cubicBezTo>
                                    <a:pt x="40" y="892"/>
                                    <a:pt x="51" y="938"/>
                                    <a:pt x="63" y="970"/>
                                  </a:cubicBezTo>
                                  <a:cubicBezTo>
                                    <a:pt x="75" y="1002"/>
                                    <a:pt x="90" y="1030"/>
                                    <a:pt x="105" y="1054"/>
                                  </a:cubicBezTo>
                                  <a:cubicBezTo>
                                    <a:pt x="120" y="1078"/>
                                    <a:pt x="144" y="1104"/>
                                    <a:pt x="156" y="1117"/>
                                  </a:cubicBezTo>
                                  <a:cubicBezTo>
                                    <a:pt x="168" y="1130"/>
                                    <a:pt x="168" y="1129"/>
                                    <a:pt x="177" y="1135"/>
                                  </a:cubicBezTo>
                                  <a:cubicBezTo>
                                    <a:pt x="186" y="1141"/>
                                    <a:pt x="199" y="1152"/>
                                    <a:pt x="210" y="1156"/>
                                  </a:cubicBezTo>
                                  <a:cubicBezTo>
                                    <a:pt x="221" y="1160"/>
                                    <a:pt x="232" y="1159"/>
                                    <a:pt x="243" y="1159"/>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Oval 35"/>
                          <wps:cNvSpPr>
                            <a:spLocks noChangeArrowheads="1"/>
                          </wps:cNvSpPr>
                          <wps:spPr bwMode="auto">
                            <a:xfrm>
                              <a:off x="4886" y="1933"/>
                              <a:ext cx="282" cy="64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8" name="Freeform 36"/>
                          <wps:cNvSpPr>
                            <a:spLocks/>
                          </wps:cNvSpPr>
                          <wps:spPr bwMode="auto">
                            <a:xfrm>
                              <a:off x="4882" y="1931"/>
                              <a:ext cx="148" cy="650"/>
                            </a:xfrm>
                            <a:custGeom>
                              <a:avLst/>
                              <a:gdLst>
                                <a:gd name="T0" fmla="*/ 240 w 243"/>
                                <a:gd name="T1" fmla="*/ 1 h 1160"/>
                                <a:gd name="T2" fmla="*/ 210 w 243"/>
                                <a:gd name="T3" fmla="*/ 4 h 1160"/>
                                <a:gd name="T4" fmla="*/ 168 w 243"/>
                                <a:gd name="T5" fmla="*/ 25 h 1160"/>
                                <a:gd name="T6" fmla="*/ 138 w 243"/>
                                <a:gd name="T7" fmla="*/ 55 h 1160"/>
                                <a:gd name="T8" fmla="*/ 96 w 243"/>
                                <a:gd name="T9" fmla="*/ 118 h 1160"/>
                                <a:gd name="T10" fmla="*/ 63 w 243"/>
                                <a:gd name="T11" fmla="*/ 211 h 1160"/>
                                <a:gd name="T12" fmla="*/ 42 w 243"/>
                                <a:gd name="T13" fmla="*/ 277 h 1160"/>
                                <a:gd name="T14" fmla="*/ 21 w 243"/>
                                <a:gd name="T15" fmla="*/ 361 h 1160"/>
                                <a:gd name="T16" fmla="*/ 9 w 243"/>
                                <a:gd name="T17" fmla="*/ 454 h 1160"/>
                                <a:gd name="T18" fmla="*/ 0 w 243"/>
                                <a:gd name="T19" fmla="*/ 559 h 1160"/>
                                <a:gd name="T20" fmla="*/ 9 w 243"/>
                                <a:gd name="T21" fmla="*/ 664 h 1160"/>
                                <a:gd name="T22" fmla="*/ 21 w 243"/>
                                <a:gd name="T23" fmla="*/ 790 h 1160"/>
                                <a:gd name="T24" fmla="*/ 33 w 243"/>
                                <a:gd name="T25" fmla="*/ 862 h 1160"/>
                                <a:gd name="T26" fmla="*/ 63 w 243"/>
                                <a:gd name="T27" fmla="*/ 970 h 1160"/>
                                <a:gd name="T28" fmla="*/ 105 w 243"/>
                                <a:gd name="T29" fmla="*/ 1054 h 1160"/>
                                <a:gd name="T30" fmla="*/ 156 w 243"/>
                                <a:gd name="T31" fmla="*/ 1117 h 1160"/>
                                <a:gd name="T32" fmla="*/ 177 w 243"/>
                                <a:gd name="T33" fmla="*/ 1135 h 1160"/>
                                <a:gd name="T34" fmla="*/ 210 w 243"/>
                                <a:gd name="T35" fmla="*/ 1156 h 1160"/>
                                <a:gd name="T36" fmla="*/ 243 w 243"/>
                                <a:gd name="T37" fmla="*/ 1159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3" h="1160">
                                  <a:moveTo>
                                    <a:pt x="240" y="1"/>
                                  </a:moveTo>
                                  <a:cubicBezTo>
                                    <a:pt x="231" y="0"/>
                                    <a:pt x="222" y="0"/>
                                    <a:pt x="210" y="4"/>
                                  </a:cubicBezTo>
                                  <a:cubicBezTo>
                                    <a:pt x="198" y="8"/>
                                    <a:pt x="180" y="17"/>
                                    <a:pt x="168" y="25"/>
                                  </a:cubicBezTo>
                                  <a:cubicBezTo>
                                    <a:pt x="156" y="33"/>
                                    <a:pt x="150" y="40"/>
                                    <a:pt x="138" y="55"/>
                                  </a:cubicBezTo>
                                  <a:cubicBezTo>
                                    <a:pt x="126" y="70"/>
                                    <a:pt x="109" y="92"/>
                                    <a:pt x="96" y="118"/>
                                  </a:cubicBezTo>
                                  <a:cubicBezTo>
                                    <a:pt x="83" y="144"/>
                                    <a:pt x="72" y="185"/>
                                    <a:pt x="63" y="211"/>
                                  </a:cubicBezTo>
                                  <a:cubicBezTo>
                                    <a:pt x="54" y="237"/>
                                    <a:pt x="49" y="252"/>
                                    <a:pt x="42" y="277"/>
                                  </a:cubicBezTo>
                                  <a:cubicBezTo>
                                    <a:pt x="35" y="302"/>
                                    <a:pt x="26" y="332"/>
                                    <a:pt x="21" y="361"/>
                                  </a:cubicBezTo>
                                  <a:cubicBezTo>
                                    <a:pt x="16" y="390"/>
                                    <a:pt x="12" y="421"/>
                                    <a:pt x="9" y="454"/>
                                  </a:cubicBezTo>
                                  <a:cubicBezTo>
                                    <a:pt x="6" y="487"/>
                                    <a:pt x="0" y="524"/>
                                    <a:pt x="0" y="559"/>
                                  </a:cubicBezTo>
                                  <a:cubicBezTo>
                                    <a:pt x="0" y="594"/>
                                    <a:pt x="6" y="626"/>
                                    <a:pt x="9" y="664"/>
                                  </a:cubicBezTo>
                                  <a:cubicBezTo>
                                    <a:pt x="12" y="702"/>
                                    <a:pt x="17" y="757"/>
                                    <a:pt x="21" y="790"/>
                                  </a:cubicBezTo>
                                  <a:cubicBezTo>
                                    <a:pt x="25" y="823"/>
                                    <a:pt x="26" y="832"/>
                                    <a:pt x="33" y="862"/>
                                  </a:cubicBezTo>
                                  <a:cubicBezTo>
                                    <a:pt x="40" y="892"/>
                                    <a:pt x="51" y="938"/>
                                    <a:pt x="63" y="970"/>
                                  </a:cubicBezTo>
                                  <a:cubicBezTo>
                                    <a:pt x="75" y="1002"/>
                                    <a:pt x="90" y="1030"/>
                                    <a:pt x="105" y="1054"/>
                                  </a:cubicBezTo>
                                  <a:cubicBezTo>
                                    <a:pt x="120" y="1078"/>
                                    <a:pt x="144" y="1104"/>
                                    <a:pt x="156" y="1117"/>
                                  </a:cubicBezTo>
                                  <a:cubicBezTo>
                                    <a:pt x="168" y="1130"/>
                                    <a:pt x="168" y="1129"/>
                                    <a:pt x="177" y="1135"/>
                                  </a:cubicBezTo>
                                  <a:cubicBezTo>
                                    <a:pt x="186" y="1141"/>
                                    <a:pt x="199" y="1152"/>
                                    <a:pt x="210" y="1156"/>
                                  </a:cubicBezTo>
                                  <a:cubicBezTo>
                                    <a:pt x="221" y="1160"/>
                                    <a:pt x="232" y="1159"/>
                                    <a:pt x="243" y="1159"/>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Oval 37"/>
                          <wps:cNvSpPr>
                            <a:spLocks noChangeArrowheads="1"/>
                          </wps:cNvSpPr>
                          <wps:spPr bwMode="auto">
                            <a:xfrm>
                              <a:off x="6333" y="1933"/>
                              <a:ext cx="282" cy="64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0" name="Freeform 38"/>
                          <wps:cNvSpPr>
                            <a:spLocks/>
                          </wps:cNvSpPr>
                          <wps:spPr bwMode="auto">
                            <a:xfrm>
                              <a:off x="6330" y="1931"/>
                              <a:ext cx="147" cy="650"/>
                            </a:xfrm>
                            <a:custGeom>
                              <a:avLst/>
                              <a:gdLst>
                                <a:gd name="T0" fmla="*/ 240 w 243"/>
                                <a:gd name="T1" fmla="*/ 1 h 1160"/>
                                <a:gd name="T2" fmla="*/ 210 w 243"/>
                                <a:gd name="T3" fmla="*/ 4 h 1160"/>
                                <a:gd name="T4" fmla="*/ 168 w 243"/>
                                <a:gd name="T5" fmla="*/ 25 h 1160"/>
                                <a:gd name="T6" fmla="*/ 138 w 243"/>
                                <a:gd name="T7" fmla="*/ 55 h 1160"/>
                                <a:gd name="T8" fmla="*/ 96 w 243"/>
                                <a:gd name="T9" fmla="*/ 118 h 1160"/>
                                <a:gd name="T10" fmla="*/ 63 w 243"/>
                                <a:gd name="T11" fmla="*/ 211 h 1160"/>
                                <a:gd name="T12" fmla="*/ 42 w 243"/>
                                <a:gd name="T13" fmla="*/ 277 h 1160"/>
                                <a:gd name="T14" fmla="*/ 21 w 243"/>
                                <a:gd name="T15" fmla="*/ 361 h 1160"/>
                                <a:gd name="T16" fmla="*/ 9 w 243"/>
                                <a:gd name="T17" fmla="*/ 454 h 1160"/>
                                <a:gd name="T18" fmla="*/ 0 w 243"/>
                                <a:gd name="T19" fmla="*/ 559 h 1160"/>
                                <a:gd name="T20" fmla="*/ 9 w 243"/>
                                <a:gd name="T21" fmla="*/ 664 h 1160"/>
                                <a:gd name="T22" fmla="*/ 21 w 243"/>
                                <a:gd name="T23" fmla="*/ 790 h 1160"/>
                                <a:gd name="T24" fmla="*/ 33 w 243"/>
                                <a:gd name="T25" fmla="*/ 862 h 1160"/>
                                <a:gd name="T26" fmla="*/ 63 w 243"/>
                                <a:gd name="T27" fmla="*/ 970 h 1160"/>
                                <a:gd name="T28" fmla="*/ 105 w 243"/>
                                <a:gd name="T29" fmla="*/ 1054 h 1160"/>
                                <a:gd name="T30" fmla="*/ 156 w 243"/>
                                <a:gd name="T31" fmla="*/ 1117 h 1160"/>
                                <a:gd name="T32" fmla="*/ 177 w 243"/>
                                <a:gd name="T33" fmla="*/ 1135 h 1160"/>
                                <a:gd name="T34" fmla="*/ 210 w 243"/>
                                <a:gd name="T35" fmla="*/ 1156 h 1160"/>
                                <a:gd name="T36" fmla="*/ 243 w 243"/>
                                <a:gd name="T37" fmla="*/ 1159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3" h="1160">
                                  <a:moveTo>
                                    <a:pt x="240" y="1"/>
                                  </a:moveTo>
                                  <a:cubicBezTo>
                                    <a:pt x="231" y="0"/>
                                    <a:pt x="222" y="0"/>
                                    <a:pt x="210" y="4"/>
                                  </a:cubicBezTo>
                                  <a:cubicBezTo>
                                    <a:pt x="198" y="8"/>
                                    <a:pt x="180" y="17"/>
                                    <a:pt x="168" y="25"/>
                                  </a:cubicBezTo>
                                  <a:cubicBezTo>
                                    <a:pt x="156" y="33"/>
                                    <a:pt x="150" y="40"/>
                                    <a:pt x="138" y="55"/>
                                  </a:cubicBezTo>
                                  <a:cubicBezTo>
                                    <a:pt x="126" y="70"/>
                                    <a:pt x="109" y="92"/>
                                    <a:pt x="96" y="118"/>
                                  </a:cubicBezTo>
                                  <a:cubicBezTo>
                                    <a:pt x="83" y="144"/>
                                    <a:pt x="72" y="185"/>
                                    <a:pt x="63" y="211"/>
                                  </a:cubicBezTo>
                                  <a:cubicBezTo>
                                    <a:pt x="54" y="237"/>
                                    <a:pt x="49" y="252"/>
                                    <a:pt x="42" y="277"/>
                                  </a:cubicBezTo>
                                  <a:cubicBezTo>
                                    <a:pt x="35" y="302"/>
                                    <a:pt x="26" y="332"/>
                                    <a:pt x="21" y="361"/>
                                  </a:cubicBezTo>
                                  <a:cubicBezTo>
                                    <a:pt x="16" y="390"/>
                                    <a:pt x="12" y="421"/>
                                    <a:pt x="9" y="454"/>
                                  </a:cubicBezTo>
                                  <a:cubicBezTo>
                                    <a:pt x="6" y="487"/>
                                    <a:pt x="0" y="524"/>
                                    <a:pt x="0" y="559"/>
                                  </a:cubicBezTo>
                                  <a:cubicBezTo>
                                    <a:pt x="0" y="594"/>
                                    <a:pt x="6" y="626"/>
                                    <a:pt x="9" y="664"/>
                                  </a:cubicBezTo>
                                  <a:cubicBezTo>
                                    <a:pt x="12" y="702"/>
                                    <a:pt x="17" y="757"/>
                                    <a:pt x="21" y="790"/>
                                  </a:cubicBezTo>
                                  <a:cubicBezTo>
                                    <a:pt x="25" y="823"/>
                                    <a:pt x="26" y="832"/>
                                    <a:pt x="33" y="862"/>
                                  </a:cubicBezTo>
                                  <a:cubicBezTo>
                                    <a:pt x="40" y="892"/>
                                    <a:pt x="51" y="938"/>
                                    <a:pt x="63" y="970"/>
                                  </a:cubicBezTo>
                                  <a:cubicBezTo>
                                    <a:pt x="75" y="1002"/>
                                    <a:pt x="90" y="1030"/>
                                    <a:pt x="105" y="1054"/>
                                  </a:cubicBezTo>
                                  <a:cubicBezTo>
                                    <a:pt x="120" y="1078"/>
                                    <a:pt x="144" y="1104"/>
                                    <a:pt x="156" y="1117"/>
                                  </a:cubicBezTo>
                                  <a:cubicBezTo>
                                    <a:pt x="168" y="1130"/>
                                    <a:pt x="168" y="1129"/>
                                    <a:pt x="177" y="1135"/>
                                  </a:cubicBezTo>
                                  <a:cubicBezTo>
                                    <a:pt x="186" y="1141"/>
                                    <a:pt x="199" y="1152"/>
                                    <a:pt x="210" y="1156"/>
                                  </a:cubicBezTo>
                                  <a:cubicBezTo>
                                    <a:pt x="221" y="1160"/>
                                    <a:pt x="232" y="1159"/>
                                    <a:pt x="243" y="1159"/>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Line 39"/>
                          <wps:cNvCnPr>
                            <a:cxnSpLocks noChangeShapeType="1"/>
                          </wps:cNvCnPr>
                          <wps:spPr bwMode="auto">
                            <a:xfrm flipV="1">
                              <a:off x="4488" y="2405"/>
                              <a:ext cx="413" cy="4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40"/>
                          <wps:cNvCnPr>
                            <a:cxnSpLocks noChangeShapeType="1"/>
                          </wps:cNvCnPr>
                          <wps:spPr bwMode="auto">
                            <a:xfrm>
                              <a:off x="3753" y="2257"/>
                              <a:ext cx="4214"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3" name="Line 41"/>
                          <wps:cNvCnPr>
                            <a:cxnSpLocks noChangeShapeType="1"/>
                          </wps:cNvCnPr>
                          <wps:spPr bwMode="auto">
                            <a:xfrm>
                              <a:off x="5027" y="1862"/>
                              <a:ext cx="0" cy="81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4" name="Line 42"/>
                          <wps:cNvCnPr>
                            <a:cxnSpLocks noChangeShapeType="1"/>
                          </wps:cNvCnPr>
                          <wps:spPr bwMode="auto">
                            <a:xfrm>
                              <a:off x="6477" y="1862"/>
                              <a:ext cx="0" cy="81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5" name="Line 43"/>
                          <wps:cNvCnPr>
                            <a:cxnSpLocks noChangeShapeType="1"/>
                          </wps:cNvCnPr>
                          <wps:spPr bwMode="auto">
                            <a:xfrm flipV="1">
                              <a:off x="4553" y="2706"/>
                              <a:ext cx="441" cy="5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44"/>
                          <wps:cNvSpPr>
                            <a:spLocks noChangeArrowheads="1"/>
                          </wps:cNvSpPr>
                          <wps:spPr bwMode="auto">
                            <a:xfrm rot="2340000">
                              <a:off x="4990" y="2660"/>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7" name="Line 45"/>
                          <wps:cNvCnPr>
                            <a:cxnSpLocks noChangeShapeType="1"/>
                          </wps:cNvCnPr>
                          <wps:spPr bwMode="auto">
                            <a:xfrm rot="-10800000">
                              <a:off x="4499" y="2665"/>
                              <a:ext cx="0" cy="1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46"/>
                          <wps:cNvSpPr>
                            <a:spLocks noChangeArrowheads="1"/>
                          </wps:cNvSpPr>
                          <wps:spPr bwMode="auto">
                            <a:xfrm rot="-8409088">
                              <a:off x="4517" y="3213"/>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9" name="AutoShape 47"/>
                          <wps:cNvSpPr>
                            <a:spLocks noChangeArrowheads="1"/>
                          </wps:cNvSpPr>
                          <wps:spPr bwMode="auto">
                            <a:xfrm rot="-10800000">
                              <a:off x="4484" y="2805"/>
                              <a:ext cx="27" cy="65"/>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0" name="Oval 48"/>
                          <wps:cNvSpPr>
                            <a:spLocks noChangeArrowheads="1"/>
                          </wps:cNvSpPr>
                          <wps:spPr bwMode="auto">
                            <a:xfrm rot="-10800000">
                              <a:off x="4297" y="2215"/>
                              <a:ext cx="406" cy="3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Line 49"/>
                          <wps:cNvCnPr>
                            <a:cxnSpLocks noChangeShapeType="1"/>
                          </wps:cNvCnPr>
                          <wps:spPr bwMode="auto">
                            <a:xfrm rot="-10800000">
                              <a:off x="4457" y="2665"/>
                              <a:ext cx="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50"/>
                          <wps:cNvCnPr>
                            <a:cxnSpLocks noChangeShapeType="1"/>
                          </wps:cNvCnPr>
                          <wps:spPr bwMode="auto">
                            <a:xfrm rot="-10800000">
                              <a:off x="4499" y="2387"/>
                              <a:ext cx="0"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51"/>
                          <wps:cNvCnPr>
                            <a:cxnSpLocks noChangeShapeType="1"/>
                          </wps:cNvCnPr>
                          <wps:spPr bwMode="auto">
                            <a:xfrm rot="-10800000">
                              <a:off x="4543" y="2582"/>
                              <a:ext cx="0" cy="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Line 52"/>
                          <wps:cNvCnPr>
                            <a:cxnSpLocks noChangeShapeType="1"/>
                          </wps:cNvCnPr>
                          <wps:spPr bwMode="auto">
                            <a:xfrm rot="-10800000">
                              <a:off x="4459" y="2582"/>
                              <a:ext cx="0" cy="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6" name="Line 53"/>
                          <wps:cNvCnPr>
                            <a:cxnSpLocks noChangeShapeType="1"/>
                          </wps:cNvCnPr>
                          <wps:spPr bwMode="auto">
                            <a:xfrm rot="-10800000">
                              <a:off x="4676" y="2401"/>
                              <a:ext cx="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54"/>
                          <wps:cNvCnPr>
                            <a:cxnSpLocks noChangeShapeType="1"/>
                          </wps:cNvCnPr>
                          <wps:spPr bwMode="auto">
                            <a:xfrm rot="10800000" flipH="1">
                              <a:off x="4184" y="2406"/>
                              <a:ext cx="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55"/>
                          <wps:cNvCnPr>
                            <a:cxnSpLocks noChangeShapeType="1"/>
                          </wps:cNvCnPr>
                          <wps:spPr bwMode="auto">
                            <a:xfrm rot="10800000" flipV="1">
                              <a:off x="4638" y="2283"/>
                              <a:ext cx="18"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56"/>
                          <wps:cNvCnPr>
                            <a:cxnSpLocks noChangeShapeType="1"/>
                          </wps:cNvCnPr>
                          <wps:spPr bwMode="auto">
                            <a:xfrm rot="10800000" flipV="1">
                              <a:off x="4503" y="2212"/>
                              <a:ext cx="0" cy="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 name="Line 57"/>
                          <wps:cNvCnPr>
                            <a:cxnSpLocks noChangeShapeType="1"/>
                          </wps:cNvCnPr>
                          <wps:spPr bwMode="auto">
                            <a:xfrm rot="-10800000" flipH="1" flipV="1">
                              <a:off x="4350" y="2276"/>
                              <a:ext cx="18"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Oval 58"/>
                          <wps:cNvSpPr>
                            <a:spLocks noChangeArrowheads="1"/>
                          </wps:cNvSpPr>
                          <wps:spPr bwMode="auto">
                            <a:xfrm rot="-10800000">
                              <a:off x="4297" y="2215"/>
                              <a:ext cx="406" cy="3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92" name="Line 59"/>
                          <wps:cNvCnPr>
                            <a:cxnSpLocks noChangeShapeType="1"/>
                          </wps:cNvCnPr>
                          <wps:spPr bwMode="auto">
                            <a:xfrm rot="10800000" flipV="1">
                              <a:off x="4638" y="2283"/>
                              <a:ext cx="18"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Oval 60"/>
                          <wps:cNvSpPr>
                            <a:spLocks noChangeArrowheads="1"/>
                          </wps:cNvSpPr>
                          <wps:spPr bwMode="auto">
                            <a:xfrm rot="-10800000">
                              <a:off x="4489" y="2390"/>
                              <a:ext cx="28" cy="2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94" name="Line 61"/>
                          <wps:cNvCnPr>
                            <a:cxnSpLocks noChangeShapeType="1"/>
                          </wps:cNvCnPr>
                          <wps:spPr bwMode="auto">
                            <a:xfrm rot="10800000" flipV="1">
                              <a:off x="4470" y="2304"/>
                              <a:ext cx="119" cy="1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 name="AutoShape 62"/>
                          <wps:cNvSpPr>
                            <a:spLocks noChangeArrowheads="1"/>
                          </wps:cNvSpPr>
                          <wps:spPr bwMode="auto">
                            <a:xfrm rot="2340000">
                              <a:off x="4570" y="2279"/>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96" name="Line 63"/>
                          <wps:cNvCnPr>
                            <a:cxnSpLocks noChangeShapeType="1"/>
                          </wps:cNvCnPr>
                          <wps:spPr bwMode="auto">
                            <a:xfrm rot="10800000" flipV="1">
                              <a:off x="4499" y="2216"/>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64"/>
                          <wps:cNvCnPr>
                            <a:cxnSpLocks noChangeShapeType="1"/>
                          </wps:cNvCnPr>
                          <wps:spPr bwMode="auto">
                            <a:xfrm rot="10800000" flipH="1">
                              <a:off x="4296" y="2401"/>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65"/>
                          <wps:cNvCnPr>
                            <a:cxnSpLocks noChangeShapeType="1"/>
                          </wps:cNvCnPr>
                          <wps:spPr bwMode="auto">
                            <a:xfrm rot="-10800000">
                              <a:off x="4499" y="256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66"/>
                          <wps:cNvCnPr>
                            <a:cxnSpLocks noChangeShapeType="1"/>
                          </wps:cNvCnPr>
                          <wps:spPr bwMode="auto">
                            <a:xfrm rot="-10800000">
                              <a:off x="4678" y="2404"/>
                              <a:ext cx="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67"/>
                          <wps:cNvCnPr>
                            <a:cxnSpLocks noChangeShapeType="1"/>
                          </wps:cNvCnPr>
                          <wps:spPr bwMode="auto">
                            <a:xfrm rot="-10800000" flipH="1" flipV="1">
                              <a:off x="4345" y="2281"/>
                              <a:ext cx="21"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68"/>
                          <wps:cNvCnPr>
                            <a:cxnSpLocks noChangeShapeType="1"/>
                          </wps:cNvCnPr>
                          <wps:spPr bwMode="auto">
                            <a:xfrm rot="10800000" flipH="1">
                              <a:off x="4347" y="2510"/>
                              <a:ext cx="2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69"/>
                          <wps:cNvCnPr>
                            <a:cxnSpLocks noChangeShapeType="1"/>
                          </wps:cNvCnPr>
                          <wps:spPr bwMode="auto">
                            <a:xfrm rot="-10800000">
                              <a:off x="4621" y="2510"/>
                              <a:ext cx="26"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70"/>
                          <wps:cNvCnPr>
                            <a:cxnSpLocks noChangeShapeType="1"/>
                          </wps:cNvCnPr>
                          <wps:spPr bwMode="auto">
                            <a:xfrm rot="-10800000">
                              <a:off x="4206" y="2402"/>
                              <a:ext cx="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48" name="Group 71"/>
                          <wpg:cNvGrpSpPr>
                            <a:grpSpLocks/>
                          </wpg:cNvGrpSpPr>
                          <wpg:grpSpPr bwMode="auto">
                            <a:xfrm>
                              <a:off x="4066" y="2288"/>
                              <a:ext cx="142" cy="251"/>
                              <a:chOff x="3892" y="2288"/>
                              <a:chExt cx="142" cy="251"/>
                            </a:xfrm>
                          </wpg:grpSpPr>
                          <wps:wsp>
                            <wps:cNvPr id="449" name="Line 72"/>
                            <wps:cNvCnPr>
                              <a:cxnSpLocks noChangeShapeType="1"/>
                            </wps:cNvCnPr>
                            <wps:spPr bwMode="auto">
                              <a:xfrm rot="-10800000">
                                <a:off x="4032" y="2288"/>
                                <a:ext cx="0" cy="2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73"/>
                            <wps:cNvCnPr>
                              <a:cxnSpLocks noChangeShapeType="1"/>
                            </wps:cNvCnPr>
                            <wps:spPr bwMode="auto">
                              <a:xfrm rot="10800000" flipH="1">
                                <a:off x="3986" y="2496"/>
                                <a:ext cx="46" cy="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1" name="Line 74"/>
                            <wps:cNvCnPr>
                              <a:cxnSpLocks noChangeShapeType="1"/>
                            </wps:cNvCnPr>
                            <wps:spPr bwMode="auto">
                              <a:xfrm rot="10800000" flipH="1">
                                <a:off x="3951" y="2461"/>
                                <a:ext cx="82" cy="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2" name="Line 75"/>
                            <wps:cNvCnPr>
                              <a:cxnSpLocks noChangeShapeType="1"/>
                            </wps:cNvCnPr>
                            <wps:spPr bwMode="auto">
                              <a:xfrm rot="10800000" flipH="1">
                                <a:off x="3914" y="2431"/>
                                <a:ext cx="116" cy="1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3" name="Line 76"/>
                            <wps:cNvCnPr>
                              <a:cxnSpLocks noChangeShapeType="1"/>
                            </wps:cNvCnPr>
                            <wps:spPr bwMode="auto">
                              <a:xfrm rot="10800000" flipH="1">
                                <a:off x="3892" y="2397"/>
                                <a:ext cx="138"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4" name="Line 77"/>
                            <wps:cNvCnPr>
                              <a:cxnSpLocks noChangeShapeType="1"/>
                            </wps:cNvCnPr>
                            <wps:spPr bwMode="auto">
                              <a:xfrm rot="10800000" flipH="1">
                                <a:off x="3897" y="2362"/>
                                <a:ext cx="135" cy="1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5" name="Line 78"/>
                            <wps:cNvCnPr>
                              <a:cxnSpLocks noChangeShapeType="1"/>
                            </wps:cNvCnPr>
                            <wps:spPr bwMode="auto">
                              <a:xfrm rot="10800000" flipH="1">
                                <a:off x="3895" y="2327"/>
                                <a:ext cx="139"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24" name="Line 79"/>
                            <wps:cNvCnPr>
                              <a:cxnSpLocks noChangeShapeType="1"/>
                            </wps:cNvCnPr>
                            <wps:spPr bwMode="auto">
                              <a:xfrm rot="10800000" flipH="1">
                                <a:off x="3895" y="2297"/>
                                <a:ext cx="135" cy="1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25" name="Line 80"/>
                            <wps:cNvCnPr>
                              <a:cxnSpLocks noChangeShapeType="1"/>
                            </wps:cNvCnPr>
                            <wps:spPr bwMode="auto">
                              <a:xfrm rot="10800000" flipH="1">
                                <a:off x="3892" y="2293"/>
                                <a:ext cx="106"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26" name="Line 81"/>
                            <wps:cNvCnPr>
                              <a:cxnSpLocks noChangeShapeType="1"/>
                            </wps:cNvCnPr>
                            <wps:spPr bwMode="auto">
                              <a:xfrm rot="10800000" flipH="1">
                                <a:off x="3897" y="2288"/>
                                <a:ext cx="71" cy="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27" name="Line 82"/>
                            <wps:cNvCnPr>
                              <a:cxnSpLocks noChangeShapeType="1"/>
                            </wps:cNvCnPr>
                            <wps:spPr bwMode="auto">
                              <a:xfrm rot="10800000" flipH="1">
                                <a:off x="3895" y="2293"/>
                                <a:ext cx="31" cy="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828" name="Line 83"/>
                          <wps:cNvCnPr>
                            <a:cxnSpLocks noChangeShapeType="1"/>
                          </wps:cNvCnPr>
                          <wps:spPr bwMode="auto">
                            <a:xfrm rot="-10800000">
                              <a:off x="4448" y="2132"/>
                              <a:ext cx="0" cy="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 name="Line 84"/>
                          <wps:cNvCnPr>
                            <a:cxnSpLocks noChangeShapeType="1"/>
                          </wps:cNvCnPr>
                          <wps:spPr bwMode="auto">
                            <a:xfrm rot="-10800000">
                              <a:off x="4557" y="2132"/>
                              <a:ext cx="0" cy="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0" name="Line 85"/>
                          <wps:cNvCnPr>
                            <a:cxnSpLocks noChangeShapeType="1"/>
                          </wps:cNvCnPr>
                          <wps:spPr bwMode="auto">
                            <a:xfrm rot="-10800000">
                              <a:off x="4446" y="2136"/>
                              <a:ext cx="1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1" name="Line 86"/>
                          <wps:cNvCnPr>
                            <a:cxnSpLocks noChangeShapeType="1"/>
                          </wps:cNvCnPr>
                          <wps:spPr bwMode="auto">
                            <a:xfrm flipV="1">
                              <a:off x="5938" y="2405"/>
                              <a:ext cx="413" cy="4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2" name="Line 87"/>
                          <wps:cNvCnPr>
                            <a:cxnSpLocks noChangeShapeType="1"/>
                          </wps:cNvCnPr>
                          <wps:spPr bwMode="auto">
                            <a:xfrm flipV="1">
                              <a:off x="7473" y="2712"/>
                              <a:ext cx="345" cy="4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33" name="AutoShape 88"/>
                          <wps:cNvSpPr>
                            <a:spLocks noChangeArrowheads="1"/>
                          </wps:cNvSpPr>
                          <wps:spPr bwMode="auto">
                            <a:xfrm rot="13140000">
                              <a:off x="7446" y="3099"/>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834" name="AutoShape 89"/>
                          <wps:cNvSpPr>
                            <a:spLocks noChangeArrowheads="1"/>
                          </wps:cNvSpPr>
                          <wps:spPr bwMode="auto">
                            <a:xfrm rot="2340000">
                              <a:off x="7814" y="2669"/>
                              <a:ext cx="28"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836" name="Line 90"/>
                          <wps:cNvCnPr>
                            <a:cxnSpLocks noChangeShapeType="1"/>
                          </wps:cNvCnPr>
                          <wps:spPr bwMode="auto">
                            <a:xfrm flipV="1">
                              <a:off x="7428" y="2405"/>
                              <a:ext cx="303" cy="3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7" name="Line 91"/>
                          <wps:cNvCnPr>
                            <a:cxnSpLocks noChangeShapeType="1"/>
                          </wps:cNvCnPr>
                          <wps:spPr bwMode="auto">
                            <a:xfrm>
                              <a:off x="7428" y="2756"/>
                              <a:ext cx="0" cy="6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8" name="Line 92"/>
                          <wps:cNvCnPr>
                            <a:cxnSpLocks noChangeShapeType="1"/>
                          </wps:cNvCnPr>
                          <wps:spPr bwMode="auto">
                            <a:xfrm>
                              <a:off x="7353" y="3388"/>
                              <a:ext cx="13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9" name="Line 93"/>
                          <wps:cNvCnPr>
                            <a:cxnSpLocks noChangeShapeType="1"/>
                          </wps:cNvCnPr>
                          <wps:spPr bwMode="auto">
                            <a:xfrm flipH="1">
                              <a:off x="7344" y="3385"/>
                              <a:ext cx="13" cy="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0" name="Line 94"/>
                          <wps:cNvCnPr>
                            <a:cxnSpLocks noChangeShapeType="1"/>
                          </wps:cNvCnPr>
                          <wps:spPr bwMode="auto">
                            <a:xfrm>
                              <a:off x="7317" y="341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1" name="Line 95"/>
                          <wps:cNvCnPr>
                            <a:cxnSpLocks noChangeShapeType="1"/>
                          </wps:cNvCnPr>
                          <wps:spPr bwMode="auto">
                            <a:xfrm>
                              <a:off x="7484" y="3385"/>
                              <a:ext cx="13" cy="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2" name="Line 96"/>
                          <wps:cNvCnPr>
                            <a:cxnSpLocks noChangeShapeType="1"/>
                          </wps:cNvCnPr>
                          <wps:spPr bwMode="auto">
                            <a:xfrm flipH="1">
                              <a:off x="7298" y="3408"/>
                              <a:ext cx="26"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3" name="Line 97"/>
                          <wps:cNvCnPr>
                            <a:cxnSpLocks noChangeShapeType="1"/>
                          </wps:cNvCnPr>
                          <wps:spPr bwMode="auto">
                            <a:xfrm>
                              <a:off x="7513" y="3408"/>
                              <a:ext cx="24" cy="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4" name="Line 98"/>
                          <wps:cNvCnPr>
                            <a:cxnSpLocks noChangeShapeType="1"/>
                          </wps:cNvCnPr>
                          <wps:spPr bwMode="auto">
                            <a:xfrm>
                              <a:off x="7293" y="3452"/>
                              <a:ext cx="25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 name="Line 99"/>
                          <wps:cNvCnPr>
                            <a:cxnSpLocks noChangeShapeType="1"/>
                          </wps:cNvCnPr>
                          <wps:spPr bwMode="auto">
                            <a:xfrm>
                              <a:off x="7428" y="3456"/>
                              <a:ext cx="0" cy="1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6" name="AutoShape 100"/>
                          <wps:cNvSpPr>
                            <a:spLocks noChangeArrowheads="1"/>
                          </wps:cNvSpPr>
                          <wps:spPr bwMode="auto">
                            <a:xfrm rot="10800000">
                              <a:off x="7413" y="3592"/>
                              <a:ext cx="28" cy="65"/>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47" name="Text Box 101" descr="P"/>
                          <wps:cNvSpPr txBox="1">
                            <a:spLocks noChangeArrowheads="1"/>
                          </wps:cNvSpPr>
                          <wps:spPr bwMode="auto">
                            <a:xfrm>
                              <a:off x="7462" y="3577"/>
                              <a:ext cx="155"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Default="0090133C" w:rsidP="0090133C"/>
                            </w:txbxContent>
                          </wps:txbx>
                          <wps:bodyPr rot="0" vert="horz" wrap="square" lIns="91440" tIns="45720" rIns="91440" bIns="45720" anchor="t" anchorCtr="0" upright="1">
                            <a:noAutofit/>
                          </wps:bodyPr>
                        </wps:wsp>
                        <wps:wsp>
                          <wps:cNvPr id="1848" name="Line 102"/>
                          <wps:cNvCnPr>
                            <a:cxnSpLocks noChangeShapeType="1"/>
                          </wps:cNvCnPr>
                          <wps:spPr bwMode="auto">
                            <a:xfrm flipV="1">
                              <a:off x="7984" y="1779"/>
                              <a:ext cx="303" cy="3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49" name="Line 103"/>
                          <wps:cNvCnPr>
                            <a:cxnSpLocks noChangeShapeType="1"/>
                          </wps:cNvCnPr>
                          <wps:spPr bwMode="auto">
                            <a:xfrm flipV="1">
                              <a:off x="8284" y="1288"/>
                              <a:ext cx="0" cy="4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0" name="Oval 104"/>
                          <wps:cNvSpPr>
                            <a:spLocks noChangeArrowheads="1"/>
                          </wps:cNvSpPr>
                          <wps:spPr bwMode="auto">
                            <a:xfrm>
                              <a:off x="8283" y="1266"/>
                              <a:ext cx="61"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1" name="Line 105"/>
                          <wps:cNvCnPr>
                            <a:cxnSpLocks noChangeShapeType="1"/>
                          </wps:cNvCnPr>
                          <wps:spPr bwMode="auto">
                            <a:xfrm>
                              <a:off x="8344" y="1556"/>
                              <a:ext cx="0" cy="8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52" name="Line 106"/>
                          <wps:cNvCnPr>
                            <a:cxnSpLocks noChangeShapeType="1"/>
                          </wps:cNvCnPr>
                          <wps:spPr bwMode="auto">
                            <a:xfrm>
                              <a:off x="8276" y="2415"/>
                              <a:ext cx="13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3" name="Line 107"/>
                          <wps:cNvCnPr>
                            <a:cxnSpLocks noChangeShapeType="1"/>
                          </wps:cNvCnPr>
                          <wps:spPr bwMode="auto">
                            <a:xfrm flipH="1">
                              <a:off x="8270" y="2415"/>
                              <a:ext cx="13"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4" name="Line 108"/>
                          <wps:cNvCnPr>
                            <a:cxnSpLocks noChangeShapeType="1"/>
                          </wps:cNvCnPr>
                          <wps:spPr bwMode="auto">
                            <a:xfrm>
                              <a:off x="8245" y="2441"/>
                              <a:ext cx="19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5" name="Line 109"/>
                          <wps:cNvCnPr>
                            <a:cxnSpLocks noChangeShapeType="1"/>
                          </wps:cNvCnPr>
                          <wps:spPr bwMode="auto">
                            <a:xfrm>
                              <a:off x="8411" y="2415"/>
                              <a:ext cx="12"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 name="Line 110"/>
                          <wps:cNvCnPr>
                            <a:cxnSpLocks noChangeShapeType="1"/>
                          </wps:cNvCnPr>
                          <wps:spPr bwMode="auto">
                            <a:xfrm flipH="1">
                              <a:off x="8225" y="2439"/>
                              <a:ext cx="25"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 name="Line 111"/>
                          <wps:cNvCnPr>
                            <a:cxnSpLocks noChangeShapeType="1"/>
                          </wps:cNvCnPr>
                          <wps:spPr bwMode="auto">
                            <a:xfrm>
                              <a:off x="8440" y="2439"/>
                              <a:ext cx="23" cy="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 name="Line 112"/>
                          <wps:cNvCnPr>
                            <a:cxnSpLocks noChangeShapeType="1"/>
                          </wps:cNvCnPr>
                          <wps:spPr bwMode="auto">
                            <a:xfrm>
                              <a:off x="8223" y="2483"/>
                              <a:ext cx="2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5" name="Line 113"/>
                          <wps:cNvCnPr>
                            <a:cxnSpLocks noChangeShapeType="1"/>
                          </wps:cNvCnPr>
                          <wps:spPr bwMode="auto">
                            <a:xfrm>
                              <a:off x="8344" y="2487"/>
                              <a:ext cx="0" cy="1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6" name="AutoShape 114"/>
                          <wps:cNvSpPr>
                            <a:spLocks noChangeArrowheads="1"/>
                          </wps:cNvSpPr>
                          <wps:spPr bwMode="auto">
                            <a:xfrm rot="10800000">
                              <a:off x="8330" y="2623"/>
                              <a:ext cx="27" cy="65"/>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37" name="Text Box 115" descr="P"/>
                          <wps:cNvSpPr txBox="1">
                            <a:spLocks noChangeArrowheads="1"/>
                          </wps:cNvSpPr>
                          <wps:spPr bwMode="auto">
                            <a:xfrm>
                              <a:off x="8379" y="2607"/>
                              <a:ext cx="155"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Default="0090133C" w:rsidP="0090133C"/>
                            </w:txbxContent>
                          </wps:txbx>
                          <wps:bodyPr rot="0" vert="horz" wrap="square" lIns="91440" tIns="45720" rIns="91440" bIns="45720" anchor="t" anchorCtr="0" upright="1">
                            <a:noAutofit/>
                          </wps:bodyPr>
                        </wps:wsp>
                        <wps:wsp>
                          <wps:cNvPr id="838" name="Line 116"/>
                          <wps:cNvCnPr>
                            <a:cxnSpLocks noChangeShapeType="1"/>
                          </wps:cNvCnPr>
                          <wps:spPr bwMode="auto">
                            <a:xfrm>
                              <a:off x="8344" y="1293"/>
                              <a:ext cx="0" cy="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Line 117"/>
                          <wps:cNvCnPr>
                            <a:cxnSpLocks noChangeShapeType="1"/>
                          </wps:cNvCnPr>
                          <wps:spPr bwMode="auto">
                            <a:xfrm flipH="1" flipV="1">
                              <a:off x="8190" y="1224"/>
                              <a:ext cx="122"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118"/>
                          <wps:cNvCnPr>
                            <a:cxnSpLocks noChangeShapeType="1"/>
                          </wps:cNvCnPr>
                          <wps:spPr bwMode="auto">
                            <a:xfrm flipH="1">
                              <a:off x="8187" y="1293"/>
                              <a:ext cx="125"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119"/>
                          <wps:cNvCnPr>
                            <a:cxnSpLocks noChangeShapeType="1"/>
                          </wps:cNvCnPr>
                          <wps:spPr bwMode="auto">
                            <a:xfrm flipV="1">
                              <a:off x="8188" y="1191"/>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120"/>
                          <wps:cNvCnPr>
                            <a:cxnSpLocks noChangeShapeType="1"/>
                          </wps:cNvCnPr>
                          <wps:spPr bwMode="auto">
                            <a:xfrm flipH="1">
                              <a:off x="8120" y="1192"/>
                              <a:ext cx="3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3" name="Line 121"/>
                          <wps:cNvCnPr>
                            <a:cxnSpLocks noChangeShapeType="1"/>
                          </wps:cNvCnPr>
                          <wps:spPr bwMode="auto">
                            <a:xfrm flipH="1">
                              <a:off x="8120" y="1192"/>
                              <a:ext cx="62" cy="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4" name="Line 122"/>
                          <wps:cNvCnPr>
                            <a:cxnSpLocks noChangeShapeType="1"/>
                          </wps:cNvCnPr>
                          <wps:spPr bwMode="auto">
                            <a:xfrm flipH="1">
                              <a:off x="8120" y="1216"/>
                              <a:ext cx="68"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5" name="Line 123"/>
                          <wps:cNvCnPr>
                            <a:cxnSpLocks noChangeShapeType="1"/>
                          </wps:cNvCnPr>
                          <wps:spPr bwMode="auto">
                            <a:xfrm flipH="1">
                              <a:off x="8120" y="1250"/>
                              <a:ext cx="62" cy="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7" name="Line 124"/>
                          <wps:cNvCnPr>
                            <a:cxnSpLocks noChangeShapeType="1"/>
                          </wps:cNvCnPr>
                          <wps:spPr bwMode="auto">
                            <a:xfrm flipH="1">
                              <a:off x="8120" y="1271"/>
                              <a:ext cx="68"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8" name="Line 125"/>
                          <wps:cNvCnPr>
                            <a:cxnSpLocks noChangeShapeType="1"/>
                          </wps:cNvCnPr>
                          <wps:spPr bwMode="auto">
                            <a:xfrm flipH="1">
                              <a:off x="8120" y="1305"/>
                              <a:ext cx="62" cy="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9" name="Line 126"/>
                          <wps:cNvCnPr>
                            <a:cxnSpLocks noChangeShapeType="1"/>
                          </wps:cNvCnPr>
                          <wps:spPr bwMode="auto">
                            <a:xfrm flipH="1">
                              <a:off x="8140" y="1329"/>
                              <a:ext cx="48" cy="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0" name="Line 127"/>
                          <wps:cNvCnPr>
                            <a:cxnSpLocks noChangeShapeType="1"/>
                          </wps:cNvCnPr>
                          <wps:spPr bwMode="auto">
                            <a:xfrm flipH="1">
                              <a:off x="8177" y="1362"/>
                              <a:ext cx="5" cy="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1" name="Line 128"/>
                          <wps:cNvCnPr>
                            <a:cxnSpLocks noChangeShapeType="1"/>
                          </wps:cNvCnPr>
                          <wps:spPr bwMode="auto">
                            <a:xfrm flipH="1">
                              <a:off x="3497" y="2090"/>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2" name="Line 129"/>
                          <wps:cNvCnPr>
                            <a:cxnSpLocks noChangeShapeType="1"/>
                          </wps:cNvCnPr>
                          <wps:spPr bwMode="auto">
                            <a:xfrm flipH="1">
                              <a:off x="3497" y="213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3" name="Line 130"/>
                          <wps:cNvCnPr>
                            <a:cxnSpLocks noChangeShapeType="1"/>
                          </wps:cNvCnPr>
                          <wps:spPr bwMode="auto">
                            <a:xfrm flipH="1">
                              <a:off x="3497" y="217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4" name="Line 131"/>
                          <wps:cNvCnPr>
                            <a:cxnSpLocks noChangeShapeType="1"/>
                          </wps:cNvCnPr>
                          <wps:spPr bwMode="auto">
                            <a:xfrm flipH="1">
                              <a:off x="3497" y="221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5" name="Line 132"/>
                          <wps:cNvCnPr>
                            <a:cxnSpLocks noChangeShapeType="1"/>
                          </wps:cNvCnPr>
                          <wps:spPr bwMode="auto">
                            <a:xfrm flipH="1">
                              <a:off x="3497" y="225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6" name="Line 133"/>
                          <wps:cNvCnPr>
                            <a:cxnSpLocks noChangeShapeType="1"/>
                          </wps:cNvCnPr>
                          <wps:spPr bwMode="auto">
                            <a:xfrm flipH="1">
                              <a:off x="3497" y="229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7" name="Line 134"/>
                          <wps:cNvCnPr>
                            <a:cxnSpLocks noChangeShapeType="1"/>
                          </wps:cNvCnPr>
                          <wps:spPr bwMode="auto">
                            <a:xfrm flipH="1">
                              <a:off x="3497" y="2335"/>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8" name="Line 135"/>
                          <wps:cNvCnPr>
                            <a:cxnSpLocks noChangeShapeType="1"/>
                          </wps:cNvCnPr>
                          <wps:spPr bwMode="auto">
                            <a:xfrm flipH="1">
                              <a:off x="3497" y="237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9" name="Line 136"/>
                          <wps:cNvCnPr>
                            <a:cxnSpLocks noChangeShapeType="1"/>
                          </wps:cNvCnPr>
                          <wps:spPr bwMode="auto">
                            <a:xfrm flipH="1">
                              <a:off x="3497" y="2420"/>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0" name="Line 137"/>
                          <wps:cNvCnPr>
                            <a:cxnSpLocks noChangeShapeType="1"/>
                          </wps:cNvCnPr>
                          <wps:spPr bwMode="auto">
                            <a:xfrm flipH="1">
                              <a:off x="3497" y="246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1" name="Line 138"/>
                          <wps:cNvCnPr>
                            <a:cxnSpLocks noChangeShapeType="1"/>
                          </wps:cNvCnPr>
                          <wps:spPr bwMode="auto">
                            <a:xfrm flipH="1">
                              <a:off x="3497" y="250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2" name="Line 139"/>
                          <wps:cNvCnPr>
                            <a:cxnSpLocks noChangeShapeType="1"/>
                          </wps:cNvCnPr>
                          <wps:spPr bwMode="auto">
                            <a:xfrm flipH="1">
                              <a:off x="3497" y="254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3" name="Line 140"/>
                          <wps:cNvCnPr>
                            <a:cxnSpLocks noChangeShapeType="1"/>
                          </wps:cNvCnPr>
                          <wps:spPr bwMode="auto">
                            <a:xfrm flipH="1">
                              <a:off x="3497" y="258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6" name="Line 141"/>
                          <wps:cNvCnPr>
                            <a:cxnSpLocks noChangeShapeType="1"/>
                          </wps:cNvCnPr>
                          <wps:spPr bwMode="auto">
                            <a:xfrm flipH="1">
                              <a:off x="3497" y="262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7" name="Line 142"/>
                          <wps:cNvCnPr>
                            <a:cxnSpLocks noChangeShapeType="1"/>
                          </wps:cNvCnPr>
                          <wps:spPr bwMode="auto">
                            <a:xfrm flipH="1">
                              <a:off x="3497" y="266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8" name="Line 143"/>
                          <wps:cNvCnPr>
                            <a:cxnSpLocks noChangeShapeType="1"/>
                          </wps:cNvCnPr>
                          <wps:spPr bwMode="auto">
                            <a:xfrm flipH="1">
                              <a:off x="3497" y="2705"/>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9" name="Line 144"/>
                          <wps:cNvCnPr>
                            <a:cxnSpLocks noChangeShapeType="1"/>
                          </wps:cNvCnPr>
                          <wps:spPr bwMode="auto">
                            <a:xfrm flipH="1">
                              <a:off x="3497" y="274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0" name="Line 145"/>
                          <wps:cNvCnPr>
                            <a:cxnSpLocks noChangeShapeType="1"/>
                          </wps:cNvCnPr>
                          <wps:spPr bwMode="auto">
                            <a:xfrm flipH="1">
                              <a:off x="3497" y="278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1" name="Line 146"/>
                          <wps:cNvCnPr>
                            <a:cxnSpLocks noChangeShapeType="1"/>
                          </wps:cNvCnPr>
                          <wps:spPr bwMode="auto">
                            <a:xfrm flipH="1">
                              <a:off x="3497" y="282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2" name="Line 147"/>
                          <wps:cNvCnPr>
                            <a:cxnSpLocks noChangeShapeType="1"/>
                          </wps:cNvCnPr>
                          <wps:spPr bwMode="auto">
                            <a:xfrm flipH="1">
                              <a:off x="3497" y="2869"/>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3" name="Line 148"/>
                          <wps:cNvCnPr>
                            <a:cxnSpLocks noChangeShapeType="1"/>
                          </wps:cNvCnPr>
                          <wps:spPr bwMode="auto">
                            <a:xfrm flipH="1">
                              <a:off x="3497" y="291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4" name="Line 149"/>
                          <wps:cNvCnPr>
                            <a:cxnSpLocks noChangeShapeType="1"/>
                          </wps:cNvCnPr>
                          <wps:spPr bwMode="auto">
                            <a:xfrm flipH="1">
                              <a:off x="3497" y="295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5" name="Line 150"/>
                          <wps:cNvCnPr>
                            <a:cxnSpLocks noChangeShapeType="1"/>
                          </wps:cNvCnPr>
                          <wps:spPr bwMode="auto">
                            <a:xfrm flipH="1">
                              <a:off x="3497" y="299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6" name="Line 151"/>
                          <wps:cNvCnPr>
                            <a:cxnSpLocks noChangeShapeType="1"/>
                          </wps:cNvCnPr>
                          <wps:spPr bwMode="auto">
                            <a:xfrm flipH="1">
                              <a:off x="3497" y="303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7" name="Line 152"/>
                          <wps:cNvCnPr>
                            <a:cxnSpLocks noChangeShapeType="1"/>
                          </wps:cNvCnPr>
                          <wps:spPr bwMode="auto">
                            <a:xfrm flipH="1">
                              <a:off x="3532" y="2048"/>
                              <a:ext cx="10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8" name="Line 153"/>
                          <wps:cNvCnPr>
                            <a:cxnSpLocks noChangeShapeType="1"/>
                          </wps:cNvCnPr>
                          <wps:spPr bwMode="auto">
                            <a:xfrm flipH="1">
                              <a:off x="3568" y="200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9" name="Line 154"/>
                          <wps:cNvCnPr>
                            <a:cxnSpLocks noChangeShapeType="1"/>
                          </wps:cNvCnPr>
                          <wps:spPr bwMode="auto">
                            <a:xfrm flipH="1">
                              <a:off x="3603" y="1966"/>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0" name="Line 155"/>
                          <wps:cNvCnPr>
                            <a:cxnSpLocks noChangeShapeType="1"/>
                          </wps:cNvCnPr>
                          <wps:spPr bwMode="auto">
                            <a:xfrm flipH="1">
                              <a:off x="3568" y="200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1" name="Line 156"/>
                          <wps:cNvCnPr>
                            <a:cxnSpLocks noChangeShapeType="1"/>
                          </wps:cNvCnPr>
                          <wps:spPr bwMode="auto">
                            <a:xfrm flipH="1">
                              <a:off x="3639" y="192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2" name="Line 157"/>
                          <wps:cNvCnPr>
                            <a:cxnSpLocks noChangeShapeType="1"/>
                          </wps:cNvCnPr>
                          <wps:spPr bwMode="auto">
                            <a:xfrm flipH="1">
                              <a:off x="3674" y="188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3" name="Line 158"/>
                          <wps:cNvCnPr>
                            <a:cxnSpLocks noChangeShapeType="1"/>
                          </wps:cNvCnPr>
                          <wps:spPr bwMode="auto">
                            <a:xfrm flipH="1">
                              <a:off x="3745" y="1800"/>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4" name="Line 159"/>
                          <wps:cNvCnPr>
                            <a:cxnSpLocks noChangeShapeType="1"/>
                          </wps:cNvCnPr>
                          <wps:spPr bwMode="auto">
                            <a:xfrm flipH="1">
                              <a:off x="3710" y="184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5" name="Line 160"/>
                          <wps:cNvCnPr>
                            <a:cxnSpLocks noChangeShapeType="1"/>
                          </wps:cNvCnPr>
                          <wps:spPr bwMode="auto">
                            <a:xfrm flipH="1">
                              <a:off x="3781" y="175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6" name="Line 161"/>
                          <wps:cNvCnPr>
                            <a:cxnSpLocks noChangeShapeType="1"/>
                          </wps:cNvCnPr>
                          <wps:spPr bwMode="auto">
                            <a:xfrm flipH="1">
                              <a:off x="3816" y="1716"/>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7" name="Line 162"/>
                          <wps:cNvCnPr>
                            <a:cxnSpLocks noChangeShapeType="1"/>
                          </wps:cNvCnPr>
                          <wps:spPr bwMode="auto">
                            <a:xfrm flipH="1">
                              <a:off x="3887" y="163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8" name="Line 163"/>
                          <wps:cNvCnPr>
                            <a:cxnSpLocks noChangeShapeType="1"/>
                          </wps:cNvCnPr>
                          <wps:spPr bwMode="auto">
                            <a:xfrm flipH="1">
                              <a:off x="3852" y="1676"/>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9" name="Line 164"/>
                          <wps:cNvCnPr>
                            <a:cxnSpLocks noChangeShapeType="1"/>
                          </wps:cNvCnPr>
                          <wps:spPr bwMode="auto">
                            <a:xfrm flipH="1">
                              <a:off x="3923" y="159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0" name="Line 165"/>
                          <wps:cNvCnPr>
                            <a:cxnSpLocks noChangeShapeType="1"/>
                          </wps:cNvCnPr>
                          <wps:spPr bwMode="auto">
                            <a:xfrm flipH="1">
                              <a:off x="3958" y="1549"/>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1" name="Line 166"/>
                          <wps:cNvCnPr>
                            <a:cxnSpLocks noChangeShapeType="1"/>
                          </wps:cNvCnPr>
                          <wps:spPr bwMode="auto">
                            <a:xfrm flipH="1">
                              <a:off x="4029" y="1467"/>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2" name="Line 167"/>
                          <wps:cNvCnPr>
                            <a:cxnSpLocks noChangeShapeType="1"/>
                          </wps:cNvCnPr>
                          <wps:spPr bwMode="auto">
                            <a:xfrm flipH="1">
                              <a:off x="3995" y="1509"/>
                              <a:ext cx="10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3" name="Line 168"/>
                          <wps:cNvCnPr>
                            <a:cxnSpLocks noChangeShapeType="1"/>
                          </wps:cNvCnPr>
                          <wps:spPr bwMode="auto">
                            <a:xfrm flipH="1">
                              <a:off x="4066" y="1427"/>
                              <a:ext cx="10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4" name="Oval 169"/>
                          <wps:cNvSpPr>
                            <a:spLocks noChangeArrowheads="1"/>
                          </wps:cNvSpPr>
                          <wps:spPr bwMode="auto">
                            <a:xfrm>
                              <a:off x="6766" y="1204"/>
                              <a:ext cx="664" cy="589"/>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85" name="Oval 170"/>
                          <wps:cNvSpPr>
                            <a:spLocks noChangeArrowheads="1"/>
                          </wps:cNvSpPr>
                          <wps:spPr bwMode="auto">
                            <a:xfrm>
                              <a:off x="6801" y="1236"/>
                              <a:ext cx="594" cy="526"/>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86" name="Line 171"/>
                          <wps:cNvCnPr>
                            <a:cxnSpLocks noChangeShapeType="1"/>
                          </wps:cNvCnPr>
                          <wps:spPr bwMode="auto">
                            <a:xfrm>
                              <a:off x="6695" y="1497"/>
                              <a:ext cx="764"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887" name="Line 172"/>
                          <wps:cNvCnPr>
                            <a:cxnSpLocks noChangeShapeType="1"/>
                          </wps:cNvCnPr>
                          <wps:spPr bwMode="auto">
                            <a:xfrm>
                              <a:off x="7098" y="1151"/>
                              <a:ext cx="0" cy="72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888" name="Line 173"/>
                          <wps:cNvCnPr>
                            <a:cxnSpLocks noChangeShapeType="1"/>
                          </wps:cNvCnPr>
                          <wps:spPr bwMode="auto">
                            <a:xfrm>
                              <a:off x="7098" y="1204"/>
                              <a:ext cx="63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9" name="Line 174"/>
                          <wps:cNvCnPr>
                            <a:cxnSpLocks noChangeShapeType="1"/>
                          </wps:cNvCnPr>
                          <wps:spPr bwMode="auto">
                            <a:xfrm>
                              <a:off x="7098" y="1235"/>
                              <a:ext cx="50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0" name="Line 175"/>
                          <wps:cNvCnPr>
                            <a:cxnSpLocks noChangeShapeType="1"/>
                          </wps:cNvCnPr>
                          <wps:spPr bwMode="auto">
                            <a:xfrm>
                              <a:off x="7096" y="1765"/>
                              <a:ext cx="52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1" name="Line 176"/>
                          <wps:cNvCnPr>
                            <a:cxnSpLocks noChangeShapeType="1"/>
                          </wps:cNvCnPr>
                          <wps:spPr bwMode="auto">
                            <a:xfrm>
                              <a:off x="7096" y="1795"/>
                              <a:ext cx="63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2" name="Line 177"/>
                          <wps:cNvCnPr>
                            <a:cxnSpLocks noChangeShapeType="1"/>
                          </wps:cNvCnPr>
                          <wps:spPr bwMode="auto">
                            <a:xfrm>
                              <a:off x="7583" y="1278"/>
                              <a:ext cx="0" cy="44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3" name="Line 178"/>
                          <wps:cNvCnPr>
                            <a:cxnSpLocks noChangeShapeType="1"/>
                          </wps:cNvCnPr>
                          <wps:spPr bwMode="auto">
                            <a:xfrm>
                              <a:off x="7727" y="1224"/>
                              <a:ext cx="0" cy="5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4" name="AutoShape 179"/>
                          <wps:cNvSpPr>
                            <a:spLocks noChangeArrowheads="1"/>
                          </wps:cNvSpPr>
                          <wps:spPr bwMode="auto">
                            <a:xfrm rot="10800000">
                              <a:off x="7712" y="1750"/>
                              <a:ext cx="27" cy="44"/>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895" name="AutoShape 180"/>
                          <wps:cNvSpPr>
                            <a:spLocks noChangeArrowheads="1"/>
                          </wps:cNvSpPr>
                          <wps:spPr bwMode="auto">
                            <a:xfrm rot="10800000">
                              <a:off x="7568" y="1716"/>
                              <a:ext cx="27" cy="44"/>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896" name="AutoShape 181"/>
                          <wps:cNvSpPr>
                            <a:spLocks noChangeArrowheads="1"/>
                          </wps:cNvSpPr>
                          <wps:spPr bwMode="auto">
                            <a:xfrm>
                              <a:off x="7713" y="1208"/>
                              <a:ext cx="28" cy="44"/>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897" name="AutoShape 182"/>
                          <wps:cNvSpPr>
                            <a:spLocks noChangeArrowheads="1"/>
                          </wps:cNvSpPr>
                          <wps:spPr bwMode="auto">
                            <a:xfrm>
                              <a:off x="7569" y="1238"/>
                              <a:ext cx="28" cy="4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898" name="Line 183"/>
                          <wps:cNvCnPr>
                            <a:cxnSpLocks noChangeShapeType="1"/>
                          </wps:cNvCnPr>
                          <wps:spPr bwMode="auto">
                            <a:xfrm>
                              <a:off x="7855" y="1862"/>
                              <a:ext cx="0" cy="81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899" name="Line 184"/>
                          <wps:cNvCnPr>
                            <a:cxnSpLocks noChangeShapeType="1"/>
                          </wps:cNvCnPr>
                          <wps:spPr bwMode="auto">
                            <a:xfrm>
                              <a:off x="7854" y="2644"/>
                              <a:ext cx="0" cy="1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0" name="Line 185"/>
                          <wps:cNvCnPr>
                            <a:cxnSpLocks noChangeShapeType="1"/>
                          </wps:cNvCnPr>
                          <wps:spPr bwMode="auto">
                            <a:xfrm flipV="1">
                              <a:off x="6011" y="2679"/>
                              <a:ext cx="433" cy="5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1" name="Line 186"/>
                          <wps:cNvCnPr>
                            <a:cxnSpLocks noChangeShapeType="1"/>
                          </wps:cNvCnPr>
                          <wps:spPr bwMode="auto">
                            <a:xfrm rot="-10800000">
                              <a:off x="5956" y="2646"/>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02" name="AutoShape 187"/>
                          <wps:cNvSpPr>
                            <a:spLocks noChangeArrowheads="1"/>
                          </wps:cNvSpPr>
                          <wps:spPr bwMode="auto">
                            <a:xfrm rot="-10800000">
                              <a:off x="5941" y="2794"/>
                              <a:ext cx="27" cy="65"/>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903" name="Oval 188"/>
                          <wps:cNvSpPr>
                            <a:spLocks noChangeArrowheads="1"/>
                          </wps:cNvSpPr>
                          <wps:spPr bwMode="auto">
                            <a:xfrm rot="-10800000">
                              <a:off x="5754" y="2203"/>
                              <a:ext cx="406" cy="3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04" name="Line 189"/>
                          <wps:cNvCnPr>
                            <a:cxnSpLocks noChangeShapeType="1"/>
                          </wps:cNvCnPr>
                          <wps:spPr bwMode="auto">
                            <a:xfrm rot="-10800000">
                              <a:off x="5914" y="2653"/>
                              <a:ext cx="9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05" name="Line 190"/>
                          <wps:cNvCnPr>
                            <a:cxnSpLocks noChangeShapeType="1"/>
                          </wps:cNvCnPr>
                          <wps:spPr bwMode="auto">
                            <a:xfrm rot="-10800000">
                              <a:off x="5956" y="2375"/>
                              <a:ext cx="0"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6" name="Line 191"/>
                          <wps:cNvCnPr>
                            <a:cxnSpLocks noChangeShapeType="1"/>
                          </wps:cNvCnPr>
                          <wps:spPr bwMode="auto">
                            <a:xfrm rot="-10800000">
                              <a:off x="6000" y="2571"/>
                              <a:ext cx="0" cy="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07" name="Line 192"/>
                          <wps:cNvCnPr>
                            <a:cxnSpLocks noChangeShapeType="1"/>
                          </wps:cNvCnPr>
                          <wps:spPr bwMode="auto">
                            <a:xfrm rot="-10800000">
                              <a:off x="5916" y="2571"/>
                              <a:ext cx="0" cy="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08" name="Line 193"/>
                          <wps:cNvCnPr>
                            <a:cxnSpLocks noChangeShapeType="1"/>
                          </wps:cNvCnPr>
                          <wps:spPr bwMode="auto">
                            <a:xfrm rot="-10800000">
                              <a:off x="6133" y="2389"/>
                              <a:ext cx="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9" name="Line 194"/>
                          <wps:cNvCnPr>
                            <a:cxnSpLocks noChangeShapeType="1"/>
                          </wps:cNvCnPr>
                          <wps:spPr bwMode="auto">
                            <a:xfrm rot="10800000" flipH="1">
                              <a:off x="5755" y="2394"/>
                              <a:ext cx="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0" name="Line 195"/>
                          <wps:cNvCnPr>
                            <a:cxnSpLocks noChangeShapeType="1"/>
                          </wps:cNvCnPr>
                          <wps:spPr bwMode="auto">
                            <a:xfrm rot="10800000" flipV="1">
                              <a:off x="6094" y="2271"/>
                              <a:ext cx="19"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1" name="Line 196"/>
                          <wps:cNvCnPr>
                            <a:cxnSpLocks noChangeShapeType="1"/>
                          </wps:cNvCnPr>
                          <wps:spPr bwMode="auto">
                            <a:xfrm rot="10800000" flipV="1">
                              <a:off x="5960" y="2200"/>
                              <a:ext cx="0" cy="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12" name="Line 197"/>
                          <wps:cNvCnPr>
                            <a:cxnSpLocks noChangeShapeType="1"/>
                          </wps:cNvCnPr>
                          <wps:spPr bwMode="auto">
                            <a:xfrm rot="-10800000" flipH="1" flipV="1">
                              <a:off x="5807" y="2265"/>
                              <a:ext cx="18"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3" name="Oval 198"/>
                          <wps:cNvSpPr>
                            <a:spLocks noChangeArrowheads="1"/>
                          </wps:cNvSpPr>
                          <wps:spPr bwMode="auto">
                            <a:xfrm rot="-10800000">
                              <a:off x="5756" y="2203"/>
                              <a:ext cx="406" cy="3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14" name="Line 199"/>
                          <wps:cNvCnPr>
                            <a:cxnSpLocks noChangeShapeType="1"/>
                          </wps:cNvCnPr>
                          <wps:spPr bwMode="auto">
                            <a:xfrm rot="10800000" flipV="1">
                              <a:off x="6094" y="2271"/>
                              <a:ext cx="19"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5" name="Oval 200"/>
                          <wps:cNvSpPr>
                            <a:spLocks noChangeArrowheads="1"/>
                          </wps:cNvSpPr>
                          <wps:spPr bwMode="auto">
                            <a:xfrm rot="-10800000">
                              <a:off x="5946" y="2378"/>
                              <a:ext cx="28" cy="26"/>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916" name="Line 201"/>
                          <wps:cNvCnPr>
                            <a:cxnSpLocks noChangeShapeType="1"/>
                          </wps:cNvCnPr>
                          <wps:spPr bwMode="auto">
                            <a:xfrm rot="10800000" flipV="1">
                              <a:off x="5927" y="2292"/>
                              <a:ext cx="119" cy="1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17" name="AutoShape 202"/>
                          <wps:cNvSpPr>
                            <a:spLocks noChangeArrowheads="1"/>
                          </wps:cNvSpPr>
                          <wps:spPr bwMode="auto">
                            <a:xfrm rot="2340000">
                              <a:off x="6026" y="2267"/>
                              <a:ext cx="28"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918" name="Line 203"/>
                          <wps:cNvCnPr>
                            <a:cxnSpLocks noChangeShapeType="1"/>
                          </wps:cNvCnPr>
                          <wps:spPr bwMode="auto">
                            <a:xfrm rot="10800000" flipV="1">
                              <a:off x="5956" y="2204"/>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9" name="Line 204"/>
                          <wps:cNvCnPr>
                            <a:cxnSpLocks noChangeShapeType="1"/>
                          </wps:cNvCnPr>
                          <wps:spPr bwMode="auto">
                            <a:xfrm rot="10800000" flipH="1">
                              <a:off x="5753" y="2389"/>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0" name="Line 205"/>
                          <wps:cNvCnPr>
                            <a:cxnSpLocks noChangeShapeType="1"/>
                          </wps:cNvCnPr>
                          <wps:spPr bwMode="auto">
                            <a:xfrm rot="-10800000">
                              <a:off x="5955" y="2557"/>
                              <a:ext cx="2"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1" name="Line 206"/>
                          <wps:cNvCnPr>
                            <a:cxnSpLocks noChangeShapeType="1"/>
                          </wps:cNvCnPr>
                          <wps:spPr bwMode="auto">
                            <a:xfrm rot="-10800000">
                              <a:off x="6135" y="2392"/>
                              <a:ext cx="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2" name="Line 207"/>
                          <wps:cNvCnPr>
                            <a:cxnSpLocks noChangeShapeType="1"/>
                          </wps:cNvCnPr>
                          <wps:spPr bwMode="auto">
                            <a:xfrm rot="-10800000" flipH="1" flipV="1">
                              <a:off x="5802" y="2269"/>
                              <a:ext cx="20"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3" name="Line 208"/>
                          <wps:cNvCnPr>
                            <a:cxnSpLocks noChangeShapeType="1"/>
                          </wps:cNvCnPr>
                          <wps:spPr bwMode="auto">
                            <a:xfrm rot="10800000" flipH="1">
                              <a:off x="5804" y="2498"/>
                              <a:ext cx="2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4" name="Line 209"/>
                          <wps:cNvCnPr>
                            <a:cxnSpLocks noChangeShapeType="1"/>
                          </wps:cNvCnPr>
                          <wps:spPr bwMode="auto">
                            <a:xfrm rot="-10800000">
                              <a:off x="6078" y="2498"/>
                              <a:ext cx="26"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5" name="Line 210"/>
                          <wps:cNvCnPr>
                            <a:cxnSpLocks noChangeShapeType="1"/>
                          </wps:cNvCnPr>
                          <wps:spPr bwMode="auto">
                            <a:xfrm rot="-10800000">
                              <a:off x="5596" y="2391"/>
                              <a:ext cx="15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26" name="Line 211"/>
                          <wps:cNvCnPr>
                            <a:cxnSpLocks noChangeShapeType="1"/>
                          </wps:cNvCnPr>
                          <wps:spPr bwMode="auto">
                            <a:xfrm rot="-10800000">
                              <a:off x="5597" y="2276"/>
                              <a:ext cx="0" cy="2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27" name="Line 212"/>
                          <wps:cNvCnPr>
                            <a:cxnSpLocks noChangeShapeType="1"/>
                          </wps:cNvCnPr>
                          <wps:spPr bwMode="auto">
                            <a:xfrm rot="10800000" flipH="1">
                              <a:off x="5551" y="2484"/>
                              <a:ext cx="45" cy="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28" name="Line 213"/>
                          <wps:cNvCnPr>
                            <a:cxnSpLocks noChangeShapeType="1"/>
                          </wps:cNvCnPr>
                          <wps:spPr bwMode="auto">
                            <a:xfrm rot="10800000" flipH="1">
                              <a:off x="5516" y="2449"/>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29" name="Line 214"/>
                          <wps:cNvCnPr>
                            <a:cxnSpLocks noChangeShapeType="1"/>
                          </wps:cNvCnPr>
                          <wps:spPr bwMode="auto">
                            <a:xfrm rot="10800000" flipH="1">
                              <a:off x="5479" y="2419"/>
                              <a:ext cx="116" cy="1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0" name="Line 215"/>
                          <wps:cNvCnPr>
                            <a:cxnSpLocks noChangeShapeType="1"/>
                          </wps:cNvCnPr>
                          <wps:spPr bwMode="auto">
                            <a:xfrm rot="10800000" flipH="1">
                              <a:off x="5457" y="2386"/>
                              <a:ext cx="138" cy="1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1" name="Line 216"/>
                          <wps:cNvCnPr>
                            <a:cxnSpLocks noChangeShapeType="1"/>
                          </wps:cNvCnPr>
                          <wps:spPr bwMode="auto">
                            <a:xfrm rot="10800000" flipH="1">
                              <a:off x="5462" y="2350"/>
                              <a:ext cx="135" cy="1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2" name="Line 217"/>
                          <wps:cNvCnPr>
                            <a:cxnSpLocks noChangeShapeType="1"/>
                          </wps:cNvCnPr>
                          <wps:spPr bwMode="auto">
                            <a:xfrm rot="10800000" flipH="1">
                              <a:off x="5460" y="2315"/>
                              <a:ext cx="139"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3" name="Line 218"/>
                          <wps:cNvCnPr>
                            <a:cxnSpLocks noChangeShapeType="1"/>
                          </wps:cNvCnPr>
                          <wps:spPr bwMode="auto">
                            <a:xfrm rot="10800000" flipH="1">
                              <a:off x="5460" y="2285"/>
                              <a:ext cx="135" cy="1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4" name="Line 219"/>
                          <wps:cNvCnPr>
                            <a:cxnSpLocks noChangeShapeType="1"/>
                          </wps:cNvCnPr>
                          <wps:spPr bwMode="auto">
                            <a:xfrm rot="10800000" flipH="1">
                              <a:off x="5457" y="2281"/>
                              <a:ext cx="105"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5" name="Line 220"/>
                          <wps:cNvCnPr>
                            <a:cxnSpLocks noChangeShapeType="1"/>
                          </wps:cNvCnPr>
                          <wps:spPr bwMode="auto">
                            <a:xfrm rot="10800000" flipH="1">
                              <a:off x="5462" y="2276"/>
                              <a:ext cx="71" cy="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6" name="Line 221"/>
                          <wps:cNvCnPr>
                            <a:cxnSpLocks noChangeShapeType="1"/>
                          </wps:cNvCnPr>
                          <wps:spPr bwMode="auto">
                            <a:xfrm rot="10800000" flipH="1">
                              <a:off x="5460" y="2281"/>
                              <a:ext cx="31" cy="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7" name="Line 222"/>
                          <wps:cNvCnPr>
                            <a:cxnSpLocks noChangeShapeType="1"/>
                          </wps:cNvCnPr>
                          <wps:spPr bwMode="auto">
                            <a:xfrm rot="-10800000">
                              <a:off x="5905" y="2120"/>
                              <a:ext cx="0" cy="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8" name="Line 223"/>
                          <wps:cNvCnPr>
                            <a:cxnSpLocks noChangeShapeType="1"/>
                          </wps:cNvCnPr>
                          <wps:spPr bwMode="auto">
                            <a:xfrm rot="-10800000">
                              <a:off x="6014" y="2120"/>
                              <a:ext cx="0" cy="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9" name="Line 224"/>
                          <wps:cNvCnPr>
                            <a:cxnSpLocks noChangeShapeType="1"/>
                          </wps:cNvCnPr>
                          <wps:spPr bwMode="auto">
                            <a:xfrm rot="-10800000">
                              <a:off x="5903" y="2124"/>
                              <a:ext cx="11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0" name="AutoShape 225"/>
                          <wps:cNvSpPr>
                            <a:spLocks noChangeArrowheads="1"/>
                          </wps:cNvSpPr>
                          <wps:spPr bwMode="auto">
                            <a:xfrm rot="-8337054">
                              <a:off x="5972" y="3176"/>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941" name="AutoShape 226"/>
                          <wps:cNvSpPr>
                            <a:spLocks noChangeArrowheads="1"/>
                          </wps:cNvSpPr>
                          <wps:spPr bwMode="auto">
                            <a:xfrm rot="2340000">
                              <a:off x="6440" y="2638"/>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942" name="Line 227"/>
                          <wps:cNvCnPr>
                            <a:cxnSpLocks noChangeShapeType="1"/>
                          </wps:cNvCnPr>
                          <wps:spPr bwMode="auto">
                            <a:xfrm>
                              <a:off x="8282" y="1747"/>
                              <a:ext cx="0" cy="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43" name="Line 228"/>
                          <wps:cNvCnPr>
                            <a:cxnSpLocks noChangeShapeType="1"/>
                          </wps:cNvCnPr>
                          <wps:spPr bwMode="auto">
                            <a:xfrm flipV="1">
                              <a:off x="7879" y="2214"/>
                              <a:ext cx="369" cy="4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44" name="AutoShape 229"/>
                          <wps:cNvSpPr>
                            <a:spLocks noChangeArrowheads="1"/>
                          </wps:cNvSpPr>
                          <wps:spPr bwMode="auto">
                            <a:xfrm rot="13140000">
                              <a:off x="7866" y="2611"/>
                              <a:ext cx="28"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945" name="AutoShape 230"/>
                          <wps:cNvSpPr>
                            <a:spLocks noChangeArrowheads="1"/>
                          </wps:cNvSpPr>
                          <wps:spPr bwMode="auto">
                            <a:xfrm rot="2340000">
                              <a:off x="8244" y="2170"/>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946" name="Line 231"/>
                          <wps:cNvCnPr>
                            <a:cxnSpLocks noChangeShapeType="1"/>
                          </wps:cNvCnPr>
                          <wps:spPr bwMode="auto">
                            <a:xfrm>
                              <a:off x="5057" y="1882"/>
                              <a:ext cx="137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47" name="AutoShape 232"/>
                          <wps:cNvSpPr>
                            <a:spLocks noChangeArrowheads="1"/>
                          </wps:cNvSpPr>
                          <wps:spPr bwMode="auto">
                            <a:xfrm rot="5400000">
                              <a:off x="6435" y="1858"/>
                              <a:ext cx="25" cy="48"/>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948" name="AutoShape 233"/>
                          <wps:cNvSpPr>
                            <a:spLocks noChangeArrowheads="1"/>
                          </wps:cNvSpPr>
                          <wps:spPr bwMode="auto">
                            <a:xfrm rot="16200000">
                              <a:off x="5041" y="1858"/>
                              <a:ext cx="25" cy="48"/>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949" name="Text Box 234"/>
                          <wps:cNvSpPr txBox="1">
                            <a:spLocks noChangeArrowheads="1"/>
                          </wps:cNvSpPr>
                          <wps:spPr bwMode="auto">
                            <a:xfrm>
                              <a:off x="5540" y="1657"/>
                              <a:ext cx="27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067F70" w:rsidRDefault="0090133C" w:rsidP="0090133C">
                                <w:pPr>
                                  <w:rPr>
                                    <w:i/>
                                    <w:iCs/>
                                    <w:sz w:val="16"/>
                                    <w:szCs w:val="16"/>
                                  </w:rPr>
                                </w:pPr>
                                <w:r w:rsidRPr="00067F70">
                                  <w:rPr>
                                    <w:i/>
                                    <w:iCs/>
                                    <w:sz w:val="16"/>
                                    <w:szCs w:val="16"/>
                                  </w:rPr>
                                  <w:t>l</w:t>
                                </w:r>
                              </w:p>
                            </w:txbxContent>
                          </wps:txbx>
                          <wps:bodyPr rot="0" vert="horz" wrap="square" lIns="91440" tIns="45720" rIns="91440" bIns="45720" anchor="t" anchorCtr="0" upright="1">
                            <a:noAutofit/>
                          </wps:bodyPr>
                        </wps:wsp>
                        <wps:wsp>
                          <wps:cNvPr id="1950" name="Text Box 235"/>
                          <wps:cNvSpPr txBox="1">
                            <a:spLocks noChangeArrowheads="1"/>
                          </wps:cNvSpPr>
                          <wps:spPr bwMode="auto">
                            <a:xfrm>
                              <a:off x="7419" y="1435"/>
                              <a:ext cx="24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44306F" w:rsidRDefault="0090133C" w:rsidP="0090133C">
                                <w:pPr>
                                  <w:rPr>
                                    <w:sz w:val="16"/>
                                    <w:szCs w:val="16"/>
                                  </w:rPr>
                                </w:pPr>
                                <w:r w:rsidRPr="0044306F">
                                  <w:rPr>
                                    <w:sz w:val="16"/>
                                    <w:szCs w:val="16"/>
                                  </w:rPr>
                                  <w:t>d</w:t>
                                </w:r>
                              </w:p>
                            </w:txbxContent>
                          </wps:txbx>
                          <wps:bodyPr rot="0" vert="vert270" wrap="square" lIns="0" tIns="0" rIns="0" bIns="0" anchor="t" anchorCtr="0" upright="1">
                            <a:noAutofit/>
                          </wps:bodyPr>
                        </wps:wsp>
                        <wps:wsp>
                          <wps:cNvPr id="1951" name="Text Box 236"/>
                          <wps:cNvSpPr txBox="1">
                            <a:spLocks noChangeArrowheads="1"/>
                          </wps:cNvSpPr>
                          <wps:spPr bwMode="auto">
                            <a:xfrm>
                              <a:off x="7570" y="1397"/>
                              <a:ext cx="16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44306F" w:rsidRDefault="0090133C" w:rsidP="0090133C">
                                <w:pPr>
                                  <w:rPr>
                                    <w:sz w:val="16"/>
                                    <w:szCs w:val="16"/>
                                  </w:rPr>
                                </w:pPr>
                                <w:r w:rsidRPr="0044306F">
                                  <w:rPr>
                                    <w:sz w:val="16"/>
                                    <w:szCs w:val="16"/>
                                  </w:rPr>
                                  <w:t>D</w:t>
                                </w:r>
                              </w:p>
                            </w:txbxContent>
                          </wps:txbx>
                          <wps:bodyPr rot="0" vert="vert270" wrap="square" lIns="0" tIns="0" rIns="0" bIns="0" anchor="t" anchorCtr="0" upright="1">
                            <a:noAutofit/>
                          </wps:bodyPr>
                        </wps:wsp>
                        <wps:wsp>
                          <wps:cNvPr id="1952" name="Text Box 237"/>
                          <wps:cNvSpPr txBox="1">
                            <a:spLocks noChangeArrowheads="1"/>
                          </wps:cNvSpPr>
                          <wps:spPr bwMode="auto">
                            <a:xfrm>
                              <a:off x="6194" y="1991"/>
                              <a:ext cx="22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44306F" w:rsidRDefault="0090133C" w:rsidP="0090133C">
                                <w:pPr>
                                  <w:rPr>
                                    <w:i/>
                                    <w:sz w:val="16"/>
                                    <w:szCs w:val="16"/>
                                    <w:vertAlign w:val="subscript"/>
                                  </w:rPr>
                                </w:pPr>
                                <w:r w:rsidRPr="0044306F">
                                  <w:rPr>
                                    <w:i/>
                                    <w:sz w:val="16"/>
                                    <w:szCs w:val="16"/>
                                  </w:rPr>
                                  <w:t>M</w:t>
                                </w:r>
                              </w:p>
                            </w:txbxContent>
                          </wps:txbx>
                          <wps:bodyPr rot="0" vert="horz" wrap="square" lIns="0" tIns="0" rIns="0" bIns="0" anchor="t" anchorCtr="0" upright="1">
                            <a:noAutofit/>
                          </wps:bodyPr>
                        </wps:wsp>
                        <wps:wsp>
                          <wps:cNvPr id="1953" name="Text Box 238"/>
                          <wps:cNvSpPr txBox="1">
                            <a:spLocks noChangeArrowheads="1"/>
                          </wps:cNvSpPr>
                          <wps:spPr bwMode="auto">
                            <a:xfrm>
                              <a:off x="4670" y="2724"/>
                              <a:ext cx="22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067F70" w:rsidRDefault="0090133C" w:rsidP="0090133C">
                                <w:pPr>
                                  <w:rPr>
                                    <w:i/>
                                    <w:sz w:val="16"/>
                                    <w:szCs w:val="16"/>
                                    <w:vertAlign w:val="subscript"/>
                                  </w:rPr>
                                </w:pPr>
                                <w:proofErr w:type="spellStart"/>
                                <w:r>
                                  <w:rPr>
                                    <w:i/>
                                    <w:sz w:val="16"/>
                                    <w:szCs w:val="16"/>
                                  </w:rPr>
                                  <w:t>l</w:t>
                                </w:r>
                                <w:r w:rsidRPr="00067F70">
                                  <w:rPr>
                                    <w:i/>
                                    <w:sz w:val="16"/>
                                    <w:szCs w:val="16"/>
                                    <w:vertAlign w:val="subscript"/>
                                  </w:rPr>
                                  <w:t>N</w:t>
                                </w:r>
                                <w:proofErr w:type="spellEnd"/>
                              </w:p>
                            </w:txbxContent>
                          </wps:txbx>
                          <wps:bodyPr rot="0" vert="horz" wrap="square" lIns="0" tIns="0" rIns="0" bIns="0" anchor="t" anchorCtr="0" upright="1">
                            <a:noAutofit/>
                          </wps:bodyPr>
                        </wps:wsp>
                        <wps:wsp>
                          <wps:cNvPr id="1954" name="Text Box 239"/>
                          <wps:cNvSpPr txBox="1">
                            <a:spLocks noChangeArrowheads="1"/>
                          </wps:cNvSpPr>
                          <wps:spPr bwMode="auto">
                            <a:xfrm>
                              <a:off x="4775" y="1992"/>
                              <a:ext cx="22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44306F" w:rsidRDefault="0090133C" w:rsidP="0090133C">
                                <w:pPr>
                                  <w:rPr>
                                    <w:i/>
                                    <w:sz w:val="16"/>
                                    <w:szCs w:val="16"/>
                                    <w:vertAlign w:val="subscript"/>
                                  </w:rPr>
                                </w:pPr>
                                <w:r w:rsidRPr="0044306F">
                                  <w:rPr>
                                    <w:i/>
                                    <w:sz w:val="16"/>
                                    <w:szCs w:val="16"/>
                                  </w:rPr>
                                  <w:t>N</w:t>
                                </w:r>
                              </w:p>
                            </w:txbxContent>
                          </wps:txbx>
                          <wps:bodyPr rot="0" vert="horz" wrap="square" lIns="0" tIns="0" rIns="0" bIns="0" anchor="t" anchorCtr="0" upright="1">
                            <a:noAutofit/>
                          </wps:bodyPr>
                        </wps:wsp>
                        <wps:wsp>
                          <wps:cNvPr id="1955" name="Text Box 240"/>
                          <wps:cNvSpPr txBox="1">
                            <a:spLocks noChangeArrowheads="1"/>
                          </wps:cNvSpPr>
                          <wps:spPr bwMode="auto">
                            <a:xfrm>
                              <a:off x="6099" y="2709"/>
                              <a:ext cx="22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44306F" w:rsidRDefault="0090133C" w:rsidP="0090133C">
                                <w:pPr>
                                  <w:rPr>
                                    <w:i/>
                                    <w:sz w:val="16"/>
                                    <w:szCs w:val="16"/>
                                    <w:vertAlign w:val="subscript"/>
                                  </w:rPr>
                                </w:pPr>
                                <w:proofErr w:type="spellStart"/>
                                <w:r>
                                  <w:rPr>
                                    <w:i/>
                                    <w:sz w:val="16"/>
                                    <w:szCs w:val="16"/>
                                  </w:rPr>
                                  <w:t>l</w:t>
                                </w:r>
                                <w:r>
                                  <w:rPr>
                                    <w:i/>
                                    <w:sz w:val="16"/>
                                    <w:szCs w:val="16"/>
                                    <w:vertAlign w:val="subscript"/>
                                  </w:rPr>
                                  <w:t>M</w:t>
                                </w:r>
                                <w:proofErr w:type="spellEnd"/>
                              </w:p>
                            </w:txbxContent>
                          </wps:txbx>
                          <wps:bodyPr rot="0" vert="horz" wrap="square" lIns="0" tIns="0" rIns="0" bIns="0" anchor="t" anchorCtr="0" upright="1">
                            <a:noAutofit/>
                          </wps:bodyPr>
                        </wps:wsp>
                        <wps:wsp>
                          <wps:cNvPr id="1956" name="Text Box 241"/>
                          <wps:cNvSpPr txBox="1">
                            <a:spLocks noChangeArrowheads="1"/>
                          </wps:cNvSpPr>
                          <wps:spPr bwMode="auto">
                            <a:xfrm>
                              <a:off x="7575" y="2746"/>
                              <a:ext cx="12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44306F" w:rsidRDefault="0090133C" w:rsidP="0090133C">
                                <w:pPr>
                                  <w:rPr>
                                    <w:i/>
                                    <w:sz w:val="16"/>
                                    <w:szCs w:val="16"/>
                                    <w:vertAlign w:val="subscript"/>
                                  </w:rPr>
                                </w:pPr>
                                <w:r>
                                  <w:rPr>
                                    <w:i/>
                                    <w:sz w:val="16"/>
                                    <w:szCs w:val="16"/>
                                  </w:rPr>
                                  <w:t>a</w:t>
                                </w:r>
                              </w:p>
                            </w:txbxContent>
                          </wps:txbx>
                          <wps:bodyPr rot="0" vert="horz" wrap="square" lIns="0" tIns="0" rIns="0" bIns="0" anchor="t" anchorCtr="0" upright="1">
                            <a:noAutofit/>
                          </wps:bodyPr>
                        </wps:wsp>
                        <wps:wsp>
                          <wps:cNvPr id="1957" name="Text Box 242"/>
                          <wps:cNvSpPr txBox="1">
                            <a:spLocks noChangeArrowheads="1"/>
                          </wps:cNvSpPr>
                          <wps:spPr bwMode="auto">
                            <a:xfrm>
                              <a:off x="8015" y="2242"/>
                              <a:ext cx="1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33C" w:rsidRPr="0044306F" w:rsidRDefault="0090133C" w:rsidP="0090133C">
                                <w:pPr>
                                  <w:rPr>
                                    <w:i/>
                                    <w:sz w:val="16"/>
                                    <w:szCs w:val="16"/>
                                    <w:vertAlign w:val="subscript"/>
                                  </w:rPr>
                                </w:pPr>
                                <w:r>
                                  <w:rPr>
                                    <w:i/>
                                    <w:sz w:val="16"/>
                                    <w:szCs w:val="16"/>
                                  </w:rPr>
                                  <w:t>a</w:t>
                                </w:r>
                              </w:p>
                            </w:txbxContent>
                          </wps:txbx>
                          <wps:bodyPr rot="0" vert="horz" wrap="square" lIns="0" tIns="0" rIns="0" bIns="0" anchor="t" anchorCtr="0" upright="1">
                            <a:noAutofit/>
                          </wps:bodyPr>
                        </wps:wsp>
                        <wps:wsp>
                          <wps:cNvPr id="1958" name="Line 243"/>
                          <wps:cNvCnPr>
                            <a:cxnSpLocks noChangeShapeType="1"/>
                          </wps:cNvCnPr>
                          <wps:spPr bwMode="auto">
                            <a:xfrm>
                              <a:off x="4500" y="2928"/>
                              <a:ext cx="0" cy="4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9" name="Line 244"/>
                          <wps:cNvCnPr>
                            <a:cxnSpLocks noChangeShapeType="1"/>
                          </wps:cNvCnPr>
                          <wps:spPr bwMode="auto">
                            <a:xfrm>
                              <a:off x="5958" y="2928"/>
                              <a:ext cx="0" cy="4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960" name="Rectangle 245"/>
                        <wps:cNvSpPr>
                          <a:spLocks noChangeArrowheads="1"/>
                        </wps:cNvSpPr>
                        <wps:spPr bwMode="auto">
                          <a:xfrm>
                            <a:off x="9225" y="10330"/>
                            <a:ext cx="525"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61" name="Rectangle 246"/>
                        <wps:cNvSpPr>
                          <a:spLocks noChangeArrowheads="1"/>
                        </wps:cNvSpPr>
                        <wps:spPr bwMode="auto">
                          <a:xfrm>
                            <a:off x="10325" y="9260"/>
                            <a:ext cx="525"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50001E" id="Group 2" o:spid="_x0000_s1026" style="position:absolute;left:0;text-align:left;margin-left:79.1pt;margin-top:15.15pt;width:364.5pt;height:195pt;z-index:251667968" coordorigin="5615,7771" coordsize="5235,2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">
                <v:group id="Group 21" o:spid="_x0000_s1027" style="position:absolute;left:5615;top:7771;width:5100;height:2941" coordorigin="3497,1151" coordsize="5070,2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202" coordsize="21600,21600" o:spt="202" path="m,l,21600r21600,l21600,xe">
                    <v:stroke joinstyle="miter"/>
                    <v:path gradientshapeok="t" o:connecttype="rect"/>
                  </v:shapetype>
                  <v:shape id="Text Box 22" o:spid="_x0000_s1028" type="#_x0000_t202" style="position:absolute;left:8375;top:2600;width:192;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rsidR="0090133C" w:rsidRPr="0044306F" w:rsidRDefault="0090133C" w:rsidP="0090133C">
                          <w:pPr>
                            <w:rPr>
                              <w:sz w:val="20"/>
                              <w:szCs w:val="20"/>
                            </w:rPr>
                          </w:pPr>
                          <w:r w:rsidRPr="0044306F">
                            <w:rPr>
                              <w:sz w:val="20"/>
                              <w:szCs w:val="20"/>
                            </w:rPr>
                            <w:t>P</w:t>
                          </w:r>
                        </w:p>
                      </w:txbxContent>
                    </v:textbox>
                  </v:shape>
                  <v:shape id="Text Box 23" o:spid="_x0000_s1029" type="#_x0000_t202" style="position:absolute;left:7312;top:3423;width:399;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90133C" w:rsidRPr="0044306F" w:rsidRDefault="0090133C" w:rsidP="0090133C">
                          <w:pPr>
                            <w:rPr>
                              <w:sz w:val="20"/>
                              <w:szCs w:val="20"/>
                            </w:rPr>
                          </w:pPr>
                          <w:r w:rsidRPr="0044306F">
                            <w:rPr>
                              <w:sz w:val="20"/>
                              <w:szCs w:val="20"/>
                            </w:rPr>
                            <w:t>P</w:t>
                          </w:r>
                        </w:p>
                      </w:txbxContent>
                    </v:textbox>
                  </v:shape>
                  <v:line id="Line 24" o:spid="_x0000_s1030" style="position:absolute;visibility:visible;mso-wrap-style:square" from="3600,2088" to="3600,3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cE8IAAADaAAAADwAAAGRycy9kb3ducmV2LnhtbESPQWsCMRSE7wX/Q3gFb92sHsRujSJV&#10;QfEgVX/Ac/O6Wd28LEnUbX+9KRQ8DjPzDTOZdbYRN/KhdqxgkOUgiEuna64UHA+rtzGIEJE1No5J&#10;wQ8FmE17LxMstLvzF932sRIJwqFABSbGtpAylIYshsy1xMn7dt5iTNJXUnu8J7ht5DDPR9JizWnB&#10;YEufhsrL/moVbPxpexn8VkaeeOOXzW7xHuxZqf5rN/8AEamLz/B/e60VjODvSro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cE8IAAADaAAAADwAAAAAAAAAAAAAA&#10;AAChAgAAZHJzL2Rvd25yZXYueG1sUEsFBgAAAAAEAAQA+QAAAJADAAAAAA==&#10;" strokeweight="1pt"/>
                  <v:line id="Line 25" o:spid="_x0000_s1031" style="position:absolute;flip:y;visibility:visible;mso-wrap-style:square" from="3600,1426" to="4171,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8QmMMAAADaAAAADwAAAGRycy9kb3ducmV2LnhtbESPS4vCMBSF94L/IVzBjWjqLHSspjII&#10;A4PgYnRA3V2aax82N6WJtv77iSC4PJzHx1mtO1OJOzWusKxgOolAEKdWF5wp+Dt8jz9BOI+ssbJM&#10;Ch7kYJ30eyuMtW35l+57n4kwwi5GBbn3dSylS3My6Ca2Jg7exTYGfZBNJnWDbRg3lfyIopk0WHAg&#10;5FjTJqf0ur+ZACk32XlXUnpcHOttO5uO2tPpptRw0H0tQXjq/Dv8av9oBXN4Xgk3QC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PEJjDAAAA2gAAAA8AAAAAAAAAAAAA&#10;AAAAoQIAAGRycy9kb3ducmV2LnhtbFBLBQYAAAAABAAEAPkAAACRAwAAAAA=&#10;" strokeweight="1pt"/>
                  <v:line id="Line 26" o:spid="_x0000_s1032" style="position:absolute;flip:y;visibility:visible;mso-wrap-style:square" from="3600,2578" to="4005,3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CE6sEAAADaAAAADwAAAGRycy9kb3ducmV2LnhtbERPS2vCQBC+F/wPywheSrPRg9Q0GxFB&#10;KIUeagX1NmSneTQ7G7KrSf9951Do8eN759vJdepOQ2g8G1gmKSji0tuGKwOnz8PTM6gQkS12nsnA&#10;DwXYFrOHHDPrR/6g+zFWSkI4ZGigjrHPtA5lTQ5D4nti4b784DAKHCptBxwl3HV6laZr7bBhaaix&#10;p31N5ffx5qSk3VfX95bK8+bcv43r5eN4udyMWcyn3QuoSFP8F/+5X60B2SpX5Abo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0ITqwQAAANoAAAAPAAAAAAAAAAAAAAAA&#10;AKECAABkcnMvZG93bnJldi54bWxQSwUGAAAAAAQABAD5AAAAjwMAAAAA&#10;" strokeweight="1pt"/>
                  <v:line id="Line 27" o:spid="_x0000_s1033" style="position:absolute;visibility:visible;mso-wrap-style:square" from="4174,1424" to="4174,1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IYcMAAADaAAAADwAAAGRycy9kb3ducmV2LnhtbESPwW7CMBBE75X4B2sr9dY4cEAlxYlQ&#10;AQnUQ1XgA5Z4GwfidWQbSPv1daVKHEcz80YzrwbbiSv50DpWMM5yEMS10y03Cg779fMLiBCRNXaO&#10;ScE3BajK0cMcC+1u/EnXXWxEgnAoUIGJsS+kDLUhiyFzPXHyvpy3GJP0jdQebwluOznJ86m02HJa&#10;MNjTm6H6vLtYBVt/fD+Pfxojj7z1q+5jOQv2pNTT47B4BRFpiPfwf3ujFczg70q6AbL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CGHDAAAA2gAAAA8AAAAAAAAAAAAA&#10;AAAAoQIAAGRycy9kb3ducmV2LnhtbFBLBQYAAAAABAAEAPkAAACRAwAAAAA=&#10;" strokeweight="1pt"/>
                  <v:line id="Line 28" o:spid="_x0000_s1034" style="position:absolute;visibility:visible;mso-wrap-style:square" from="3879,1933" to="7857,1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line id="Line 29" o:spid="_x0000_s1035" style="position:absolute;visibility:visible;mso-wrap-style:square" from="3870,2580" to="7859,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oval id="Oval 30" o:spid="_x0000_s1036" style="position:absolute;left:7715;top:1933;width:283;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0UisEA&#10;AADbAAAADwAAAGRycy9kb3ducmV2LnhtbERPTYvCMBC9C/6HMMLeNNVDV6tRRBR6kWXdvXgbm7Et&#10;NpOSxNr1128WFrzN433OatObRnTkfG1ZwXSSgCAurK65VPD9dRjPQfiArLGxTAp+yMNmPRysMNP2&#10;wZ/UnUIpYgj7DBVUIbSZlL6oyKCf2JY4clfrDIYIXSm1w0cMN42cJUkqDdYcGypsaVdRcTvdjQJ6&#10;P+b71BwW6Ue/19Nz7nbP7qLU26jfLkEE6sNL/O/OdZw/g79f4g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tFIrBAAAA2wAAAA8AAAAAAAAAAAAAAAAAmAIAAGRycy9kb3du&#10;cmV2LnhtbFBLBQYAAAAABAAEAPUAAACGAwAAAAA=&#10;" strokeweight="1pt"/>
                  <v:line id="Line 31" o:spid="_x0000_s1037" style="position:absolute;flip:y;visibility:visible;mso-wrap-style:square" from="3998,2386" to="4163,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17C8EAAADbAAAADwAAAGRycy9kb3ducmV2LnhtbERPzWrCQBC+F/oOyxS8FN1oi5ToJpRo&#10;UbypfYAhO8mGZmdjdtW0T+8KQm/z8f3OMh9sKy7U+8axgukkAUFcOt1wreD7+DX+AOEDssbWMSn4&#10;JQ959vy0xFS7K+/pcgi1iCHsU1RgQuhSKX1pyKKfuI44cpXrLYYI+1rqHq8x3LZyliRzabHh2GCw&#10;o8JQ+XM4WwXrTWFOu1f9XmyravpnO7faaKfU6GX4XIAINIR/8cO91XH+G9x/iQfI7A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jXsLwQAAANsAAAAPAAAAAAAAAAAAAAAA&#10;AKECAABkcnMvZG93bnJldi54bWxQSwUGAAAAAAQABAD5AAAAjwMAAAAA&#10;" strokeweight="1pt">
                    <v:stroke dashstyle="dash"/>
                  </v:line>
                  <v:line id="Line 32" o:spid="_x0000_s1038" style="position:absolute;visibility:visible;mso-wrap-style:square" from="4170,1922" to="4170,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Z6HsIAAADbAAAADwAAAGRycy9kb3ducmV2LnhtbESPQWvDMAyF74P9B6PBbovTMcpI45ZS&#10;KO2tJBv0qsZanC6Wg+0l6b+vB4PdJN7T+57KzWx7MZIPnWMFiywHQdw43XGr4PNj//IOIkRkjb1j&#10;UnCjAJv140OJhXYTVzTWsRUphEOBCkyMQyFlaAxZDJkbiJP25bzFmFbfSu1xSuG2l695vpQWO04E&#10;gwPtDDXf9Y9N3IoOV++X08yhuZyutK3MeVLq+WnerkBEmuO/+e/6qFP9N/j9JQ0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Z6HsIAAADbAAAADwAAAAAAAAAAAAAA&#10;AAChAgAAZHJzL2Rvd25yZXYueG1sUEsFBgAAAAAEAAQA+QAAAJADAAAAAA==&#10;" strokeweight="1pt">
                    <v:stroke dashstyle="dash"/>
                  </v:line>
                  <v:oval id="Oval 33" o:spid="_x0000_s1039" style="position:absolute;left:3739;top:1933;width:282;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1cqcAA&#10;AADbAAAADwAAAGRycy9kb3ducmV2LnhtbERPS4vCMBC+L/gfwgh7W9O6rEhtLCII3hYf4HVopg9s&#10;JiWJbddfbxYW9jYf33PyYjKdGMj51rKCdJGAIC6tbrlWcL0cPtYgfEDW2FkmBT/kodjO3nLMtB35&#10;RMM51CKGsM9QQRNCn0npy4YM+oXtiSNXWWcwROhqqR2OMdx0cpkkK2mw5djQYE/7hsr7+WEUVMln&#10;+RyPB7l8Xm6P1N+HGt23Uu/zabcBEWgK/+I/91HH+V/w+0s8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1cqcAAAADbAAAADwAAAAAAAAAAAAAAAACYAgAAZHJzL2Rvd25y&#10;ZXYueG1sUEsFBgAAAAAEAAQA9QAAAIUDAAAAAA==&#10;" filled="f" fillcolor="black">
                    <v:stroke dashstyle="dash"/>
                  </v:oval>
                  <v:shape id="Freeform 34" o:spid="_x0000_s1040" style="position:absolute;left:3736;top:1931;width:147;height:650;visibility:visible;mso-wrap-style:square;v-text-anchor:top" coordsize="24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6E0cEA&#10;AADbAAAADwAAAGRycy9kb3ducmV2LnhtbESPQYvCMBCF7wv+hzCCtzXVQ1eqaRFR8boqnsdmbEqb&#10;SW2i1n+/WVjY2wzvfW/erIrBtuJJva8dK5hNExDEpdM1VwrOp93nAoQPyBpbx6TgTR6KfPSxwky7&#10;F3/T8xgqEUPYZ6jAhNBlUvrSkEU/dR1x1G6utxji2ldS9/iK4baV8yRJpcWa4wWDHW0Mlc3xYWON&#10;s7+uTWO+ZNPdL9u3vM/2SarUZDyslyACDeHf/EcfdORS+P0lDi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hNHBAAAA2wAAAA8AAAAAAAAAAAAAAAAAmAIAAGRycy9kb3du&#10;cmV2LnhtbFBLBQYAAAAABAAEAPUAAACGAwAAAAA=&#10;" path="m240,1c231,,222,,210,4,198,8,180,17,168,25v-12,8,-18,15,-30,30c126,70,109,92,96,118,83,144,72,185,63,211v-9,26,-14,41,-21,66c35,302,26,332,21,361v-5,29,-9,60,-12,93c6,487,,524,,559v,35,6,67,9,105c12,702,17,757,21,790v4,33,5,42,12,72c40,892,51,938,63,970v12,32,27,60,42,84c120,1078,144,1104,156,1117v12,13,12,12,21,18c186,1141,199,1152,210,1156v11,4,22,3,33,3e" filled="f" strokeweight="1pt">
                    <v:path arrowok="t" o:connecttype="custom" o:connectlocs="145,1;127,2;102,14;83,31;58,66;38,118;25,155;13,202;5,254;0,313;5,372;13,443;20,483;38,544;64,591;94,626;107,636;127,648;147,649" o:connectangles="0,0,0,0,0,0,0,0,0,0,0,0,0,0,0,0,0,0,0"/>
                  </v:shape>
                  <v:oval id="Oval 35" o:spid="_x0000_s1041" style="position:absolute;left:4886;top:1933;width:282;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nRcAA&#10;AADbAAAADwAAAGRycy9kb3ducmV2LnhtbERPS4vCMBC+L/gfwgh7W9O6sEptLCII3hYf4HVopg9s&#10;JiWJbddfbxYW9jYf33PyYjKdGMj51rKCdJGAIC6tbrlWcL0cPtYgfEDW2FkmBT/kodjO3nLMtB35&#10;RMM51CKGsM9QQRNCn0npy4YM+oXtiSNXWWcwROhqqR2OMdx0cpkkX9Jgy7GhwZ72DZX388MoqJLP&#10;8jkeD3L5vNweqb8PNbpvpd7n024DItAU/sV/7qOO81fw+0s8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NnRcAAAADbAAAADwAAAAAAAAAAAAAAAACYAgAAZHJzL2Rvd25y&#10;ZXYueG1sUEsFBgAAAAAEAAQA9QAAAIUDAAAAAA==&#10;" filled="f" fillcolor="black">
                    <v:stroke dashstyle="dash"/>
                  </v:oval>
                  <v:shape id="Freeform 36" o:spid="_x0000_s1042" style="position:absolute;left:4882;top:1931;width:148;height:650;visibility:visible;mso-wrap-style:square;v-text-anchor:top" coordsize="24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21OMAA&#10;AADbAAAADwAAAGRycy9kb3ducmV2LnhtbESPQW/CMAyF75P4D5GRuI2UHdhUCAghQFxhiLNpTFO1&#10;cUqTQfn3+IC0m5/8vufn+bL3jbpTF6vABibjDBRxEWzFpYHT7/bzB1RMyBabwGTgSRGWi8HHHHMb&#10;Hnyg+zGVSkI45mjApdTmWsfCkcc4Di2x7K6h85hEdqW2HT4k3Df6K8um2mPFcsFhS2tHRX3881Lj&#10;FC8rV7tvXbe38+apb5NdNjVmNOxXM1CJ+vRvftN7K5yUlV9kAL1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21OMAAAADbAAAADwAAAAAAAAAAAAAAAACYAgAAZHJzL2Rvd25y&#10;ZXYueG1sUEsFBgAAAAAEAAQA9QAAAIUDAAAAAA==&#10;" path="m240,1c231,,222,,210,4,198,8,180,17,168,25v-12,8,-18,15,-30,30c126,70,109,92,96,118,83,144,72,185,63,211v-9,26,-14,41,-21,66c35,302,26,332,21,361v-5,29,-9,60,-12,93c6,487,,524,,559v,35,6,67,9,105c12,702,17,757,21,790v4,33,5,42,12,72c40,892,51,938,63,970v12,32,27,60,42,84c120,1078,144,1104,156,1117v12,13,12,12,21,18c186,1141,199,1152,210,1156v11,4,22,3,33,3e" filled="f" strokeweight="1pt">
                    <v:path arrowok="t" o:connecttype="custom" o:connectlocs="146,1;128,2;102,14;84,31;58,66;38,118;26,155;13,202;5,254;0,313;5,372;13,443;20,483;38,544;64,591;95,626;108,636;128,648;148,649" o:connectangles="0,0,0,0,0,0,0,0,0,0,0,0,0,0,0,0,0,0,0"/>
                  </v:shape>
                  <v:oval id="Oval 37" o:spid="_x0000_s1043" style="position:absolute;left:6333;top:1933;width:282;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WrMAA&#10;AADbAAAADwAAAGRycy9kb3ducmV2LnhtbERPS4vCMBC+L/gfwgh7W9O6sGhtLCII3hYf4HVopg9s&#10;JiWJbddfbxYW9jYf33PyYjKdGMj51rKCdJGAIC6tbrlWcL0cPlYgfEDW2FkmBT/kodjO3nLMtB35&#10;RMM51CKGsM9QQRNCn0npy4YM+oXtiSNXWWcwROhqqR2OMdx0cpkkX9Jgy7GhwZ72DZX388MoqJLP&#10;8jkeD3L5vNweqb8PNbpvpd7n024DItAU/sV/7qOO89fw+0s8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0BWrMAAAADbAAAADwAAAAAAAAAAAAAAAACYAgAAZHJzL2Rvd25y&#10;ZXYueG1sUEsFBgAAAAAEAAQA9QAAAIUDAAAAAA==&#10;" filled="f" fillcolor="black">
                    <v:stroke dashstyle="dash"/>
                  </v:oval>
                  <v:shape id="Freeform 38" o:spid="_x0000_s1044" style="position:absolute;left:6330;top:1931;width:147;height:650;visibility:visible;mso-wrap-style:square;v-text-anchor:top" coordsize="24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dzg8AA&#10;AADbAAAADwAAAGRycy9kb3ducmV2LnhtbESPwW7CMAyG75N4h8hIu40UDjAVAkKIIa4wxNk0pqna&#10;OKXJoLz9fEDiaP3+P39erHrfqDt1sQpsYDzKQBEXwVZcGjj9/nx9g4oJ2WITmAw8KcJqOfhYYG7D&#10;gw90P6ZSCYRjjgZcSm2udSwceYyj0BJLdg2dxyRjV2rb4UPgvtGTLJtqjxXLBYctbRwV9fHPi8Yp&#10;XtaudjNdt7fz9qlv4102NeZz2K/noBL16b38au+tgYnYyy8CAL3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dzg8AAAADbAAAADwAAAAAAAAAAAAAAAACYAgAAZHJzL2Rvd25y&#10;ZXYueG1sUEsFBgAAAAAEAAQA9QAAAIUDAAAAAA==&#10;" path="m240,1c231,,222,,210,4,198,8,180,17,168,25v-12,8,-18,15,-30,30c126,70,109,92,96,118,83,144,72,185,63,211v-9,26,-14,41,-21,66c35,302,26,332,21,361v-5,29,-9,60,-12,93c6,487,,524,,559v,35,6,67,9,105c12,702,17,757,21,790v4,33,5,42,12,72c40,892,51,938,63,970v12,32,27,60,42,84c120,1078,144,1104,156,1117v12,13,12,12,21,18c186,1141,199,1152,210,1156v11,4,22,3,33,3e" filled="f" strokeweight="1pt">
                    <v:path arrowok="t" o:connecttype="custom" o:connectlocs="145,1;127,2;102,14;83,31;58,66;38,118;25,155;13,202;5,254;0,313;5,372;13,443;20,483;38,544;64,591;94,626;107,636;127,648;147,649" o:connectangles="0,0,0,0,0,0,0,0,0,0,0,0,0,0,0,0,0,0,0"/>
                  </v:shape>
                  <v:line id="Line 39" o:spid="_x0000_s1045" style="position:absolute;flip:y;visibility:visible;mso-wrap-style:square" from="4488,2405" to="490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Line 40" o:spid="_x0000_s1046" style="position:absolute;visibility:visible;mso-wrap-style:square" from="3753,2257" to="7967,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qO6cMAAADbAAAADwAAAGRycy9kb3ducmV2LnhtbESPQYvCMBSE7wv+h/CEva2phV1KNYoI&#10;iiAs1Cp4fDbPtti8lCbW+u83C4LHYWa+YebLwTSip87VlhVMJxEI4sLqmksFx3zzlYBwHlljY5kU&#10;PMnBcjH6mGOq7YMz6g++FAHCLkUFlfdtKqUrKjLoJrYlDt7VdgZ9kF0pdYePADeNjKPoRxqsOSxU&#10;2NK6ouJ2uBsF59MmuWS7fXJqymP+23/n22eWK/U5HlYzEJ4G/w6/2jutII7h/0v4A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KjunDAAAA2wAAAA8AAAAAAAAAAAAA&#10;AAAAoQIAAGRycy9kb3ducmV2LnhtbFBLBQYAAAAABAAEAPkAAACRAwAAAAA=&#10;" strokeweight=".5pt">
                    <v:stroke dashstyle="longDashDot"/>
                  </v:line>
                  <v:line id="Line 41" o:spid="_x0000_s1047" style="position:absolute;visibility:visible;mso-wrap-style:square" from="5027,1862" to="5027,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YrcsQAAADbAAAADwAAAGRycy9kb3ducmV2LnhtbESPQYvCMBSE7wv+h/AEb2uqslKqUURw&#10;ERYWahU8PptnW2xeSpOt9d9vBMHjMDPfMMt1b2rRUesqywom4wgEcW51xYWCY7b7jEE4j6yxtkwK&#10;HuRgvRp8LDHR9s4pdQdfiABhl6CC0vsmkdLlJRl0Y9sQB+9qW4M+yLaQusV7gJtaTqNoLg1WHBZK&#10;bGhbUn47/BkF59MuvqT7n/hUF8fst/vKvh9pptRo2G8WIDz1/h1+tfdawXQGzy/hB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RityxAAAANsAAAAPAAAAAAAAAAAA&#10;AAAAAKECAABkcnMvZG93bnJldi54bWxQSwUGAAAAAAQABAD5AAAAkgMAAAAA&#10;" strokeweight=".5pt">
                    <v:stroke dashstyle="longDashDot"/>
                  </v:line>
                  <v:line id="Line 42" o:spid="_x0000_s1048" style="position:absolute;visibility:visible;mso-wrap-style:square" from="6477,1862" to="6477,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zBsQAAADbAAAADwAAAGRycy9kb3ducmV2LnhtbESPQYvCMBSE7wv+h/AEb2uquFKqUURw&#10;ERYWahU8PptnW2xeSpOt9d9vBMHjMDPfMMt1b2rRUesqywom4wgEcW51xYWCY7b7jEE4j6yxtkwK&#10;HuRgvRp8LDHR9s4pdQdfiABhl6CC0vsmkdLlJRl0Y9sQB+9qW4M+yLaQusV7gJtaTqNoLg1WHBZK&#10;bGhbUn47/BkF59MuvqT7n/hUF8fst/vKvh9pptRo2G8WIDz1/h1+tfdawXQGzy/hB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r7MGxAAAANsAAAAPAAAAAAAAAAAA&#10;AAAAAKECAABkcnMvZG93bnJldi54bWxQSwUGAAAAAAQABAD5AAAAkgMAAAAA&#10;" strokeweight=".5pt">
                    <v:stroke dashstyle="longDashDot"/>
                  </v:line>
                  <v:line id="Line 43" o:spid="_x0000_s1049" style="position:absolute;flip:y;visibility:visible;mso-wrap-style:square" from="4553,2706" to="4994,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6Z/sAAAADbAAAADwAAAGRycy9kb3ducmV2LnhtbESPT4vCMBTE74LfIbwFb5oq+IdqlEVQ&#10;PK1YvXh7NG/bsM1LSaLWb28WBI/DzPyGWW0624g7+WAcKxiPMhDEpdOGKwWX8264ABEissbGMSl4&#10;UoDNut9bYa7dg090L2IlEoRDjgrqGNtcylDWZDGMXEucvF/nLcYkfSW1x0eC20ZOsmwmLRpOCzW2&#10;tK2p/CtuVsE+2JIcGhe66bEY3/z1x8yvSg2+uu8liEhd/ITf7YNWMJnC/5f0A+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Omf7AAAAA2wAAAA8AAAAAAAAAAAAAAAAA&#10;oQIAAGRycy9kb3ducmV2LnhtbFBLBQYAAAAABAAEAPkAAACOAwAAAAA=&#10;"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4" o:spid="_x0000_s1050" type="#_x0000_t5" style="position:absolute;left:4990;top:2660;width:27;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UW8EA&#10;AADbAAAADwAAAGRycy9kb3ducmV2LnhtbESP0YrCMBRE3xf8h3AF39ZURZGuUUQQ3afFrh9waa5N&#10;sblpk6j1783Cgo/DzJxhVpveNuJOPtSOFUzGGQji0umaKwXn3/3nEkSIyBobx6TgSQE268HHCnPt&#10;HnyiexErkSAcclRgYmxzKUNpyGIYu5Y4eRfnLcYkfSW1x0eC20ZOs2whLdacFgy2tDNUXoubVTCT&#10;x3mbzc3yx58P30V37baRO6VGw377BSJSH9/h//ZRK5gu4O9L+gF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o1FvBAAAA2wAAAA8AAAAAAAAAAAAAAAAAmAIAAGRycy9kb3du&#10;cmV2LnhtbFBLBQYAAAAABAAEAPUAAACGAwAAAAA=&#10;" adj="10080" fillcolor="black" strokeweight="0"/>
                  <v:line id="Line 45" o:spid="_x0000_s1051" style="position:absolute;rotation:180;visibility:visible;mso-wrap-style:square" from="4499,2665" to="4499,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DrfsUAAADbAAAADwAAAGRycy9kb3ducmV2LnhtbESPT2sCMRTE74LfITyhN83qoZatUfyD&#10;rWARq4L09ti8bhY3L8smuuu3N4WCx2FmfsNMZq0txY1qXzhWMBwkIIgzpwvOFZyO6/4bCB+QNZaO&#10;ScGdPMym3c4EU+0a/qbbIeQiQtinqMCEUKVS+syQRT9wFXH0fl1tMURZ51LX2ES4LeUoSV6lxYLj&#10;gsGKloayy+FqFfxcd/vxcfXxlSzstjBN+SnX+qzUS6+dv4MI1IZn+L+90QpGY/j7En+A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DrfsUAAADbAAAADwAAAAAAAAAA&#10;AAAAAAChAgAAZHJzL2Rvd25yZXYueG1sUEsFBgAAAAAEAAQA+QAAAJMDAAAAAA==&#10;" strokeweight="1.5pt"/>
                  <v:shape id="AutoShape 46" o:spid="_x0000_s1052" type="#_x0000_t5" style="position:absolute;left:4517;top:3213;width:27;height:65;rotation:-91849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QYMIA&#10;AADbAAAADwAAAGRycy9kb3ducmV2LnhtbERPy2oCMRTdF/yHcAU3pWaqUGRqlCIIulHqY9Hd7eR2&#10;Mji5GZLUjH69WRS6PJz3fNnbVlzJh8axgtdxAYK4crrhWsHpuH6ZgQgRWWPrmBTcKMByMXiaY6ld&#10;4k+6HmItcgiHEhWYGLtSylAZshjGriPO3I/zFmOGvpbaY8rhtpWToniTFhvODQY7WhmqLodfq2Bz&#10;2d1P7KYmTZ+332l/3lY+fSk1GvYf7yAi9fFf/OfeaAWTPDZ/yT9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d1BgwgAAANsAAAAPAAAAAAAAAAAAAAAAAJgCAABkcnMvZG93&#10;bnJldi54bWxQSwUGAAAAAAQABAD1AAAAhwMAAAAA&#10;" adj="10080" fillcolor="black" strokeweight="0"/>
                  <v:shape id="AutoShape 47" o:spid="_x0000_s1053" type="#_x0000_t5" style="position:absolute;left:4484;top:2805;width:27;height: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In8QA&#10;AADbAAAADwAAAGRycy9kb3ducmV2LnhtbESPQWvCQBSE7wX/w/IEb3VXhVKjmyCiRbA9mLSeH9nX&#10;JDT7NmS3Mf77bqHQ4zAz3zDbbLStGKj3jWMNi7kCQVw603Cl4b04Pj6D8AHZYOuYNNzJQ5ZOHraY&#10;GHfjCw15qESEsE9QQx1Cl0jpy5os+rnriKP36XqLIcq+kqbHW4TbVi6VepIWG44LNXa0r6n8yr+t&#10;Blrlb7tDru6Hq395LQZ1tOX5Q+vZdNxtQAQaw3/4r30yGpZr+P0Sf4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ciJ/EAAAA2wAAAA8AAAAAAAAAAAAAAAAAmAIAAGRycy9k&#10;b3ducmV2LnhtbFBLBQYAAAAABAAEAPUAAACJAwAAAAA=&#10;" adj="10080" fillcolor="black"/>
                  <v:oval id="Oval 48" o:spid="_x0000_s1054" style="position:absolute;left:4297;top:2215;width:406;height:37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UTqcAA&#10;AADbAAAADwAAAGRycy9kb3ducmV2LnhtbERPTYvCMBC9L/gfwgheFk11QaQapYgLHne16HVoxrba&#10;TGqSrfXfbw6Cx8f7Xm1604iOnK8tK5hOEhDEhdU1lwry4/d4AcIHZI2NZVLwJA+b9eBjham2D/6l&#10;7hBKEUPYp6igCqFNpfRFRQb9xLbEkbtYZzBE6EqpHT5iuGnkLEnm0mDNsaHClrYVFbfDn1Gw7Z55&#10;dtp/Ntldn3/cLuyuV39TajTssyWIQH14i1/uvVbwFdfHL/EHyP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UTqcAAAADbAAAADwAAAAAAAAAAAAAAAACYAgAAZHJzL2Rvd25y&#10;ZXYueG1sUEsFBgAAAAAEAAQA9QAAAIUDAAAAAA==&#10;"/>
                  <v:line id="Line 49" o:spid="_x0000_s1055" style="position:absolute;rotation:180;visibility:visible;mso-wrap-style:square" from="4457,2665" to="4546,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Hn8MAAADbAAAADwAAAGRycy9kb3ducmV2LnhtbESPQYvCMBSE7wv7H8ITvMg2VUGWahRZ&#10;KCgexLp7fzTPttq8lCRq/fdGEPY4zMw3zGLVm1bcyPnGsoJxkoIgLq1uuFLwe8y/vkH4gKyxtUwK&#10;HuRhtfz8WGCm7Z0PdCtCJSKEfYYK6hC6TEpf1mTQJ7Yjjt7JOoMhSldJ7fAe4aaVkzSdSYMNx4Ua&#10;O/qpqbwUV6Ngkm/Lppu54nD+252n6ehk8tFeqeGgX89BBOrDf/jd3mgF0zG8vsQf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Qx5/DAAAA2wAAAA8AAAAAAAAAAAAA&#10;AAAAoQIAAGRycy9kb3ducmV2LnhtbFBLBQYAAAAABAAEAPkAAACRAwAAAAA=&#10;" strokeweight="1pt"/>
                  <v:line id="Line 50" o:spid="_x0000_s1056" style="position:absolute;rotation:180;visibility:visible;mso-wrap-style:square" from="4499,2387" to="4499,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rncIAAADcAAAADwAAAGRycy9kb3ducmV2LnhtbESPQWvCQBSE7wX/w/KE3upGpSLRVWyg&#10;tPRmWu+P3Wc2mH0bs9sk/fddQfA4zMw3zHY/ukb01IXas4L5LANBrL2puVLw8/3+sgYRIrLBxjMp&#10;+KMA+93kaYu58QMfqS9jJRKEQ44KbIxtLmXQlhyGmW+Jk3f2ncOYZFdJ0+GQ4K6RiyxbSYc1pwWL&#10;LRWW9KX8dQpeT8WXWVx0Fges2tK+fdgrLZV6no6HDYhIY3yE7+1Po2C1XsLtTDoCcvc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hrncIAAADcAAAADwAAAAAAAAAAAAAA&#10;AAChAgAAZHJzL2Rvd25yZXYueG1sUEsFBgAAAAAEAAQA+QAAAJADAAAAAA==&#10;"/>
                  <v:line id="Line 51" o:spid="_x0000_s1057" style="position:absolute;rotation:180;visibility:visible;mso-wrap-style:square" from="4543,2582" to="4543,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ryMcQAAADcAAAADwAAAGRycy9kb3ducmV2LnhtbESPQWvCQBSE7wX/w/IEL6KbagkSXUUK&#10;gYoHMer9kX0m0ezbsLvV9N93hUKPw8x8w6w2vWnFg5xvLCt4nyYgiEurG64UnE/5ZAHCB2SNrWVS&#10;8EMeNuvB2wozbZ98pEcRKhEh7DNUUIfQZVL6siaDfmo74uhdrTMYonSV1A6fEW5aOUuSVBpsOC7U&#10;2NFnTeW9+DYKZvmubLrUFcfbZX+bJ+OryccHpUbDfrsEEagP/+G/9pdWkC4+4HUmH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evIxxAAAANwAAAAPAAAAAAAAAAAA&#10;AAAAAKECAABkcnMvZG93bnJldi54bWxQSwUGAAAAAAQABAD5AAAAkgMAAAAA&#10;" strokeweight="1pt"/>
                  <v:line id="Line 52" o:spid="_x0000_s1058" style="position:absolute;rotation:180;visibility:visible;mso-wrap-style:square" from="4459,2582" to="4459,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ZXqsQAAADcAAAADwAAAGRycy9kb3ducmV2LnhtbESPQWvCQBSE7wX/w/IEL6KbKg0SXUUK&#10;gYoHMer9kX0m0ezbsLvV9N93hUKPw8x8w6w2vWnFg5xvLCt4nyYgiEurG64UnE/5ZAHCB2SNrWVS&#10;8EMeNuvB2wozbZ98pEcRKhEh7DNUUIfQZVL6siaDfmo74uhdrTMYonSV1A6fEW5aOUuSVBpsOC7U&#10;2NFnTeW9+DYKZvmubLrUFcfbZX+bJ+OryccHpUbDfrsEEagP/+G/9pdWkC4+4HUmH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NleqxAAAANwAAAAPAAAAAAAAAAAA&#10;AAAAAKECAABkcnMvZG93bnJldi54bWxQSwUGAAAAAAQABAD5AAAAkgMAAAAA&#10;" strokeweight="1pt"/>
                  <v:line id="Line 53" o:spid="_x0000_s1059" style="position:absolute;rotation:180;visibility:visible;mso-wrap-style:square" from="4676,2401" to="4701,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IBcMAAADcAAAADwAAAGRycy9kb3ducmV2LnhtbESPwWrDMBBE74H+g9hCb7EclxjjRgmp&#10;obTkFqe9L9bWMrFWrqXG7t9XgUCOw8y8YTa72fbiQqPvHCtYJSkI4sbpjlsFn6e3ZQHCB2SNvWNS&#10;8EcedtuHxQZL7SY+0qUOrYgQ9iUqMCEMpZS+MWTRJ24gjt63Gy2GKMdW6hGnCLe9zNI0lxY7jgsG&#10;B6oMNef61ypYf1UHnZ2bNEzYDrV5fTc/9KzU0+O8fwERaA738K39oRXkRQ7X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8vyAXDAAAA3AAAAA8AAAAAAAAAAAAA&#10;AAAAoQIAAGRycy9kb3ducmV2LnhtbFBLBQYAAAAABAAEAPkAAACRAwAAAAA=&#10;"/>
                  <v:line id="Line 54" o:spid="_x0000_s1060" style="position:absolute;rotation:180;flip:x;visibility:visible;mso-wrap-style:square" from="4184,2406" to="4204,2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EfWcQAAADcAAAADwAAAGRycy9kb3ducmV2LnhtbESPT2vCQBTE7wW/w/IEb3UThVRSNyKF&#10;ijSHUhV6fWRf/mD2bciuZv323UKhx2FmfsNsd8H04k6j6ywrSJcJCOLK6o4bBZfz+/MGhPPIGnvL&#10;pOBBDnbF7GmLubYTf9H95BsRIexyVNB6P+RSuqolg25pB+Lo1XY06KMcG6lHnCLc9HKVJJk02HFc&#10;aHGgt5aq6+lmFHyndckf58+y01N5WKdZuGUhKLWYh/0rCE/B/4f/2ketINu8wO+ZeAR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0R9ZxAAAANwAAAAPAAAAAAAAAAAA&#10;AAAAAKECAABkcnMvZG93bnJldi54bWxQSwUGAAAAAAQABAD5AAAAkgMAAAAA&#10;"/>
                  <v:line id="Line 55" o:spid="_x0000_s1061" style="position:absolute;rotation:180;flip:y;visibility:visible;mso-wrap-style:square" from="4638,2283" to="4656,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6LK78AAADcAAAADwAAAGRycy9kb3ducmV2LnhtbERPTYvCMBC9C/6HMII3TbtCkWoUEVzE&#10;HmRV8Do0Y1tsJqWJNvvvNwdhj4/3vd4G04o39a6xrCCdJyCIS6sbrhTcrofZEoTzyBpby6Tglxxs&#10;N+PRGnNtB/6h98VXIoawy1FB7X2XS+nKmgy6ue2II/ewvUEfYV9J3eMQw00rv5IkkwYbjg01drSv&#10;qXxeXkbBPX0UfLqei0YPxfcizcIrC0Gp6STsViA8Bf8v/riPWkG2jGvjmXgE5O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E6LK78AAADcAAAADwAAAAAAAAAAAAAAAACh&#10;AgAAZHJzL2Rvd25yZXYueG1sUEsFBgAAAAAEAAQA+QAAAI0DAAAAAA==&#10;"/>
                  <v:line id="Line 56" o:spid="_x0000_s1062" style="position:absolute;rotation:180;flip:y;visibility:visible;mso-wrap-style:square" from="4503,2212" to="4503,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4mxsMAAADcAAAADwAAAGRycy9kb3ducmV2LnhtbESPQWuDQBSE74X8h+UFemvWlCKpcZUQ&#10;qPaYJun94b6o0X1r3W00/75bKPQ4zMw3TJrPphc3Gl1rWcF6FYEgrqxuuVZwPr09bUA4j6yxt0wK&#10;7uQgzxYPKSbaTvxBt6OvRYCwS1BB4/2QSOmqhgy6lR2Ig3exo0Ef5FhLPeIU4KaXz1EUS4Mth4UG&#10;B9o3VHXHb6OgJPl5L4rDobPn6VqV7it+mWOlHpfzbgvC0+z/w3/td60g3rzC75lwBGT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uJsbDAAAA3AAAAA8AAAAAAAAAAAAA&#10;AAAAoQIAAGRycy9kb3ducmV2LnhtbFBLBQYAAAAABAAEAPkAAACRAwAAAAA=&#10;" strokeweight="1pt"/>
                  <v:line id="Line 57" o:spid="_x0000_s1063" style="position:absolute;rotation:180;flip:x y;visibility:visible;mso-wrap-style:square" from="4350,2276" to="4368,2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NbKL8AAADcAAAADwAAAGRycy9kb3ducmV2LnhtbERPTUvDQBC9C/6HZQre7CYiwabdlioK&#10;uVoLvU6z02xoZjbsrmn89+5B8Ph435vdzIOaKMTei4FyWYAiab3tpTNw/Pp4fAEVE4rFwQsZ+KEI&#10;u+393QZr62/ySdMhdSqHSKzRgEtprLWOrSPGuPQjSeYuPjCmDEOnbcBbDudBPxVFpRl7yQ0OR3pz&#10;1F4P32zg2b1fT8O5KQNV5Wszjbxix8Y8LOb9GlSiOf2L/9yNNVCt8vx8Jh8Bvf0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oNbKL8AAADcAAAADwAAAAAAAAAAAAAAAACh&#10;AgAAZHJzL2Rvd25yZXYueG1sUEsFBgAAAAAEAAQA+QAAAI0DAAAAAA==&#10;"/>
                  <v:oval id="Oval 58" o:spid="_x0000_s1064" style="position:absolute;left:4297;top:2215;width:406;height:37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z8AMMA&#10;AADcAAAADwAAAGRycy9kb3ducmV2LnhtbESP0YrCMBRE3wX/IVzBN00VKmvXKIsgCD7sbusHXJtr&#10;W2xuSpJq/fvNguDjMDNnmM1uMK24k/ONZQWLeQKCuLS64UrBuTjMPkD4gKyxtUwKnuRhtx2PNphp&#10;++BfuuehEhHCPkMFdQhdJqUvazLo57Yjjt7VOoMhSldJ7fAR4aaVyyRZSYMNx4UaO9rXVN7y3ij4&#10;vhXpUh5O10ufXtIcf05Vr51S08nw9Qki0BDe4Vf7qBWs1g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z8AMMAAADcAAAADwAAAAAAAAAAAAAAAACYAgAAZHJzL2Rv&#10;d25yZXYueG1sUEsFBgAAAAAEAAQA9QAAAIgDAAAAAA==&#10;" strokeweight="1pt"/>
                  <v:line id="Line 59" o:spid="_x0000_s1065" style="position:absolute;rotation:180;flip:y;visibility:visible;mso-wrap-style:square" from="4638,2283" to="4656,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8qHMMAAADcAAAADwAAAGRycy9kb3ducmV2LnhtbESPQWvCQBSE7wX/w/IEb3UThVCjq4jQ&#10;IuZQqoLXR/aZBLNvQ3Y16793C4Ueh5n5hlltgmnFg3rXWFaQThMQxKXVDVcKzqfP9w8QziNrbC2T&#10;gic52KxHbyvMtR34hx5HX4kIYZejgtr7LpfSlTUZdFPbEUfvanuDPsq+krrHIcJNK2dJkkmDDceF&#10;Gjva1VTejnej4JJeCz6cvotGD8XXPM3CPQtBqck4bJcgPAX/H/5r77WCbDGD3zPxCMj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KhzDAAAA3AAAAA8AAAAAAAAAAAAA&#10;AAAAoQIAAGRycy9kb3ducmV2LnhtbFBLBQYAAAAABAAEAPkAAACRAwAAAAA=&#10;"/>
                  <v:oval id="Oval 60" o:spid="_x0000_s1066" style="position:absolute;left:4489;top:2390;width:28;height: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vRIMMA&#10;AADcAAAADwAAAGRycy9kb3ducmV2LnhtbESPzarCMBSE94LvEI7gTlOvF9FqFBGVu3DjD64PzbGt&#10;Nie9TdTq0xtBcDnMzDfMZFabQtyocrllBb1uBII4sTrnVMFhv+oMQTiPrLGwTAoe5GA2bTYmGGt7&#10;5y3ddj4VAcIuRgWZ92UspUsyMui6tiQO3slWBn2QVSp1hfcAN4X8iaKBNJhzWMiwpEVGyWV3NQqW&#10;bv3/mxS8KEc6uh6ex7Pb1Hul2q16Pgbhqfbf8Kf9pxUMRn14nwlH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vRIMMAAADcAAAADwAAAAAAAAAAAAAAAACYAgAAZHJzL2Rv&#10;d25yZXYueG1sUEsFBgAAAAAEAAQA9QAAAIgDAAAAAA==&#10;" strokeweight=".5pt"/>
                  <v:line id="Line 61" o:spid="_x0000_s1067" style="position:absolute;rotation:180;flip:y;visibility:visible;mso-wrap-style:square" from="4470,2304" to="4589,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YfhcMAAADcAAAADwAAAGRycy9kb3ducmV2LnhtbESPQWvCQBSE74L/YXmF3nRTkWBTVymC&#10;SY+p2vsj+5qkZt/G7GqSf+8KBY/DzHzDrLeDacSNOldbVvA2j0AQF1bXXCo4HfezFQjnkTU2lknB&#10;SA62m+lkjYm2PX/T7eBLESDsElRQed8mUrqiIoNublvi4P3azqAPsiul7rAPcNPIRRTF0mDNYaHC&#10;lnYVFefD1SjISP6MaZrnZ3vq/4rMXeLlECv1+jJ8foDwNPhn+L/9pRXE70t4nAlH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2H4XDAAAA3AAAAA8AAAAAAAAAAAAA&#10;AAAAoQIAAGRycy9kb3ducmV2LnhtbFBLBQYAAAAABAAEAPkAAACRAwAAAAA=&#10;" strokeweight="1pt"/>
                  <v:shape id="AutoShape 62" o:spid="_x0000_s1068" type="#_x0000_t5" style="position:absolute;left:4570;top:2279;width:27;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wbYMMA&#10;AADcAAAADwAAAGRycy9kb3ducmV2LnhtbESPUWvCMBSF3wX/Q7iDvWm6jYp2RhFB1Kdh9Qdcmrum&#10;2Ny0Sabdv1+EgY+Hc853OMv1YFtxIx8axwrephkI4srphmsFl/NuMgcRIrLG1jEp+KUA69V4tMRC&#10;uzuf6FbGWiQIhwIVmBi7QspQGbIYpq4jTt638xZjkr6W2uM9wW0r37NsJi02nBYMdrQ1VF3LH6vg&#10;Qx7yLsvN/Mtf9seyv/abyL1Sry/D5hNEpCE+w//tg1YwW+TwOJOO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wbYMMAAADcAAAADwAAAAAAAAAAAAAAAACYAgAAZHJzL2Rv&#10;d25yZXYueG1sUEsFBgAAAAAEAAQA9QAAAIgDAAAAAA==&#10;" adj="10080" fillcolor="black" strokeweight="0"/>
                  <v:line id="Line 63" o:spid="_x0000_s1069" style="position:absolute;rotation:180;flip:y;visibility:visible;mso-wrap-style:square" from="4499,2216" to="4499,2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QsH8QAAADcAAAADwAAAGRycy9kb3ducmV2LnhtbESPwWrDMBBE74H8g9hAb4nsFkTrRAkh&#10;kFLqQ6lTyHWxNraJtTKWEqt/XxUKPQ4z84bZ7KLtxZ1G3znWkK8yEMS1Mx03Gr5Ox+UzCB+QDfaO&#10;ScM3edht57MNFsZN/En3KjQiQdgXqKENYSik9HVLFv3KDcTJu7jRYkhybKQZcUpw28vHLFPSYsdp&#10;ocWBDi3V1+pmNZzzS8nvp4+yM1P5+pSreFMxav2wiPs1iEAx/If/2m9Gg3pR8HsmH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RCwfxAAAANwAAAAPAAAAAAAAAAAA&#10;AAAAAKECAABkcnMvZG93bnJldi54bWxQSwUGAAAAAAQABAD5AAAAkgMAAAAA&#10;"/>
                  <v:line id="Line 64" o:spid="_x0000_s1070" style="position:absolute;rotation:180;flip:x;visibility:visible;mso-wrap-style:square" from="4296,2401" to="4327,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iJhMQAAADcAAAADwAAAGRycy9kb3ducmV2LnhtbESPT2vCQBTE7wW/w/IEb3WTCqlGVxGh&#10;Is2h+Ae8PrLPJJh9G7Kr2X77bqHQ4zAzv2FWm2Ba8aTeNZYVpNMEBHFpdcOVgsv543UOwnlkja1l&#10;UvBNDjbr0csKc20HPtLz5CsRIexyVFB73+VSurImg25qO+Lo3Wxv0EfZV1L3OES4aeVbkmTSYMNx&#10;ocaOdjWV99PDKLimt4I/z19Fo4diP0uz8MhCUGoyDtslCE/B/4f/2getIFu8w++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CImExAAAANwAAAAPAAAAAAAAAAAA&#10;AAAAAKECAABkcnMvZG93bnJldi54bWxQSwUGAAAAAAQABAD5AAAAkgMAAAAA&#10;"/>
                  <v:line id="Line 65" o:spid="_x0000_s1071" style="position:absolute;rotation:180;visibility:visible;mso-wrap-style:square" from="4499,2569" to="450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VvMb4AAADcAAAADwAAAGRycy9kb3ducmV2LnhtbERPTYvCMBC9L/gfwgje1lRlRatRVBAX&#10;b1a9D83YFJtJbaLt/vvNQfD4eN/LdWcr8aLGl44VjIYJCOLc6ZILBZfz/nsGwgdkjZVjUvBHHtar&#10;3tcSU+1aPtErC4WIIexTVGBCqFMpfW7Ioh+6mjhyN9dYDBE2hdQNtjHcVnKcJFNpseTYYLCmnaH8&#10;nj2tgp/r7qjH9zwJLRZ1ZrYH86CJUoN+t1mACNSFj/jt/tUKpvO4Np6JR0Cu/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0JW8xvgAAANwAAAAPAAAAAAAAAAAAAAAAAKEC&#10;AABkcnMvZG93bnJldi54bWxQSwUGAAAAAAQABAD5AAAAjAMAAAAA&#10;"/>
                  <v:line id="Line 66" o:spid="_x0000_s1072" style="position:absolute;rotation:180;visibility:visible;mso-wrap-style:square" from="4678,2404" to="4703,2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nKqsEAAADcAAAADwAAAGRycy9kb3ducmV2LnhtbESPQYvCMBSE74L/IbwFb5quoqxdo6gg&#10;K97s6v3RvG2KzUttou3+eyMIHoeZ+YZZrDpbiTs1vnSs4HOUgCDOnS65UHD63Q2/QPiArLFyTAr+&#10;ycNq2e8tMNWu5SPds1CICGGfogITQp1K6XNDFv3I1cTR+3ONxRBlU0jdYBvhtpLjJJlJiyXHBYM1&#10;bQ3ll+xmFUzP24MeX/IktFjUmdn8mCtNlBp8dOtvEIG68A6/2nutYDafw/NMPAJ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acqqwQAAANwAAAAPAAAAAAAAAAAAAAAA&#10;AKECAABkcnMvZG93bnJldi54bWxQSwUGAAAAAAQABAD5AAAAjwMAAAAA&#10;"/>
                  <v:line id="Line 67" o:spid="_x0000_s1073" style="position:absolute;rotation:180;flip:x y;visibility:visible;mso-wrap-style:square" from="4345,2281" to="4366,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jBMr8AAADcAAAADwAAAGRycy9kb3ducmV2LnhtbERPTUvDQBC9F/wPywjemk2KVI3dFisK&#10;udoKXsfsmA3NzIbdNY3/3j0Ueny8781u5kFNFGLvxUBVlKBIWm976Qx8Ht+Xj6BiQrE4eCEDfxRh&#10;t71ZbLC2/iwfNB1Sp3KIxBoNuJTGWuvYOmKMhR9JMvfjA2PKMHTaBjzncB70qizXmrGX3OBwpFdH&#10;7enwywbu3dvpa/huqkDrat9MIz+xY2PubueXZ1CJ5nQVX9yNNfBQ5vn5TD4Cevs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GjBMr8AAADcAAAADwAAAAAAAAAAAAAAAACh&#10;AgAAZHJzL2Rvd25yZXYueG1sUEsFBgAAAAAEAAQA+QAAAI0DAAAAAA==&#10;"/>
                  <v:line id="Line 68" o:spid="_x0000_s1074" style="position:absolute;rotation:180;flip:x;visibility:visible;mso-wrap-style:square" from="4347,2510" to="4367,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YuccQAAADcAAAADwAAAGRycy9kb3ducmV2LnhtbESPQWvCQBSE74X+h+UVvNVNWkgluglS&#10;aCnmIFXB6yP7TILZtyG7mvXfu4WCx2FmvmFWZTC9uNLoOssK0nkCgri2uuNGwWH/9boA4Tyyxt4y&#10;KbiRg7J4flphru3Ev3Td+UZECLscFbTeD7mUrm7JoJvbgTh6Jzsa9FGOjdQjThFuevmWJJk02HFc&#10;aHGgz5bq8+5iFBzTU8Wb/bbq9FR9v6dZuGQhKDV7CeslCE/BP8L/7R+t4CNJ4e9MPAKy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Ri5xxAAAANwAAAAPAAAAAAAAAAAA&#10;AAAAAKECAABkcnMvZG93bnJldi54bWxQSwUGAAAAAAQABAD5AAAAkgMAAAAA&#10;"/>
                  <v:line id="Line 69" o:spid="_x0000_s1075" style="position:absolute;rotation:180;visibility:visible;mso-wrap-style:square" from="4621,2510" to="4647,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bCwcIAAADcAAAADwAAAGRycy9kb3ducmV2LnhtbESPQWsCMRSE74X+h/AK3mrillZZjVKF&#10;YvHWtb0/Ns/N4uZlu4nu+u+NIHgcZuYbZrEaXCPO1IXas4bJWIEgLr2pudLwu/96nYEIEdlg45k0&#10;XCjAavn8tMDc+J5/6FzESiQIhxw12BjbXMpQWnIYxr4lTt7Bdw5jkl0lTYd9grtGZkp9SIc1pwWL&#10;LW0slcfi5DS8/212JjuWKvZYtYVdb+0/vWk9ehk+5yAiDfERvre/jYapyuB2Jh0Bub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bCwcIAAADcAAAADwAAAAAAAAAAAAAA&#10;AAChAgAAZHJzL2Rvd25yZXYueG1sUEsFBgAAAAAEAAQA+QAAAJADAAAAAA==&#10;"/>
                  <v:line id="Line 70" o:spid="_x0000_s1076" style="position:absolute;rotation:180;visibility:visible;mso-wrap-style:square" from="4206,2402" to="4298,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FmgsQAAADcAAAADwAAAGRycy9kb3ducmV2LnhtbESPQWsCMRSE7wX/Q3iFXqQmKmjZGkWE&#10;BYuH4mrvj81zd+3mZUmirv/eCIUeh5n5hlmsetuKK/nQONYwHikQxKUzDVcajof8/QNEiMgGW8ek&#10;4U4BVsvBywIz4268p2sRK5EgHDLUUMfYZVKGsiaLYeQ64uSdnLcYk/SVNB5vCW5bOVFqJi02nBZq&#10;7GhTU/lbXKyGSf5VNt3MF/vzz+48VcOTzYffWr+99utPEJH6+B/+a2+NhrmawvNMOg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oWaCxAAAANwAAAAPAAAAAAAAAAAA&#10;AAAAAKECAABkcnMvZG93bnJldi54bWxQSwUGAAAAAAQABAD5AAAAkgMAAAAA&#10;" strokeweight="1pt"/>
                  <v:group id="Group 71" o:spid="_x0000_s1077" style="position:absolute;left:4066;top:2288;width:142;height:251" coordorigin="3892,2288" coordsize="142,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line id="Line 72" o:spid="_x0000_s1078" style="position:absolute;rotation:180;visibility:visible;mso-wrap-style:square" from="4032,2288" to="4032,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aJ1MUAAADcAAAADwAAAGRycy9kb3ducmV2LnhtbESPT4vCMBTE7wt+h/CEvcia+gdxu0YR&#10;oaB4WOy690fzbKvNS0myWr+9EYQ9DjPzG2ax6kwjruR8bVnBaJiAIC6srrlUcPzJPuYgfEDW2Fgm&#10;BXfysFr23haYanvjA13zUIoIYZ+igiqENpXSFxUZ9EPbEkfvZJ3BEKUrpXZ4i3DTyHGSzKTBmuNC&#10;hS1tKiou+Z9RMM52Rd3OXH44/+7Pk2RwMtngW6n3frf+AhGoC//hV3urFUynn/A8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aJ1MUAAADcAAAADwAAAAAAAAAA&#10;AAAAAAChAgAAZHJzL2Rvd25yZXYueG1sUEsFBgAAAAAEAAQA+QAAAJMDAAAAAA==&#10;" strokeweight="1pt"/>
                    <v:line id="Line 73" o:spid="_x0000_s1079" style="position:absolute;rotation:180;flip:x;visibility:visible;mso-wrap-style:square" from="3986,2496" to="4032,2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3cMAAADcAAAADwAAAGRycy9kb3ducmV2LnhtbERPz2vCMBS+D/Y/hCfsNlM3J6UaZSiD&#10;XSarDqa3t+atLUteapJp/e/NQfD48f2eLXprxJF8aB0rGA0zEMSV0y3XCr62b485iBCRNRrHpOBM&#10;ARbz+7sZFtqduKTjJtYihXAoUEETY1dIGaqGLIah64gT9+u8xZigr6X2eErh1sinLJtIiy2nhgY7&#10;WjZU/W3+rQLj8+Xn86GszXf5s9vlK9p/8Fqph0H/OgURqY838dX9rhWMX9L8dCYdAT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qqt3DAAAA3AAAAA8AAAAAAAAAAAAA&#10;AAAAoQIAAGRycy9kb3ducmV2LnhtbFBLBQYAAAAABAAEAPkAAACRAwAAAAA=&#10;" strokeweight=".5pt"/>
                    <v:line id="Line 74" o:spid="_x0000_s1080" style="position:absolute;rotation:180;flip:x;visibility:visible;mso-wrap-style:square" from="3951,2461" to="4033,2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YPRsYAAADcAAAADwAAAGRycy9kb3ducmV2LnhtbESPQWsCMRSE7wX/Q3iCt5q1trJsjVIs&#10;hV4qrhZqb6+b192lycs2SXX990YoeBxm5htmvuytEQfyoXWsYDLOQBBXTrdcK3jfvdzmIEJE1mgc&#10;k4ITBVguBjdzLLQ7ckmHbaxFgnAoUEETY1dIGaqGLIax64iT9+28xZikr6X2eExwa+Rdls2kxZbT&#10;QoMdrRqqfrZ/VoHx+Woz/S1r81F+7ff5M32+8Vqp0bB/egQRqY/X8H/7VSu4f5jA5Uw6An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mD0bGAAAA3AAAAA8AAAAAAAAA&#10;AAAAAAAAoQIAAGRycy9kb3ducmV2LnhtbFBLBQYAAAAABAAEAPkAAACUAwAAAAA=&#10;" strokeweight=".5pt"/>
                    <v:line id="Line 75" o:spid="_x0000_s1081" style="position:absolute;rotation:180;flip:x;visibility:visible;mso-wrap-style:square" from="3914,2431" to="4030,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SRMcYAAADcAAAADwAAAGRycy9kb3ducmV2LnhtbESPQWsCMRSE7wX/Q3iCt5pV27JsjVIs&#10;BS8V1xZqb6+b193F5GWbRF3/vSkUehxm5htmvuytESfyoXWsYDLOQBBXTrdcK3h/e7nNQYSIrNE4&#10;JgUXCrBcDG7mWGh35pJOu1iLBOFQoIImxq6QMlQNWQxj1xEn79t5izFJX0vt8Zzg1shplj1Iiy2n&#10;hQY7WjVUHXZHq8D4fLWd/ZS1+Si/9vv8mT5feaPUaNg/PYKI1Mf/8F97rRXc3U/h90w6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0kTHGAAAA3AAAAA8AAAAAAAAA&#10;AAAAAAAAoQIAAGRycy9kb3ducmV2LnhtbFBLBQYAAAAABAAEAPkAAACUAwAAAAA=&#10;" strokeweight=".5pt"/>
                    <v:line id="Line 76" o:spid="_x0000_s1082" style="position:absolute;rotation:180;flip:x;visibility:visible;mso-wrap-style:square" from="3892,2397" to="4030,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g0qsYAAADcAAAADwAAAGRycy9kb3ducmV2LnhtbESPQWsCMRSE74X+h/CE3mrW2sqyGqVY&#10;Cr1UXBXU2+vmdXdp8rJNUl3/vSkUehxm5htmtuitESfyoXWsYDTMQBBXTrdcK9htX+9zECEiazSO&#10;ScGFAizmtzczLLQ7c0mnTaxFgnAoUEETY1dIGaqGLIah64iT9+m8xZikr6X2eE5wa+RDlk2kxZbT&#10;QoMdLRuqvjY/VoHx+XI9/i5rsy8/Dof8hY7vvFLqbtA/T0FE6uN/+K/9phU8Po3h90w6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4NKrGAAAA3AAAAA8AAAAAAAAA&#10;AAAAAAAAoQIAAGRycy9kb3ducmV2LnhtbFBLBQYAAAAABAAEAPkAAACUAwAAAAA=&#10;" strokeweight=".5pt"/>
                    <v:line id="Line 77" o:spid="_x0000_s1083" style="position:absolute;rotation:180;flip:x;visibility:visible;mso-wrap-style:square" from="3897,2362" to="4032,2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Gs3sYAAADcAAAADwAAAGRycy9kb3ducmV2LnhtbESPQWsCMRSE74X+h/AEbzVrq2XZGqVY&#10;Cl6Uri3U3l43r7tLk5dtEnX9940geBxm5htmtuitEQfyoXWsYDzKQBBXTrdcK/h4f73LQYSIrNE4&#10;JgUnCrCY397MsNDuyCUdtrEWCcKhQAVNjF0hZagashhGriNO3o/zFmOSvpba4zHBrZH3WfYoLbac&#10;FhrsaNlQ9bvdWwXG58u3h7+yNp/l926Xv9DXmjdKDQf98xOISH28hi/tlVYwmU7gfCYdATn/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RrN7GAAAA3AAAAA8AAAAAAAAA&#10;AAAAAAAAoQIAAGRycy9kb3ducmV2LnhtbFBLBQYAAAAABAAEAPkAAACUAwAAAAA=&#10;" strokeweight=".5pt"/>
                    <v:line id="Line 78" o:spid="_x0000_s1084" style="position:absolute;rotation:180;flip:x;visibility:visible;mso-wrap-style:square" from="3895,2327" to="4034,2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0JRcYAAADcAAAADwAAAGRycy9kb3ducmV2LnhtbESPQWsCMRSE74X+h/AEbzWrVVm2RhFL&#10;wYvS1ULt7XXzurs0edkmUbf/vikUehxm5htmseqtERfyoXWsYDzKQBBXTrdcK3g5Pt3lIEJE1mgc&#10;k4JvCrBa3t4ssNDuyiVdDrEWCcKhQAVNjF0hZagashhGriNO3ofzFmOSvpba4zXBrZGTLJtLiy2n&#10;hQY72jRUfR7OVoHx+eb5/quszWv5fjrlj/S2471Sw0G/fgARqY//4b/2ViuYzmbweyY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dCUXGAAAA3AAAAA8AAAAAAAAA&#10;AAAAAAAAoQIAAGRycy9kb3ducmV2LnhtbFBLBQYAAAAABAAEAPkAAACUAwAAAAA=&#10;" strokeweight=".5pt"/>
                    <v:line id="Line 79" o:spid="_x0000_s1085" style="position:absolute;rotation:180;flip:x;visibility:visible;mso-wrap-style:square" from="3895,2297" to="4030,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3EP8QAAADdAAAADwAAAGRycy9kb3ducmV2LnhtbERPTWsCMRC9F/wPYYTealYrZdkapShC&#10;Ly2uFmpv0810d2kyWZNU13/fCIK3ebzPmS16a8SRfGgdKxiPMhDEldMt1wo+duuHHESIyBqNY1Jw&#10;pgCL+eBuhoV2Jy7puI21SCEcClTQxNgVUoaqIYth5DrixP04bzEm6GupPZ5SuDVykmVP0mLLqaHB&#10;jpYNVb/bP6vA+Hy5eTyUtfksv/f7fEVfb/yu1P2wf3kGEamPN/HV/arT/Hwyhcs36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rcQ/xAAAAN0AAAAPAAAAAAAAAAAA&#10;AAAAAKECAABkcnMvZG93bnJldi54bWxQSwUGAAAAAAQABAD5AAAAkgMAAAAA&#10;" strokeweight=".5pt"/>
                    <v:line id="Line 80" o:spid="_x0000_s1086" style="position:absolute;rotation:180;flip:x;visibility:visible;mso-wrap-style:square" from="3892,2293" to="3998,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FhpMQAAADdAAAADwAAAGRycy9kb3ducmV2LnhtbERPTWsCMRC9F/wPYYTealaLZdkapShC&#10;Ly2uFmpv0810d2kyWZNU13/fCIK3ebzPmS16a8SRfGgdKxiPMhDEldMt1wo+duuHHESIyBqNY1Jw&#10;pgCL+eBuhoV2Jy7puI21SCEcClTQxNgVUoaqIYth5DrixP04bzEm6GupPZ5SuDVykmVP0mLLqaHB&#10;jpYNVb/bP6vA+Hy5eTyUtfksv/f7fEVfb/yu1P2wf3kGEamPN/HV/arT/Hwyhcs36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4WGkxAAAAN0AAAAPAAAAAAAAAAAA&#10;AAAAAKECAABkcnMvZG93bnJldi54bWxQSwUGAAAAAAQABAD5AAAAkgMAAAAA&#10;" strokeweight=".5pt"/>
                    <v:line id="Line 81" o:spid="_x0000_s1087" style="position:absolute;rotation:180;flip:x;visibility:visible;mso-wrap-style:square" from="3897,2288" to="3968,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P/08QAAADdAAAADwAAAGRycy9kb3ducmV2LnhtbERPTWsCMRC9F/wPYYTealYLsmyNIkrB&#10;i6WrgvY23Ux3F5PJNkl1+++NUOhtHu9zZoveGnEhH1rHCsajDARx5XTLtYLD/vUpBxEiskbjmBT8&#10;UoDFfPAww0K7K5d02cVapBAOBSpoYuwKKUPVkMUwch1x4r6ctxgT9LXUHq8p3Bo5ybKptNhyamiw&#10;o1VD1Xn3YxUYn6/en7/L2hzLz9MpX9PHlt+Uehz2yxcQkfr4L/5zb3San0+mcP8mnS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M//TxAAAAN0AAAAPAAAAAAAAAAAA&#10;AAAAAKECAABkcnMvZG93bnJldi54bWxQSwUGAAAAAAQABAD5AAAAkgMAAAAA&#10;" strokeweight=".5pt"/>
                    <v:line id="Line 82" o:spid="_x0000_s1088" style="position:absolute;rotation:180;flip:x;visibility:visible;mso-wrap-style:square" from="3895,2293" to="3926,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9aSMQAAADdAAAADwAAAGRycy9kb3ducmV2LnhtbERPTWsCMRC9F/wPYYTealYLdtkapShC&#10;Ly2uFmpv0810d2kyWZNU13/fCIK3ebzPmS16a8SRfGgdKxiPMhDEldMt1wo+duuHHESIyBqNY1Jw&#10;pgCL+eBuhoV2Jy7puI21SCEcClTQxNgVUoaqIYth5DrixP04bzEm6GupPZ5SuDVykmVTabHl1NBg&#10;R8uGqt/tn1VgfL7cPB7K2nyW3/t9vqKvN35X6n7YvzyDiNTHm/jqftVpfj55gss36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f1pIxAAAAN0AAAAPAAAAAAAAAAAA&#10;AAAAAKECAABkcnMvZG93bnJldi54bWxQSwUGAAAAAAQABAD5AAAAkgMAAAAA&#10;" strokeweight=".5pt"/>
                  </v:group>
                  <v:line id="Line 83" o:spid="_x0000_s1089" style="position:absolute;rotation:180;visibility:visible;mso-wrap-style:square" from="4448,2132" to="4448,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fB8YAAADdAAAADwAAAGRycy9kb3ducmV2LnhtbESPQWvDMAyF74X9B6PBLmV1lkIJWd0y&#10;BoGNHUrT7S5iNUkXy8H22uzfV4dCbxLv6b1P6+3kBnWmEHvPBl4WGSjixtueWwPfh+q5ABUTssXB&#10;Mxn4pwjbzcNsjaX1F97TuU6tkhCOJRroUhpLrWPTkcO48COxaEcfHCZZQ6ttwIuEu0HnWbbSDnuW&#10;hg5Heu+o+a3/nIG8+mz6cRXq/enn67TM5kdXzXfGPD1Ob6+gEk3pbr5df1jBL3LBlW9kBL2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XwfGAAAA3QAAAA8AAAAAAAAA&#10;AAAAAAAAoQIAAGRycy9kb3ducmV2LnhtbFBLBQYAAAAABAAEAPkAAACUAwAAAAA=&#10;" strokeweight="1pt"/>
                  <v:line id="Line 84" o:spid="_x0000_s1090" style="position:absolute;rotation:180;visibility:visible;mso-wrap-style:square" from="4557,2132" to="4557,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X6nMMAAADdAAAADwAAAGRycy9kb3ducmV2LnhtbERPTYvCMBC9C/6HMIIX0XQriFajLAsF&#10;lz2Idfc+NGNbbSYlyWr3328Ewds83udsdr1pxY2cbywreJslIIhLqxuuFHyf8ukShA/IGlvLpOCP&#10;POy2w8EGM23vfKRbESoRQ9hnqKAOocuk9GVNBv3MdsSRO1tnMEToKqkd3mO4aWWaJAtpsOHYUGNH&#10;HzWV1+LXKEjzz7LpFq44Xn6+LvNkcjb55KDUeNS/r0EE6sNL/HTvdZy/TFfw+Cae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l+pzDAAAA3QAAAA8AAAAAAAAAAAAA&#10;AAAAoQIAAGRycy9kb3ducmV2LnhtbFBLBQYAAAAABAAEAPkAAACRAwAAAAA=&#10;" strokeweight="1pt"/>
                  <v:line id="Line 85" o:spid="_x0000_s1091" style="position:absolute;rotation:180;visibility:visible;mso-wrap-style:square" from="4446,2136" to="4561,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bF3MUAAADdAAAADwAAAGRycy9kb3ducmV2LnhtbESPQWvCQBCF74X+h2WEXkQ3KohEV5FC&#10;oKUHMa33ITsm0exs2F01/fedg9DbDO/Ne99sdoPr1J1CbD0bmE0zUMSVty3XBn6+i8kKVEzIFjvP&#10;ZOCXIuy2ry8bzK1/8JHuZaqVhHDM0UCTUp9rHauGHMap74lFO/vgMMkaam0DPiTcdXqeZUvtsGVp&#10;aLCn94aqa3lzBubFZ9X2y1AeL6evyyIbn10xPhjzNhr2a1CJhvRvfl5/WMFfLYRfvpER9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bF3MUAAADdAAAADwAAAAAAAAAA&#10;AAAAAAChAgAAZHJzL2Rvd25yZXYueG1sUEsFBgAAAAAEAAQA+QAAAJMDAAAAAA==&#10;" strokeweight="1pt"/>
                  <v:line id="Line 86" o:spid="_x0000_s1092" style="position:absolute;flip:y;visibility:visible;mso-wrap-style:square" from="5938,2405" to="635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kY4sYAAADdAAAADwAAAGRycy9kb3ducmV2LnhtbESPQYvCMBCF7wv+hzCCF9G0CqLVKCII&#10;InhYd0G9Dc3YVptJaaKt/94sCHub4b1535vFqjWleFLtCssK4mEEgji1uuBMwe/PdjAF4TyyxtIy&#10;KXiRg9Wy87XARNuGv+l59JkIIewSVJB7XyVSujQng25oK+KgXW1t0Ie1zqSusQnhppSjKJpIgwUH&#10;Qo4VbXJK78eHCZDbJrscbpSeZqdq30zifnM+P5Tqddv1HISn1v+bP9c7HepPxzH8fRNGkMs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JGOLGAAAA3QAAAA8AAAAAAAAA&#10;AAAAAAAAoQIAAGRycy9kb3ducmV2LnhtbFBLBQYAAAAABAAEAPkAAACUAwAAAAA=&#10;" strokeweight="1pt"/>
                  <v:line id="Line 87" o:spid="_x0000_s1093" style="position:absolute;flip:y;visibility:visible;mso-wrap-style:square" from="7473,2712" to="7818,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diycIAAADdAAAADwAAAGRycy9kb3ducmV2LnhtbERPTWsCMRC9F/wPYYTealZLq6xGkUKL&#10;p5auXrwNybgb3EyWJLtu/70pFHqbx/uczW50rRgoROtZwXxWgCDW3liuFZyO708rEDEhG2w9k4If&#10;irDbTh42WBp/428aqlSLHMKxRAVNSl0pZdQNOYwz3xFn7uKDw5RhqKUJeMvhrpWLoniVDi3nhgY7&#10;emtIX6veKfiITpNH6+P48lXN+3D+tMuzUo/Tcb8GkWhM/+I/98Hk+avnBfx+k0+Q2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diycIAAADdAAAADwAAAAAAAAAAAAAA&#10;AAChAgAAZHJzL2Rvd25yZXYueG1sUEsFBgAAAAAEAAQA+QAAAJADAAAAAA==&#10;" strokeweight=".5pt"/>
                  <v:shape id="AutoShape 88" o:spid="_x0000_s1094" type="#_x0000_t5" style="position:absolute;left:7446;top:3099;width:27;height:65;rotation:-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LcRMQA&#10;AADdAAAADwAAAGRycy9kb3ducmV2LnhtbERP22oCMRB9F/yHMIW+abZd2tqtUaTU4uWhdOsHDJtx&#10;s7iZLJuo8e9NQfBtDuc603m0rThR7xvHCp7GGQjiyumGawW7v+VoAsIHZI2tY1JwIQ/z2XAwxUK7&#10;M//SqQy1SCHsC1RgQugKKX1lyKIfu444cXvXWwwJ9rXUPZ5TuG3lc5a9SosNpwaDHX0aqg7l0Spw&#10;5arafn3nh3ezf8viS1xvfnZrpR4f4uIDRKAY7uKbe6XT/Emew/836QQ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C3ETEAAAA3QAAAA8AAAAAAAAAAAAAAAAAmAIAAGRycy9k&#10;b3ducmV2LnhtbFBLBQYAAAAABAAEAPUAAACJAwAAAAA=&#10;" adj="10080" fillcolor="black" strokeweight="0"/>
                  <v:shape id="AutoShape 89" o:spid="_x0000_s1095" type="#_x0000_t5" style="position:absolute;left:7814;top:2669;width:28;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4GSMIA&#10;AADdAAAADwAAAGRycy9kb3ducmV2LnhtbERP3WrCMBS+H/gO4QjezdQ5pVSjiDDmrobVBzg0x6bY&#10;nLRJpvXtl8HAu/Px/Z71drCtuJEPjWMFs2kGgrhyuuFawfn08ZqDCBFZY+uYFDwowHYzelljod2d&#10;j3QrYy1SCIcCFZgYu0LKUBmyGKauI07cxXmLMUFfS+3xnsJtK9+ybCktNpwaDHa0N1Rdyx+rYC4P&#10;iy5bmPzbnz+/yv7a7yL3Sk3Gw24FItIQn+J/90Gn+fn8Hf6+S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ZIwgAAAN0AAAAPAAAAAAAAAAAAAAAAAJgCAABkcnMvZG93&#10;bnJldi54bWxQSwUGAAAAAAQABAD1AAAAhwMAAAAA&#10;" adj="10080" fillcolor="black" strokeweight="0"/>
                  <v:line id="Line 90" o:spid="_x0000_s1096" style="position:absolute;flip:y;visibility:visible;mso-wrap-style:square" from="7428,2405" to="773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DJXcIAAADdAAAADwAAAGRycy9kb3ducmV2LnhtbERPTYvCMBC9L+x/CLOwtzXVhSLVKCII&#10;ynpwVfA6NNOm2ExKkrX13xtB2Ns83ufMl4NtxY18aBwrGI8yEMSl0w3XCs6nzdcURIjIGlvHpOBO&#10;AZaL97c5Ftr1/Eu3Y6xFCuFQoAITY1dIGUpDFsPIdcSJq5y3GBP0tdQe+xRuWznJslxabDg1GOxo&#10;bai8Hv+sArn76Q9+MzlXdbXt3GVn9nk/KPX5MaxmICIN8V/8cm91mj/9zuH5TTpB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DJXcIAAADdAAAADwAAAAAAAAAAAAAA&#10;AAChAgAAZHJzL2Rvd25yZXYueG1sUEsFBgAAAAAEAAQA+QAAAJADAAAAAA==&#10;" strokeweight="1.5pt"/>
                  <v:line id="Line 91" o:spid="_x0000_s1097" style="position:absolute;visibility:visible;mso-wrap-style:square" from="7428,2756" to="7428,3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1d/8MAAADdAAAADwAAAGRycy9kb3ducmV2LnhtbERPTWvCQBC9C/0Pywje6sYKVlJXkYJa&#10;vDWK0NuQHZOY7Gy6u9H033cFwds83ucsVr1pxJWcrywrmIwTEMS51RUXCo6HzeschA/IGhvLpOCP&#10;PKyWL4MFptre+JuuWShEDGGfooIyhDaV0uclGfRj2xJH7mydwRChK6R2eIvhppFvSTKTBiuODSW2&#10;9FlSXmedUXDqMv651BvXYLfd7c6n39pP90qNhv36A0SgPjzFD/eXjvPn03e4fxNP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NXf/DAAAA3QAAAA8AAAAAAAAAAAAA&#10;AAAAoQIAAGRycy9kb3ducmV2LnhtbFBLBQYAAAAABAAEAPkAAACRAwAAAAA=&#10;" strokeweight="1.5pt"/>
                  <v:line id="Line 92" o:spid="_x0000_s1098" style="position:absolute;visibility:visible;mso-wrap-style:square" from="7353,3388" to="7486,3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jJqsYAAADdAAAADwAAAGRycy9kb3ducmV2LnhtbESPzU7DMBCE70i8g7VI3FqnIKES4lSI&#10;H4mKQ9XAA2zjbZw2Xke2aQNPzx6QuO1qZme+rVaTH9SJYuoDG1jMC1DEbbA9dwY+P15nS1ApI1sc&#10;ApOBb0qwqi8vKixtOPOWTk3ulIRwKtGAy3kstU6tI49pHkZi0fYhesyyxk7biGcJ94O+KYo77bFn&#10;aXA40pOj9th8eQPruHs/Ln46p3e8ji/D5vk++YMx11fT4wOoTFP+N/9dv1nBX94KrnwjI+j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YyarGAAAA3QAAAA8AAAAAAAAA&#10;AAAAAAAAoQIAAGRycy9kb3ducmV2LnhtbFBLBQYAAAAABAAEAPkAAACUAwAAAAA=&#10;" strokeweight="1pt"/>
                  <v:line id="Line 93" o:spid="_x0000_s1099" style="position:absolute;flip:x;visibility:visible;mso-wrap-style:square" from="7344,3385" to="7357,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8U5MgAAADdAAAADwAAAGRycy9kb3ducmV2LnhtbESPQWvCQBCF74X+h2UKvRSzSQtBY9Yg&#10;glAKPVQF9TZkxySanQ3ZNUn/fbdQ6G2G9+Z9b/JiMq0YqHeNZQVJFIMgLq1uuFJw2G9ncxDOI2ts&#10;LZOCb3JQrB4fcsy0HfmLhp2vRAhhl6GC2vsuk9KVNRl0ke2Ig3axvUEf1r6SuscxhJtWvsZxKg02&#10;HAg1drSpqbzt7iZArpvq/Hml8rg4dh9jmryMp9Ndqeenab0E4Wny/+a/63cd6s/fFvD7TRhB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8U5MgAAADdAAAADwAAAAAA&#10;AAAAAAAAAAChAgAAZHJzL2Rvd25yZXYueG1sUEsFBgAAAAAEAAQA+QAAAJYDAAAAAA==&#10;" strokeweight="1pt"/>
                  <v:line id="Line 94" o:spid="_x0000_s1100" style="position:absolute;visibility:visible;mso-wrap-style:square" from="7317,3412" to="7521,3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i20cYAAADdAAAADwAAAGRycy9kb3ducmV2LnhtbESPzU7DMBCE70i8g7VI3FqnCKES4lSI&#10;H4mKQ9XAA2zjbZw2Xke2aQNPzx6QuO1qZme+rVaTH9SJYuoDG1jMC1DEbbA9dwY+P15nS1ApI1sc&#10;ApOBb0qwqi8vKixtOPOWTk3ulIRwKtGAy3kstU6tI49pHkZi0fYhesyyxk7biGcJ94O+KYo77bFn&#10;aXA40pOj9th8eQPruHs/Ln46p3e8ji/D5vk++YMx11fT4wOoTFP+N/9dv1nBX94Kv3wjI+j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ottHGAAAA3QAAAA8AAAAAAAAA&#10;AAAAAAAAoQIAAGRycy9kb3ducmV2LnhtbFBLBQYAAAAABAAEAPkAAACUAwAAAAA=&#10;" strokeweight="1pt"/>
                  <v:line id="Line 95" o:spid="_x0000_s1101" style="position:absolute;visibility:visible;mso-wrap-style:square" from="7484,3385" to="7497,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QTSsMAAADdAAAADwAAAGRycy9kb3ducmV2LnhtbERPzWoCMRC+F/oOYQreanZFiq5GkVZB&#10;8VC0fYBxM25WN5Mlibr26U2h0Nt8fL8znXe2EVfyoXasIO9nIIhLp2uuFHx/rV5HIEJE1tg4JgV3&#10;CjCfPT9NsdDuxju67mMlUgiHAhWYGNtCylAashj6riVO3NF5izFBX0nt8ZbCbSMHWfYmLdacGgy2&#10;9G6oPO8vVsHGH7bn/Kcy8sAbv2w+P8bBnpTqvXSLCYhIXfwX/7nXOs0fDXP4/Sad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kE0rDAAAA3QAAAA8AAAAAAAAAAAAA&#10;AAAAoQIAAGRycy9kb3ducmV2LnhtbFBLBQYAAAAABAAEAPkAAACRAwAAAAA=&#10;" strokeweight="1pt"/>
                  <v:line id="Line 96" o:spid="_x0000_s1102" style="position:absolute;flip:x;visibility:visible;mso-wrap-style:square" from="7298,3408" to="732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316McAAADdAAAADwAAAGRycy9kb3ducmV2LnhtbESPS4vCQBCE78L+h6EXvMg6UUQ0m1EW&#10;QRDBgw/QvTWZ3jw20xMyo4n/3hEEb91UdX3VybIzlbhR4wrLCkbDCARxanXBmYLTcf01A+E8ssbK&#10;Mim4k4Pl4qOXYKxty3u6HXwmQgi7GBXk3texlC7NyaAb2po4aH+2MejD2mRSN9iGcFPJcRRNpcGC&#10;AyHHmlY5pf+HqwmQcpX97kpKz/NzvW2no0F7uVyV6n92P98gPHX+bX5db3SoP5uM4flNGEE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HfXoxwAAAN0AAAAPAAAAAAAA&#10;AAAAAAAAAKECAABkcnMvZG93bnJldi54bWxQSwUGAAAAAAQABAD5AAAAlQMAAAAA&#10;" strokeweight="1pt"/>
                  <v:line id="Line 97" o:spid="_x0000_s1103" style="position:absolute;visibility:visible;mso-wrap-style:square" from="7513,3408" to="7537,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oopsMAAADdAAAADwAAAGRycy9kb3ducmV2LnhtbERPzWoCMRC+F3yHMEJvNWtbiq5GEdtC&#10;xYN09QHGzbhZ3UyWJNWtT2+EQm/z8f3OdN7ZRpzJh9qxguEgA0FcOl1zpWC3/XwagQgRWWPjmBT8&#10;UoD5rPcwxVy7C3/TuYiVSCEcclRgYmxzKUNpyGIYuJY4cQfnLcYEfSW1x0sKt418zrI3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6KKbDAAAA3QAAAA8AAAAAAAAAAAAA&#10;AAAAoQIAAGRycy9kb3ducmV2LnhtbFBLBQYAAAAABAAEAPkAAACRAwAAAAA=&#10;" strokeweight="1pt"/>
                  <v:line id="Line 98" o:spid="_x0000_s1104" style="position:absolute;visibility:visible;mso-wrap-style:square" from="7293,3452" to="7543,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Ow0sQAAADdAAAADwAAAGRycy9kb3ducmV2LnhtbERP22oCMRB9L/gPYYS+1awiRVezi2gL&#10;lT4ULx8wbsbN6mayJKlu+/VNodC3OZzrLMvetuJGPjSOFYxHGQjiyumGawXHw+vTDESIyBpbx6Tg&#10;iwKUxeBhibl2d97RbR9rkUI45KjAxNjlUobKkMUwch1x4s7OW4wJ+lpqj/cUbls5ybJnabHh1GCw&#10;o7Wh6rr/tAq2/vR+HX/XRp5461/aj8082ItSj8N+tQARqY//4j/3m07zZ9M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k7DSxAAAAN0AAAAPAAAAAAAAAAAA&#10;AAAAAKECAABkcnMvZG93bnJldi54bWxQSwUGAAAAAAQABAD5AAAAkgMAAAAA&#10;" strokeweight="1pt"/>
                  <v:line id="Line 99" o:spid="_x0000_s1105" style="position:absolute;visibility:visible;mso-wrap-style:square" from="7428,3456" to="7428,3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8VScMAAADdAAAADwAAAGRycy9kb3ducmV2LnhtbERPzWoCMRC+F3yHMEJvNWtpi65GEdtC&#10;xYN09QHGzbhZ3UyWJNWtT2+EQm/z8f3OdN7ZRpzJh9qxguEgA0FcOl1zpWC3/XwagQgRWWPjmBT8&#10;UoD5rPcwxVy7C3/TuYiVSCEcclRgYmxzKUNpyGIYuJY4cQfnLcYEfSW1x0sKt418zrI3abHm1GCw&#10;paWh8lT8WAUrv1+fhtfKyD2v/EezeR8He1Tqsd8tJiAidfFf/Of+0mn+6OUV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fFUnDAAAA3QAAAA8AAAAAAAAAAAAA&#10;AAAAoQIAAGRycy9kb3ducmV2LnhtbFBLBQYAAAAABAAEAPkAAACRAwAAAAA=&#10;" strokeweight="1pt"/>
                  <v:shape id="AutoShape 100" o:spid="_x0000_s1106" type="#_x0000_t5" style="position:absolute;left:7413;top:3592;width:28;height: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SFk8MA&#10;AADdAAAADwAAAGRycy9kb3ducmV2LnhtbERPTWvCQBC9F/oflil4q7utIhJdRYqWQvVgop6H7JiE&#10;ZmdDdhvjv3cFwds83ufMl72tRUetrxxr+BgqEMS5MxUXGg7Z5n0Kwgdkg7Vj0nAlD8vF68scE+Mu&#10;vKcuDYWIIewT1FCG0CRS+rwki37oGuLInV1rMUTYFtK0eInhtpafSk2kxYpjQ4kNfZWU/6X/VgON&#10;0t1qnarr+uS/t1mnNjb/PWo9eOtXMxCB+vAUP9w/Js6fjidw/yae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SFk8MAAADdAAAADwAAAAAAAAAAAAAAAACYAgAAZHJzL2Rv&#10;d25yZXYueG1sUEsFBgAAAAAEAAQA9QAAAIgDAAAAAA==&#10;" adj="10080" fillcolor="black"/>
                  <v:shape id="Text Box 101" o:spid="_x0000_s1107" type="#_x0000_t202" alt="P" style="position:absolute;left:7462;top:3577;width:155;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QfrMMA&#10;AADdAAAADwAAAGRycy9kb3ducmV2LnhtbERPTWvCQBC9F/wPywi96a6irY1uglgKnixNq9DbkB2T&#10;YHY2ZLcm/fddQehtHu9zNtlgG3GlzteONcymCgRx4UzNpYavz7fJCoQPyAYbx6Thlzxk6ehhg4lx&#10;PX/QNQ+liCHsE9RQhdAmUvqiIot+6lriyJ1dZzFE2JXSdNjHcNvIuVJP0mLNsaHClnYVFZf8x2o4&#10;Hs7fp4V6L1/tsu3doCTbF6n143jYrkEEGsK/+O7emzh/tXiG2zfx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QfrMMAAADdAAAADwAAAAAAAAAAAAAAAACYAgAAZHJzL2Rv&#10;d25yZXYueG1sUEsFBgAAAAAEAAQA9QAAAIgDAAAAAA==&#10;" filled="f" stroked="f">
                    <v:textbox>
                      <w:txbxContent>
                        <w:p w:rsidR="0090133C" w:rsidRDefault="0090133C" w:rsidP="0090133C"/>
                      </w:txbxContent>
                    </v:textbox>
                  </v:shape>
                  <v:line id="Line 102" o:spid="_x0000_s1108" style="position:absolute;flip:y;visibility:visible;mso-wrap-style:square" from="7984,1779" to="8287,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WLycUAAADdAAAADwAAAGRycy9kb3ducmV2LnhtbESPQWsCMRCF74X+hzCF3mq2UkRWo4gg&#10;KO3BquB12MxuFjeTJUnd7b/vHITeZnhv3vtmuR59p+4UUxvYwPukAEVcBdtyY+By3r3NQaWMbLEL&#10;TAZ+KcF69fy0xNKGgb/pfsqNkhBOJRpwOfel1qly5DFNQk8sWh2ixyxrbLSNOEi47/S0KGbaY8vS&#10;4LCnraPqdvrxBvThczjG3fRSN/W+D9eD+5oNozGvL+NmASrTmP/Nj+u9Ffz5h+DKNzK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WLycUAAADdAAAADwAAAAAAAAAA&#10;AAAAAAChAgAAZHJzL2Rvd25yZXYueG1sUEsFBgAAAAAEAAQA+QAAAJMDAAAAAA==&#10;" strokeweight="1.5pt"/>
                  <v:line id="Line 103" o:spid="_x0000_s1109" style="position:absolute;flip:y;visibility:visible;mso-wrap-style:square" from="8284,1288" to="828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uwCsUAAADdAAAADwAAAGRycy9kb3ducmV2LnhtbERPTWsCMRC9F/ofwhR6KTVbkbKuRpGC&#10;4MFLraz0Nm6mm2U3k20SdfvvG0HwNo/3OfPlYDtxJh8axwreRhkI4srphmsF+6/1aw4iRGSNnWNS&#10;8EcBlovHhzkW2l34k867WIsUwqFABSbGvpAyVIYshpHriRP347zFmKCvpfZ4SeG2k+Mse5cWG04N&#10;Bnv6MFS1u5NVIPPty69fHSdt2R4OU1NWZf+9Ver5aVjNQEQa4l18c290mp9PpnD9Jp0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uwCsUAAADdAAAADwAAAAAAAAAA&#10;AAAAAAChAgAAZHJzL2Rvd25yZXYueG1sUEsFBgAAAAAEAAQA+QAAAJMDAAAAAA==&#10;"/>
                  <v:oval id="Oval 104" o:spid="_x0000_s1110" style="position:absolute;left:8283;top:1266;width:61;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6ue8UA&#10;AADdAAAADwAAAGRycy9kb3ducmV2LnhtbESPQUvDQBCF70L/wzIFb3ZTQ0qJ3ZZiEerBg1HvQ3aa&#10;hGZnQ3ZM4793DoK3Gd6b977ZHebQm4nG1EV2sF5lYIjr6DtuHHx+vDxswSRB9thHJgc/lOCwX9zt&#10;sPTxxu80VdIYDeFUooNWZCitTXVLAdMqDsSqXeIYUHQdG+tHvGl46O1jlm1swI61ocWBnluqr9V3&#10;cHBqjtVmsrkU+eV0luL69faar527X87HJzBCs/yb/67PXvG3hfLrNzqC3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q57xQAAAN0AAAAPAAAAAAAAAAAAAAAAAJgCAABkcnMv&#10;ZG93bnJldi54bWxQSwUGAAAAAAQABAD1AAAAigMAAAAA&#10;"/>
                  <v:line id="Line 105" o:spid="_x0000_s1111" style="position:absolute;visibility:visible;mso-wrap-style:square" from="8344,1556" to="8344,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FsMMAAADdAAAADwAAAGRycy9kb3ducmV2LnhtbERPTWvCQBC9F/wPywjedGOlIqmrSMEq&#10;vZkWobchOyYx2dl0d6Px37uC0Ns83ucs171pxIWcrywrmE4SEMS51RUXCn6+t+MFCB+QNTaWScGN&#10;PKxXg5clptpe+UCXLBQihrBPUUEZQptK6fOSDPqJbYkjd7LOYIjQFVI7vMZw08jXJJlLgxXHhhJb&#10;+igpr7POKDh2Gf+e661rsPvc7U7Hv9rPvpQaDfvNO4hAffgXP917Hecv3qbw+Ca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3hbDDAAAA3QAAAA8AAAAAAAAAAAAA&#10;AAAAoQIAAGRycy9kb3ducmV2LnhtbFBLBQYAAAAABAAEAPkAAACRAwAAAAA=&#10;" strokeweight="1.5pt"/>
                  <v:line id="Line 106" o:spid="_x0000_s1112" style="position:absolute;visibility:visible;mso-wrap-style:square" from="8276,2415" to="8414,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8b4MQAAADdAAAADwAAAGRycy9kb3ducmV2LnhtbERP22oCMRB9L/gPYYS+aVahRVezi9gW&#10;Kn0oXj5g3Iyb1c1kSVLd9uubgtC3OZzrLMvetuJKPjSOFUzGGQjiyumGawWH/dtoBiJEZI2tY1Lw&#10;TQHKYvCwxFy7G2/puou1SCEcclRgYuxyKUNlyGIYu444cSfnLcYEfS21x1sKt62cZtmztNhwajDY&#10;0dpQddl9WQUbf/y4TH5qI4+88a/t58s82LNSj8N+tQARqY//4rv7Xaf5s6cp/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7xvgxAAAAN0AAAAPAAAAAAAAAAAA&#10;AAAAAKECAABkcnMvZG93bnJldi54bWxQSwUGAAAAAAQABAD5AAAAkgMAAAAA&#10;" strokeweight="1pt"/>
                  <v:line id="Line 107" o:spid="_x0000_s1113" style="position:absolute;flip:x;visibility:visible;mso-wrap-style:square" from="8270,2415" to="8283,2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jGrsYAAADdAAAADwAAAGRycy9kb3ducmV2LnhtbESPQYvCMBCF7wv+hzCCl2VNVSxu1ygi&#10;CCJ4WBV0b0MzttVmUppo6783C4K3Gd6b972ZzltTijvVrrCsYNCPQBCnVhecKTjsV18TEM4jaywt&#10;k4IHOZjPOh9TTLRt+JfuO5+JEMIuQQW591UipUtzMuj6tiIO2tnWBn1Y60zqGpsQbko5jKJYGiw4&#10;EHKsaJlTet3dTIBcltnf9kLp8ftYbZp48NmcTjelet128QPCU+vf5tf1Wof6k/EI/r8JI8jZ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Ixq7GAAAA3QAAAA8AAAAAAAAA&#10;AAAAAAAAoQIAAGRycy9kb3ducmV2LnhtbFBLBQYAAAAABAAEAPkAAACUAwAAAAA=&#10;" strokeweight="1pt"/>
                  <v:line id="Line 108" o:spid="_x0000_s1114" style="position:absolute;visibility:visible;mso-wrap-style:square" from="8245,2441" to="8443,2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omD8MAAADdAAAADwAAAGRycy9kb3ducmV2LnhtbERPzWoCMRC+F3yHMEJvNWtpi65GEdtC&#10;xYN09QHGzbhZ3UyWJNWtT2+EQm/z8f3OdN7ZRpzJh9qxguEgA0FcOl1zpWC3/XwagQgRWWPjmBT8&#10;UoD5rPcwxVy7C3/TuYiVSCEcclRgYmxzKUNpyGIYuJY4cQfnLcYEfSW1x0sKt418zrI3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KJg/DAAAA3QAAAA8AAAAAAAAAAAAA&#10;AAAAoQIAAGRycy9kb3ducmV2LnhtbFBLBQYAAAAABAAEAPkAAACRAwAAAAA=&#10;" strokeweight="1pt"/>
                  <v:line id="Line 109" o:spid="_x0000_s1115" style="position:absolute;visibility:visible;mso-wrap-style:square" from="8411,2415" to="8423,2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aDlMQAAADdAAAADwAAAGRycy9kb3ducmV2LnhtbERP22oCMRB9L/gPYYS+1ayCRVezi2gL&#10;lT4ULx8wbsbN6mayJKlu+/VNodC3OZzrLMvetuJGPjSOFYxHGQjiyumGawXHw+vTDESIyBpbx6Tg&#10;iwKUxeBhibl2d97RbR9rkUI45KjAxNjlUobKkMUwch1x4s7OW4wJ+lpqj/cUbls5ybJnabHh1GCw&#10;o7Wh6rr/tAq2/vR+HX/XRp5461/aj8082ItSj8N+tQARqY//4j/3m07zZ9M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OUxAAAAN0AAAAPAAAAAAAAAAAA&#10;AAAAAKECAABkcnMvZG93bnJldi54bWxQSwUGAAAAAAQABAD5AAAAkgMAAAAA&#10;" strokeweight="1pt"/>
                  <v:line id="Line 110" o:spid="_x0000_s1116" style="position:absolute;flip:x;visibility:visible;mso-wrap-style:square" from="8225,2439" to="8250,2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drgMUAAADcAAAADwAAAGRycy9kb3ducmV2LnhtbESPS4vCMBSF98L8h3AH3MiYqiDaaZRB&#10;EERw4QN0dpfmTh/T3JQm2vrvjSC4PJzHx0mWnanEjRpXWFYwGkYgiFOrC84UnI7rrxkI55E1VpZJ&#10;wZ0cLBcfvQRjbVve0+3gMxFG2MWoIPe+jqV0aU4G3dDWxMH7s41BH2STSd1gG8ZNJcdRNJUGCw6E&#10;HGta5ZT+H64mQMpV9rsrKT3Pz/W2nY4G7eVyVar/2f18g/DU+Xf41d5oBbPJG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5drgMUAAADcAAAADwAAAAAAAAAA&#10;AAAAAAChAgAAZHJzL2Rvd25yZXYueG1sUEsFBgAAAAAEAAQA+QAAAJMDAAAAAA==&#10;" strokeweight="1pt"/>
                  <v:line id="Line 111" o:spid="_x0000_s1117" style="position:absolute;visibility:visible;mso-wrap-style:square" from="8440,2439" to="8463,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GkA8UAAADcAAAADwAAAGRycy9kb3ducmV2LnhtbESP0WoCMRRE34X+Q7gF32rWCsWuZpfS&#10;KlR8KFo/4Lq5blY3N0sSdduvN4WCj8PMnGHmZW9bcSEfGscKxqMMBHHldMO1gt338mkKIkRkja1j&#10;UvBDAcriYTDHXLsrb+iyjbVIEA45KjAxdrmUoTJkMYxcR5y8g/MWY5K+ltrjNcFtK5+z7EVabDgt&#10;GOzo3VB12p6tgpXfr0/j39rIPa/8ov36eA32qNTwsX+bgYjUx3v4v/2pFUwnE/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GkA8UAAADcAAAADwAAAAAAAAAA&#10;AAAAAAChAgAAZHJzL2Rvd25yZXYueG1sUEsFBgAAAAAEAAQA+QAAAJMDAAAAAA==&#10;" strokeweight="1pt"/>
                  <v:line id="Line 112" o:spid="_x0000_s1118" style="position:absolute;visibility:visible;mso-wrap-style:square" from="8223,2483" to="8465,2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g8d8UAAADcAAAADwAAAGRycy9kb3ducmV2LnhtbESP0WoCMRRE3wv+Q7hC32rWthRdjSK2&#10;hYoP0tUPuG6um9XNzZKkuvXrjVDo4zAzZ5jpvLONOJMPtWMFw0EGgrh0uuZKwW77+TQCESKyxsYx&#10;KfilAPNZ72GKuXYX/qZzESuRIBxyVGBibHMpQ2nIYhi4ljh5B+ctxiR9JbXHS4LbRj5n2Zu0WHNa&#10;MNjS0lB5Kn6sgpXfr0/Da2Xknlf+o9m8j4M9KvXY7xYTEJG6+B/+a39pBaOX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g8d8UAAADcAAAADwAAAAAAAAAA&#10;AAAAAAChAgAAZHJzL2Rvd25yZXYueG1sUEsFBgAAAAAEAAQA+QAAAJMDAAAAAA==&#10;" strokeweight="1pt"/>
                  <v:line id="Line 113" o:spid="_x0000_s1119" style="position:absolute;visibility:visible;mso-wrap-style:square" from="8344,2487" to="8344,2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SZ7MUAAADcAAAADwAAAGRycy9kb3ducmV2LnhtbESP0WoCMRRE3wv+Q7hC32rWlhZdjSK2&#10;hYoP0tUPuG6um9XNzZKkuvXrjVDo4zAzZ5jpvLONOJMPtWMFw0EGgrh0uuZKwW77+TQCESKyxsYx&#10;KfilAPNZ72GKuXYX/qZzESuRIBxyVGBibHMpQ2nIYhi4ljh5B+ctxiR9JbXHS4LbRj5n2Zu0WHNa&#10;MNjS0lB5Kn6sgpXfr0/Da2Xknlf+o9m8j4M9KvXY7xYTEJG6+B/+a39pBaOX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SZ7MUAAADcAAAADwAAAAAAAAAA&#10;AAAAAAChAgAAZHJzL2Rvd25yZXYueG1sUEsFBgAAAAAEAAQA+QAAAJMDAAAAAA==&#10;" strokeweight="1pt"/>
                  <v:shape id="AutoShape 114" o:spid="_x0000_s1120" type="#_x0000_t5" style="position:absolute;left:8330;top:2623;width:27;height: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28sUA&#10;AADcAAAADwAAAGRycy9kb3ducmV2LnhtbESPzWrDMBCE74W+g9hCb43UGkxwo4QQklJoeoiT5rxY&#10;G9vEWhlL9c/bV4FCjsPMfMMsVqNtRE+drx1reJ0pEMSFMzWXGk7H3cschA/IBhvHpGEiD6vl48MC&#10;M+MGPlCfh1JECPsMNVQhtJmUvqjIop+5ljh6F9dZDFF2pTQdDhFuG/mmVCot1hwXKmxpU1FxzX+t&#10;Bkry7/U2V9P27D/2x17tbPH1o/Xz07h+BxFoDPfwf/vTaJgnKdzO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OfbyxQAAANwAAAAPAAAAAAAAAAAAAAAAAJgCAABkcnMv&#10;ZG93bnJldi54bWxQSwUGAAAAAAQABAD1AAAAigMAAAAA&#10;" adj="10080" fillcolor="black"/>
                  <v:shape id="Text Box 115" o:spid="_x0000_s1121" type="#_x0000_t202" alt="P" style="position:absolute;left:8379;top:2607;width:155;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obh8QA&#10;AADcAAAADwAAAGRycy9kb3ducmV2LnhtbESPQWsCMRSE7wX/Q3iCt5qobbWrUUQpeFK0KvT22Dx3&#10;Fzcvyya66783hUKPw8x8w8wWrS3FnWpfONYw6CsQxKkzBWcajt9frxMQPiAbLB2Thgd5WMw7LzNM&#10;jGt4T/dDyESEsE9QQx5ClUjp05ws+r6riKN3cbXFEGWdSVNjE+G2lEOlPqTFguNCjhWtckqvh5vV&#10;cNpefs5vapet7XvVuFZJtp9S6163XU5BBGrDf/ivvTEaJq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qG4fEAAAA3AAAAA8AAAAAAAAAAAAAAAAAmAIAAGRycy9k&#10;b3ducmV2LnhtbFBLBQYAAAAABAAEAPUAAACJAwAAAAA=&#10;" filled="f" stroked="f">
                    <v:textbox>
                      <w:txbxContent>
                        <w:p w:rsidR="0090133C" w:rsidRDefault="0090133C" w:rsidP="0090133C"/>
                      </w:txbxContent>
                    </v:textbox>
                  </v:shape>
                  <v:line id="Line 116" o:spid="_x0000_s1122" style="position:absolute;visibility:visible;mso-wrap-style:square" from="8344,1293" to="8344,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yQy8MAAADcAAAADwAAAGRycy9kb3ducmV2LnhtbERPz2vCMBS+C/4P4Qm7aeqEItUoogx0&#10;hzGdoMdn82yrzUtJsrb775fDYMeP7/dy3ZtatOR8ZVnBdJKAIM6trrhQcP56G89B+ICssbZMCn7I&#10;w3o1HCwx07bjI7WnUIgYwj5DBWUITSalz0sy6Ce2IY7c3TqDIUJXSO2wi+Gmlq9JkkqDFceGEhva&#10;lpQ/T99Gwcfs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ckMvDAAAA3AAAAA8AAAAAAAAAAAAA&#10;AAAAoQIAAGRycy9kb3ducmV2LnhtbFBLBQYAAAAABAAEAPkAAACRAwAAAAA=&#10;"/>
                  <v:line id="Line 117" o:spid="_x0000_s1123" style="position:absolute;flip:x y;visibility:visible;mso-wrap-style:square" from="8190,1224" to="8312,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SMqcUAAADcAAAADwAAAGRycy9kb3ducmV2LnhtbESPQWvCQBSE74L/YXlCL0U3JqXE1FVE&#10;aPGUUlvx+sg+k9Ds25Bdk9Rf3y0UPA4z8w2z3o6mET11rrasYLmIQBAXVtdcKvj6fJ2nIJxH1thY&#10;JgU/5GC7mU7WmGk78Af1R1+KAGGXoYLK+zaT0hUVGXQL2xIH72I7gz7IrpS6wyHATSPjKHqWBmsO&#10;CxW2tK+o+D5ejQLk/Jakw5Ke5BudXZy/P+5OF6UeZuPuBYSn0d/D/+2DVpAmK/g7E4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SMqcUAAADcAAAADwAAAAAAAAAA&#10;AAAAAAChAgAAZHJzL2Rvd25yZXYueG1sUEsFBgAAAAAEAAQA+QAAAJMDAAAAAA==&#10;"/>
                  <v:line id="Line 118" o:spid="_x0000_s1124" style="position:absolute;flip:x;visibility:visible;mso-wrap-style:square" from="8187,1293" to="8312,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huz8MAAADcAAAADwAAAGRycy9kb3ducmV2LnhtbERPz2vCMBS+C/sfwhN2kZlOZHTVKDIQ&#10;PHiZGy27PZtnU9q8dEnU7r9fDoMdP77f6+1oe3EjH1rHCp7nGQji2umWGwWfH/unHESIyBp7x6Tg&#10;hwJsNw+TNRba3fmdbqfYiBTCoUAFJsahkDLUhiyGuRuIE3dx3mJM0DdSe7yncNvLRZa9SIstpwaD&#10;A70ZqrvT1SqQ+XH27XfnZVd2VfVqyrocvo5KPU7H3QpEpDH+i//cB60gX6b5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Ibs/DAAAA3AAAAA8AAAAAAAAAAAAA&#10;AAAAoQIAAGRycy9kb3ducmV2LnhtbFBLBQYAAAAABAAEAPkAAACRAwAAAAA=&#10;"/>
                  <v:line id="Line 119" o:spid="_x0000_s1125" style="position:absolute;flip:y;visibility:visible;mso-wrap-style:square" from="8188,1191" to="8188,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TLVMYAAADcAAAADwAAAGRycy9kb3ducmV2LnhtbESPQWsCMRSE7wX/Q3hCL0WzFinb1ShS&#10;KPTgpVZWentunptlNy/bJNXtv28EweMwM98wy/VgO3EmHxrHCmbTDARx5XTDtYL91/skBxEissbO&#10;MSn4owDr1ehhiYV2F/6k8y7WIkE4FKjAxNgXUobKkMUwdT1x8k7OW4xJ+lpqj5cEt518zrIXabHh&#10;tGCwpzdDVbv7tQpkvn368ZvjvC3bw+HVlFXZf2+VehwPmwWISEO8h2/tD60gn8/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Ey1TGAAAA3AAAAA8AAAAAAAAA&#10;AAAAAAAAoQIAAGRycy9kb3ducmV2LnhtbFBLBQYAAAAABAAEAPkAAACUAwAAAAA=&#10;"/>
                  <v:line id="Line 120" o:spid="_x0000_s1126" style="position:absolute;flip:x;visibility:visible;mso-wrap-style:square" from="8120,1192" to="8151,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8+qsMAAADcAAAADwAAAGRycy9kb3ducmV2LnhtbESPQWsCMRSE7wX/Q3hCbzWrtFVWo0ih&#10;xVNLVy/eHslzN7h5WZLsuv33plDocZiZb5jNbnStGChE61nBfFaAINbeWK4VnI7vTysQMSEbbD2T&#10;gh+KsNtOHjZYGn/jbxqqVIsM4ViigialrpQy6oYcxpnviLN38cFhyjLU0gS8Zbhr5aIoXqVDy3mh&#10;wY7eGtLXqncKPqLT5NH6OL58VfM+nD/t8qzU43Tcr0EkGtN/+K99MApWzwv4PZOP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vPqrDAAAA3AAAAA8AAAAAAAAAAAAA&#10;AAAAoQIAAGRycy9kb3ducmV2LnhtbFBLBQYAAAAABAAEAPkAAACRAwAAAAA=&#10;" strokeweight=".5pt"/>
                  <v:line id="Line 121" o:spid="_x0000_s1127" style="position:absolute;flip:x;visibility:visible;mso-wrap-style:square" from="8120,1192" to="8182,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ObMcMAAADcAAAADwAAAGRycy9kb3ducmV2LnhtbESPT4vCMBTE7wt+h/AEb9tU949SjSLC&#10;yp52sevF26N5tsHmpSRR67c3C4LHYWZ+wyxWvW3FhXwwjhWMsxwEceW04VrB/u/rdQYiRGSNrWNS&#10;cKMAq+XgZYGFdlfe0aWMtUgQDgUqaGLsCilD1ZDFkLmOOHlH5y3GJH0ttcdrgttWTvL8U1o0nBYa&#10;7GjTUHUqz1bBNtiKHBoX+o/fcnz2hx8zPSg1GvbrOYhIfXyGH+1vrWD2/gb/Z9IR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jmzHDAAAA3AAAAA8AAAAAAAAAAAAA&#10;AAAAoQIAAGRycy9kb3ducmV2LnhtbFBLBQYAAAAABAAEAPkAAACRAwAAAAA=&#10;" strokeweight=".5pt"/>
                  <v:line id="Line 122" o:spid="_x0000_s1128" style="position:absolute;flip:x;visibility:visible;mso-wrap-style:square" from="8120,1216" to="8188,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oDRcMAAADcAAAADwAAAGRycy9kb3ducmV2LnhtbESPwWrDMBBE74X+g9hAbo2ckjbGjWJK&#10;ISGnljq5+LZYW1vEWhlJTpy/jwqFHoeZecNsysn24kI+GMcKlosMBHHjtOFWwem4e8pBhIissXdM&#10;Cm4UoNw+Pmyw0O7K33SpYisShEOBCroYh0LK0HRkMSzcQJy8H+ctxiR9K7XHa4LbXj5n2au0aDgt&#10;dDjQR0fNuRqtgn2wDTk0LkwvX9Vy9PWnWddKzWfT+xuISFP8D/+1D1pBvlrB75l0BO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KA0XDAAAA3AAAAA8AAAAAAAAAAAAA&#10;AAAAoQIAAGRycy9kb3ducmV2LnhtbFBLBQYAAAAABAAEAPkAAACRAwAAAAA=&#10;" strokeweight=".5pt"/>
                  <v:line id="Line 123" o:spid="_x0000_s1129" style="position:absolute;flip:x;visibility:visible;mso-wrap-style:square" from="8120,1250" to="8182,1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am3sMAAADcAAAADwAAAGRycy9kb3ducmV2LnhtbESPzWrDMBCE74W+g9hAbo2ckjTBjWJK&#10;ISGnljq55LZYW1vEWhlJ/snbV4VCj8PMfMPsism2YiAfjGMFy0UGgrhy2nCt4HI+PG1BhIissXVM&#10;Cu4UoNg/Puww127kLxrKWIsE4ZCjgibGLpcyVA1ZDAvXESfv23mLMUlfS+1xTHDbyucse5EWDaeF&#10;Bjt6b6i6lb1VcAy2IofGhWn9WS57f/0wm6tS89n09goi0hT/w3/tk1awXa3h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pt7DAAAA3AAAAA8AAAAAAAAAAAAA&#10;AAAAoQIAAGRycy9kb3ducmV2LnhtbFBLBQYAAAAABAAEAPkAAACRAwAAAAA=&#10;" strokeweight=".5pt"/>
                  <v:line id="Line 124" o:spid="_x0000_s1130" style="position:absolute;flip:x;visibility:visible;mso-wrap-style:square" from="8120,1271" to="8188,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idMsIAAADcAAAADwAAAGRycy9kb3ducmV2LnhtbESPT4vCMBTE78J+h/AWvGmqrH/oGmVZ&#10;cPGkWPfi7dE822DzUpKo9dsbQfA4zMxvmMWqs424kg/GsYLRMANBXDptuFLwf1gP5iBCRNbYOCYF&#10;dwqwWn70Fphrd+M9XYtYiQThkKOCOsY2lzKUNVkMQ9cSJ+/kvMWYpK+k9nhLcNvIcZZNpUXDaaHG&#10;ln5rKs/FxSr4C7Ykh8aFbrIrRhd/3JrZUan+Z/fzDSJSF9/hV3ujFcy/ZvA8k4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idMsIAAADcAAAADwAAAAAAAAAAAAAA&#10;AAChAgAAZHJzL2Rvd25yZXYueG1sUEsFBgAAAAAEAAQA+QAAAJADAAAAAA==&#10;" strokeweight=".5pt"/>
                  <v:line id="Line 125" o:spid="_x0000_s1131" style="position:absolute;flip:x;visibility:visible;mso-wrap-style:square" from="8120,1305" to="8182,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cJQMAAAADcAAAADwAAAGRycy9kb3ducmV2LnhtbERPz2vCMBS+D/wfwhN2W1PHnFKbigw2&#10;dppYvfT2aJ5tsHkpSdTuv18Owo4f3+9yO9lB3MgH41jBIstBELdOG+4UnI6fL2sQISJrHByTgl8K&#10;sK1mTyUW2t35QLc6diKFcChQQR/jWEgZ2p4shsyNxIk7O28xJug7qT3eU7gd5Guev0uLhlNDjyN9&#10;9NRe6qtV8BVsSw6NC9NyXy+uvvkxq0ap5/m024CINMV/8cP9rRWs39LadCYdAVn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HHCUDAAAAA3AAAAA8AAAAAAAAAAAAAAAAA&#10;oQIAAGRycy9kb3ducmV2LnhtbFBLBQYAAAAABAAEAPkAAACOAwAAAAA=&#10;" strokeweight=".5pt"/>
                  <v:line id="Line 126" o:spid="_x0000_s1132" style="position:absolute;flip:x;visibility:visible;mso-wrap-style:square" from="8140,1329" to="8188,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us28MAAADcAAAADwAAAGRycy9kb3ducmV2LnhtbESPzWrDMBCE74G+g9hCb4mckr86kU0p&#10;pOSUEKeX3BZrY4taKyMpifv2VaDQ4zAz3zCbcrCduJEPxrGC6SQDQVw7bbhR8HXajlcgQkTW2Dkm&#10;BT8UoCyeRhvMtbvzkW5VbESCcMhRQRtjn0sZ6pYshonriZN3cd5iTNI3Unu8J7jt5GuWLaRFw2mh&#10;xZ4+Wqq/q6tV8BlsTQ6NC8P8UE2v/rw3y7NSL8/D+xpEpCH+h//aO61gNXuDx5l0BG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LrNvDAAAA3AAAAA8AAAAAAAAAAAAA&#10;AAAAoQIAAGRycy9kb3ducmV2LnhtbFBLBQYAAAAABAAEAPkAAACRAwAAAAA=&#10;" strokeweight=".5pt"/>
                  <v:line id="Line 127" o:spid="_x0000_s1133" style="position:absolute;flip:x;visibility:visible;mso-wrap-style:square" from="8177,1362" to="8182,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iTm78AAADcAAAADwAAAGRycy9kb3ducmV2LnhtbERPy4rCMBTdC/5DuAPuNFXwQTUtg+Aw&#10;qxGrG3eX5k4bprkpSdT695OF4PJw3rtysJ24kw/GsYL5LANBXDttuFFwOR+mGxAhImvsHJOCJwUo&#10;i/Foh7l2Dz7RvYqNSCEcclTQxtjnUoa6JYth5nrixP06bzEm6BupPT5SuO3kIstW0qLh1NBiT/uW&#10;6r/qZhV8BVuTQ+PCsDxW85u//pj1VanJx/C5BRFpiG/xy/2tFWyWaX46k46AL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miTm78AAADcAAAADwAAAAAAAAAAAAAAAACh&#10;AgAAZHJzL2Rvd25yZXYueG1sUEsFBgAAAAAEAAQA+QAAAI0DAAAAAA==&#10;" strokeweight=".5pt"/>
                  <v:line id="Line 128" o:spid="_x0000_s1134" style="position:absolute;flip:x;visibility:visible;mso-wrap-style:square" from="3497,2090" to="3601,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Q2AMIAAADcAAAADwAAAGRycy9kb3ducmV2LnhtbESPT4vCMBTE78J+h/AW9qZpBf/QNYos&#10;rOxJsXrx9mjetsHmpSRR67c3guBxmJnfMItVb1txJR+MYwX5KANBXDltuFZwPPwO5yBCRNbYOiYF&#10;dwqwWn4MFlhod+M9XctYiwThUKCCJsaukDJUDVkMI9cRJ+/feYsxSV9L7fGW4LaV4yybSouG00KD&#10;Hf00VJ3Li1WwCbYih8aFfrIr84s/bc3spNTXZ7/+BhGpj+/wq/2nFcwnOTzPpCM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Q2AMIAAADcAAAADwAAAAAAAAAAAAAA&#10;AAChAgAAZHJzL2Rvd25yZXYueG1sUEsFBgAAAAAEAAQA+QAAAJADAAAAAA==&#10;" strokeweight=".5pt"/>
                  <v:line id="Line 129" o:spid="_x0000_s1135" style="position:absolute;flip:x;visibility:visible;mso-wrap-style:square" from="3497,2131" to="3601,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aod8IAAADcAAAADwAAAGRycy9kb3ducmV2LnhtbESPT4vCMBTE78J+h/AWvNlUwT90jbIs&#10;7OJJse7F26N5tsHmpSRR67c3guBxmJnfMMt1b1txJR+MYwXjLAdBXDltuFbwf/gdLUCEiKyxdUwK&#10;7hRgvfoYLLHQ7sZ7upaxFgnCoUAFTYxdIWWoGrIYMtcRJ+/kvMWYpK+l9nhLcNvKSZ7PpEXDaaHB&#10;jn4aqs7lxSr4C7Yih8aFfrorxxd/3Jr5UanhZ//9BSJSH9/hV3ujFSymE3ieSUd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aod8IAAADcAAAADwAAAAAAAAAAAAAA&#10;AAChAgAAZHJzL2Rvd25yZXYueG1sUEsFBgAAAAAEAAQA+QAAAJADAAAAAA==&#10;" strokeweight=".5pt"/>
                  <v:line id="Line 130" o:spid="_x0000_s1136" style="position:absolute;flip:x;visibility:visible;mso-wrap-style:square" from="3497,2172" to="3601,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oN7MMAAADcAAAADwAAAGRycy9kb3ducmV2LnhtbESPzWrDMBCE74W+g9hAbo2chjTBjWJK&#10;ISGnljq55LZYW1vEWhlJ/snbV4VCj8PMfMPsism2YiAfjGMFy0UGgrhy2nCt4HI+PG1BhIissXVM&#10;Cu4UoNg/Puww127kLxrKWIsE4ZCjgibGLpcyVA1ZDAvXESfv23mLMUlfS+1xTHDbyucse5EWDaeF&#10;Bjt6b6i6lb1VcAy2IofGhWn9WS57f/0wm6tS89n09goi0hT/w3/tk1awXa/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6DezDAAAA3AAAAA8AAAAAAAAAAAAA&#10;AAAAoQIAAGRycy9kb3ducmV2LnhtbFBLBQYAAAAABAAEAPkAAACRAwAAAAA=&#10;" strokeweight=".5pt"/>
                  <v:line id="Line 131" o:spid="_x0000_s1137" style="position:absolute;flip:x;visibility:visible;mso-wrap-style:square" from="3497,2212" to="3601,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OVmMMAAADcAAAADwAAAGRycy9kb3ducmV2LnhtbESPzWrDMBCE74W+g9hAbo2ckjTBjWJK&#10;ISGnljq55LZYW1vEWhlJ/snbV4VCj8PMfMPsism2YiAfjGMFy0UGgrhy2nCt4HI+PG1BhIissXVM&#10;Cu4UoNg/Puww127kLxrKWIsE4ZCjgibGLpcyVA1ZDAvXESfv23mLMUlfS+1xTHDbyucse5EWDaeF&#10;Bjt6b6i6lb1VcAy2IofGhWn9WS57f/0wm6tS89n09goi0hT/w3/tk1awXa/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TlZjDAAAA3AAAAA8AAAAAAAAAAAAA&#10;AAAAoQIAAGRycy9kb3ducmV2LnhtbFBLBQYAAAAABAAEAPkAAACRAwAAAAA=&#10;" strokeweight=".5pt"/>
                  <v:line id="Line 132" o:spid="_x0000_s1138" style="position:absolute;flip:x;visibility:visible;mso-wrap-style:square" from="3497,2254" to="3601,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8wA8MAAADcAAAADwAAAGRycy9kb3ducmV2LnhtbESPwWrDMBBE74X8g9hAbrXsglvjRAkh&#10;kJJTS91eclusjS1irYwkJ+7fV4VCj8PMvGE2u9kO4kY+GMcKiiwHQdw6bbhT8PV5fKxAhIiscXBM&#10;Cr4pwG67eNhgrd2dP+jWxE4kCIcaFfQxjrWUoe3JYsjcSJy8i/MWY5K+k9rjPcHtIJ/y/FlaNJwW&#10;ehzp0FN7bSar4DXYlhwaF+byvSkmf34zL2elVst5vwYRaY7/4b/2SSuoyhJ+z6Qj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fMAPDAAAA3AAAAA8AAAAAAAAAAAAA&#10;AAAAoQIAAGRycy9kb3ducmV2LnhtbFBLBQYAAAAABAAEAPkAAACRAwAAAAA=&#10;" strokeweight=".5pt"/>
                  <v:line id="Line 133" o:spid="_x0000_s1139" style="position:absolute;flip:x;visibility:visible;mso-wrap-style:square" from="3497,2294" to="360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2udMEAAADcAAAADwAAAGRycy9kb3ducmV2LnhtbESPT4vCMBTE7wt+h/AEb2vqgn+oRhFh&#10;xZOL1Yu3R/Nsg81LSaLWb28WBI/DzPyGWaw624g7+WAcKxgNMxDEpdOGKwWn4+/3DESIyBobx6Tg&#10;SQFWy97XAnPtHnygexErkSAcclRQx9jmUoayJoth6Fri5F2ctxiT9JXUHh8Jbhv5k2UTadFwWqix&#10;pU1N5bW4WQXbYEtyaFzoxn/F6ObPezM9KzXod+s5iEhd/ITf7Z1WMBtP4P9MOg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za50wQAAANwAAAAPAAAAAAAAAAAAAAAA&#10;AKECAABkcnMvZG93bnJldi54bWxQSwUGAAAAAAQABAD5AAAAjwMAAAAA&#10;" strokeweight=".5pt"/>
                  <v:line id="Line 134" o:spid="_x0000_s1140" style="position:absolute;flip:x;visibility:visible;mso-wrap-style:square" from="3497,2335" to="3601,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EL78MAAADcAAAADwAAAGRycy9kb3ducmV2LnhtbESPQWvCQBSE7wX/w/KE3urGgjVEVxGh&#10;pSdLo5fcHtlnsph9G3Y3Mf33bqHQ4zAz3zDb/WQ7MZIPxrGC5SIDQVw7bbhRcDm/v+QgQkTW2Dkm&#10;BT8UYL+bPW2x0O7O3zSWsREJwqFABW2MfSFlqFuyGBauJ07e1XmLMUnfSO3xnuC2k69Z9iYtGk4L&#10;LfZ0bKm+lYNV8BFsTQ6NC9Pqq1wOvjqZdaXU83w6bEBEmuJ/+K/9qRXkqzX8nklHQO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BC+/DAAAA3AAAAA8AAAAAAAAAAAAA&#10;AAAAoQIAAGRycy9kb3ducmV2LnhtbFBLBQYAAAAABAAEAPkAAACRAwAAAAA=&#10;" strokeweight=".5pt"/>
                  <v:line id="Line 135" o:spid="_x0000_s1141" style="position:absolute;flip:x;visibility:visible;mso-wrap-style:square" from="3497,2374" to="360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6fnb8AAADcAAAADwAAAGRycy9kb3ducmV2LnhtbERPy4rCMBTdC/5DuAPuNFXwQTUtg+Aw&#10;qxGrG3eX5k4bprkpSdT695OF4PJw3rtysJ24kw/GsYL5LANBXDttuFFwOR+mGxAhImvsHJOCJwUo&#10;i/Foh7l2Dz7RvYqNSCEcclTQxtjnUoa6JYth5nrixP06bzEm6BupPT5SuO3kIstW0qLh1NBiT/uW&#10;6r/qZhV8BVuTQ+PCsDxW85u//pj1VanJx/C5BRFpiG/xy/2tFWyWaW06k46AL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B6fnb8AAADcAAAADwAAAAAAAAAAAAAAAACh&#10;AgAAZHJzL2Rvd25yZXYueG1sUEsFBgAAAAAEAAQA+QAAAI0DAAAAAA==&#10;" strokeweight=".5pt"/>
                  <v:line id="Line 136" o:spid="_x0000_s1142" style="position:absolute;flip:x;visibility:visible;mso-wrap-style:square" from="3497,2420" to="36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I6BsMAAADcAAAADwAAAGRycy9kb3ducmV2LnhtbESPwWrDMBBE74X+g9hCbrWcQlrHiWJK&#10;ISGnljq55LZYG1vUWhlJTpy/jwqFHoeZecOsq8n24kI+GMcK5lkOgrhx2nCr4HjYPhcgQkTW2Dsm&#10;BTcKUG0eH9ZYanflb7rUsRUJwqFEBV2MQyllaDqyGDI3ECfv7LzFmKRvpfZ4TXDby5c8f5UWDaeF&#10;Dgf66Kj5qUerYBdsQw6NC9Piq56P/vRp3k5KzZ6m9xWISFP8D/+191pBsVjC75l0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SOgbDAAAA3AAAAA8AAAAAAAAAAAAA&#10;AAAAoQIAAGRycy9kb3ducmV2LnhtbFBLBQYAAAAABAAEAPkAAACRAwAAAAA=&#10;" strokeweight=".5pt"/>
                  <v:line id="Line 137" o:spid="_x0000_s1143" style="position:absolute;flip:x;visibility:visible;mso-wrap-style:square" from="3497,2461" to="3601,2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RZJr8AAADcAAAADwAAAGRycy9kb3ducmV2LnhtbERPy4rCMBTdD/gP4Q64G1MHfFBNyyCM&#10;uFKsbtxdmjttmOamJFHr35uF4PJw3utysJ24kQ/GsYLpJANBXDttuFFwPv1+LUGEiKyxc0wKHhSg&#10;LEYfa8y1u/ORblVsRArhkKOCNsY+lzLULVkME9cTJ+7PeYsxQd9I7fGewm0nv7NsLi0aTg0t9rRp&#10;qf6vrlbBNtiaHBoXhtmhml79ZW8WF6XGn8PPCkSkIb7FL/dOK1jO0/x0Jh0BWT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ARZJr8AAADcAAAADwAAAAAAAAAAAAAAAACh&#10;AgAAZHJzL2Rvd25yZXYueG1sUEsFBgAAAAAEAAQA+QAAAI0DAAAAAA==&#10;" strokeweight=".5pt"/>
                  <v:line id="Line 138" o:spid="_x0000_s1144" style="position:absolute;flip:x;visibility:visible;mso-wrap-style:square" from="3497,2501" to="3601,2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j8vcMAAADcAAAADwAAAGRycy9kb3ducmV2LnhtbESPzWrDMBCE74W8g9hAb43sQtzgRgkh&#10;kJJTSt1eclusrS1irYwk//Tto0Khx2FmvmG2+9l2YiQfjGMF+SoDQVw7bbhR8PV5etqACBFZY+eY&#10;FPxQgP1u8bDFUruJP2isYiMShEOJCtoY+1LKULdkMaxcT5y8b+ctxiR9I7XHKcFtJ5+zrJAWDaeF&#10;Fns6tlTfqsEqeAu2JofGhXn9XuWDv17My1Wpx+V8eAURaY7/4b/2WSvYFDn8nklHQO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I/L3DAAAA3AAAAA8AAAAAAAAAAAAA&#10;AAAAoQIAAGRycy9kb3ducmV2LnhtbFBLBQYAAAAABAAEAPkAAACRAwAAAAA=&#10;" strokeweight=".5pt"/>
                  <v:line id="Line 139" o:spid="_x0000_s1145" style="position:absolute;flip:x;visibility:visible;mso-wrap-style:square" from="3497,2541" to="3601,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piysEAAADcAAAADwAAAGRycy9kb3ducmV2LnhtbESPQYvCMBSE74L/ITzBm00VVqVrFBGU&#10;Pa1Y9+Lt0TzbYPNSkqj132+EhT0OM/MNs9r0thUP8sE4VjDNchDEldOGawU/5/1kCSJEZI2tY1Lw&#10;ogCb9XCwwkK7J5/oUcZaJAiHAhU0MXaFlKFqyGLIXEecvKvzFmOSvpba4zPBbStneT6XFg2nhQY7&#10;2jVU3cq7VXAItiKHxoX+41hO7/7ybRYXpcajfvsJIlIf/8N/7S+tYDmfwftMOgJ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mmLKwQAAANwAAAAPAAAAAAAAAAAAAAAA&#10;AKECAABkcnMvZG93bnJldi54bWxQSwUGAAAAAAQABAD5AAAAjwMAAAAA&#10;" strokeweight=".5pt"/>
                  <v:line id="Line 140" o:spid="_x0000_s1146" style="position:absolute;flip:x;visibility:visible;mso-wrap-style:square" from="3497,2584" to="3601,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HUcMAAADcAAAADwAAAGRycy9kb3ducmV2LnhtbESPwWrDMBBE74X+g9hAbo2chibGjWJK&#10;ISGnljq5+LZYW1vEWhlJTpy/rwqFHoeZecNsy8n24ko+GMcKlosMBHHjtOFWwfm0f8pBhIissXdM&#10;Cu4UoNw9Pmyx0O7GX3StYisShEOBCroYh0LK0HRkMSzcQJy8b+ctxiR9K7XHW4LbXj5n2VpaNJwW&#10;OhzovaPmUo1WwSHYhhwaF6aXz2o5+vrDbGql5rPp7RVEpCn+h//aR60gX6/g90w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Wx1HDAAAA3AAAAA8AAAAAAAAAAAAA&#10;AAAAoQIAAGRycy9kb3ducmV2LnhtbFBLBQYAAAAABAAEAPkAAACRAwAAAAA=&#10;" strokeweight=".5pt"/>
                  <v:line id="Line 141" o:spid="_x0000_s1147" style="position:absolute;flip:x;visibility:visible;mso-wrap-style:square" from="3497,2624" to="3601,2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OBasAAAADdAAAADwAAAGRycy9kb3ducmV2LnhtbERPS4vCMBC+L/gfwgje1tQFH1SjiLDi&#10;ycXqxdvQjG2wmZQkav33ZkHwNh/fcxarzjbiTj4YxwpGwwwEcem04UrB6fj7PQMRIrLGxjEpeFKA&#10;1bL3tcBcuwcf6F7ESqQQDjkqqGNscylDWZPFMHQtceIuzluMCfpKao+PFG4b+ZNlE2nRcGqosaVN&#10;TeW1uFkF22BLcmhc6MZ/xejmz3szPSs16HfrOYhIXfyI3+6dTvNn4wn8f5N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qzgWrAAAAA3QAAAA8AAAAAAAAAAAAAAAAA&#10;oQIAAGRycy9kb3ducmV2LnhtbFBLBQYAAAAABAAEAPkAAACOAwAAAAA=&#10;" strokeweight=".5pt"/>
                  <v:line id="Line 142" o:spid="_x0000_s1148" style="position:absolute;flip:x;visibility:visible;mso-wrap-style:square" from="3497,2664" to="3601,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8k8cEAAADdAAAADwAAAGRycy9kb3ducmV2LnhtbERPTWvCQBC9F/wPywi91Y0Fa4iuIkJL&#10;T5ZGL7kN2TFZzM6G3U1M/71bKPQ2j/c52/1kOzGSD8axguUiA0FcO224UXA5v7/kIEJE1tg5JgU/&#10;FGC/mz1tsdDuzt80lrERKYRDgQraGPtCylC3ZDEsXE+cuKvzFmOCvpHa4z2F206+ZtmbtGg4NbTY&#10;07Gl+lYOVsFHsDU5NC5Mq69yOfjqZNaVUs/z6bABEWmK/+I/96dO8/PVGn6/SSf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yTxwQAAAN0AAAAPAAAAAAAAAAAAAAAA&#10;AKECAABkcnMvZG93bnJldi54bWxQSwUGAAAAAAQABAD5AAAAjwMAAAAA&#10;" strokeweight=".5pt"/>
                  <v:line id="Line 143" o:spid="_x0000_s1149" style="position:absolute;flip:x;visibility:visible;mso-wrap-style:square" from="3497,2705" to="3601,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Cwg8MAAADdAAAADwAAAGRycy9kb3ducmV2LnhtbESPQWsCMRCF7wX/Q5iCt5pVsMpqlCJY&#10;empx9eJt2Ex3QzeTJYm6/vvOQfA2w3vz3jfr7eA7daWYXGAD00kBirgO1nFj4HTcvy1BpYxssQtM&#10;Bu6UYLsZvayxtOHGB7pWuVESwqlEA23Ofal1qlvymCahJxbtN0SPWdbYaBvxJuG+07OieNceHUtD&#10;iz3tWqr/qos38Jl8TQFdSMP8p5pe4vnbLc7GjF+HjxWoTEN+mh/XX1bwl3PBlW9kBL3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gsIPDAAAA3QAAAA8AAAAAAAAAAAAA&#10;AAAAoQIAAGRycy9kb3ducmV2LnhtbFBLBQYAAAAABAAEAPkAAACRAwAAAAA=&#10;" strokeweight=".5pt"/>
                  <v:line id="Line 144" o:spid="_x0000_s1150" style="position:absolute;flip:x;visibility:visible;mso-wrap-style:square" from="3497,2748" to="3601,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wVGMIAAADdAAAADwAAAGRycy9kb3ducmV2LnhtbERPTWvCQBC9F/oflil4azYWbGN0DaWg&#10;eGpp9OJtyI7J0uxs2N1o/PduodDbPN7nrKvJ9uJCPhjHCuZZDoK4cdpwq+B42D4XIEJE1tg7JgU3&#10;ClBtHh/WWGp35W+61LEVKYRDiQq6GIdSytB0ZDFkbiBO3Nl5izFB30rt8ZrCbS9f8vxVWjScGjoc&#10;6KOj5qcerYJdsA05NC5Mi696PvrTp3k7KTV7mt5XICJN8V/8597rNL9YLOH3m3SC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wVGMIAAADdAAAADwAAAAAAAAAAAAAA&#10;AAChAgAAZHJzL2Rvd25yZXYueG1sUEsFBgAAAAAEAAQA+QAAAJADAAAAAA==&#10;" strokeweight=".5pt"/>
                  <v:line id="Line 145" o:spid="_x0000_s1151" style="position:absolute;flip:x;visibility:visible;mso-wrap-style:square" from="3497,2788" to="3601,2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p2OMQAAADdAAAADwAAAGRycy9kb3ducmV2LnhtbESPT2sCMRDF7wW/Q5iCt5q14B9WoxSh&#10;pSeLqxdvw2a6G7qZLEnU9ds7B6G3Gd6b936z3g6+U1eKyQU2MJ0UoIjrYB03Bk7Hz7clqJSRLXaB&#10;ycCdEmw3o5c1ljbc+EDXKjdKQjiVaKDNuS+1TnVLHtMk9MSi/YboMcsaG20j3iTcd/q9KObao2Np&#10;aLGnXUv1X3XxBr6SrymgC2mY/VTTSzzv3eJszPh1+FiByjTkf/Pz+tsK/nIu/PKNjK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nY4xAAAAN0AAAAPAAAAAAAAAAAA&#10;AAAAAKECAABkcnMvZG93bnJldi54bWxQSwUGAAAAAAQABAD5AAAAkgMAAAAA&#10;" strokeweight=".5pt"/>
                  <v:line id="Line 146" o:spid="_x0000_s1152" style="position:absolute;flip:x;visibility:visible;mso-wrap-style:square" from="3497,2828" to="360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bTo8EAAADdAAAADwAAAGRycy9kb3ducmV2LnhtbERPyWrDMBC9F/IPYgK9NbILcYMbJYRA&#10;Sk4pdXvJbbCmtog1MpK89O+jQqG3ebx1tvvZdmIkH4xjBfkqA0FcO224UfD1eXragAgRWWPnmBT8&#10;UID9bvGwxVK7iT9orGIjUgiHEhW0MfallKFuyWJYuZ44cd/OW4wJ+kZqj1MKt518zrJCWjScGlrs&#10;6dhSfasGq+At2JocGhfm9XuVD/56MS9XpR6X8+EVRKQ5/ov/3Ged5m+KHH6/SSfI3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NtOjwQAAAN0AAAAPAAAAAAAAAAAAAAAA&#10;AKECAABkcnMvZG93bnJldi54bWxQSwUGAAAAAAQABAD5AAAAjwMAAAAA&#10;" strokeweight=".5pt"/>
                  <v:line id="Line 147" o:spid="_x0000_s1153" style="position:absolute;flip:x;visibility:visible;mso-wrap-style:square" from="3497,2869" to="3601,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N1L8AAADdAAAADwAAAGRycy9kb3ducmV2LnhtbERPTYvCMBC9C/6HMMLeNFXQlWoUEXbx&#10;pGz14m1oxjbYTEoStfvvjSB4m8f7nOW6s424kw/GsYLxKANBXDptuFJwOv4M5yBCRNbYOCYF/xRg&#10;ver3lphr9+A/uhexEimEQ44K6hjbXMpQ1mQxjFxLnLiL8xZjgr6S2uMjhdtGTrJsJi0aTg01trSt&#10;qbwWN6vgN9iSHBoXuumhGN/8eW++z0p9DbrNAkSkLn7Eb/dOp/nz2QRe36QT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RN1L8AAADdAAAADwAAAAAAAAAAAAAAAACh&#10;AgAAZHJzL2Rvd25yZXYueG1sUEsFBgAAAAAEAAQA+QAAAI0DAAAAAA==&#10;" strokeweight=".5pt"/>
                  <v:line id="Line 148" o:spid="_x0000_s1154" style="position:absolute;flip:x;visibility:visible;mso-wrap-style:square" from="3497,2911" to="3601,2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oT8AAAADdAAAADwAAAGRycy9kb3ducmV2LnhtbERPTYvCMBC9C/6HMMLeNNVFV6pRRNhl&#10;T4p1L96GZmyDzaQkUbv/3giCt3m8z1muO9uIG/lgHCsYjzIQxKXThisFf8fv4RxEiMgaG8ek4J8C&#10;rFf93hJz7e58oFsRK5FCOOSooI6xzaUMZU0Ww8i1xIk7O28xJugrqT3eU7ht5CTLZtKi4dRQY0vb&#10;mspLcbUKfoItyaFxoZvui/HVn3bm66TUx6DbLEBE6uJb/HL/6jR/PvuE5zfpB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So6E/AAAAA3QAAAA8AAAAAAAAAAAAAAAAA&#10;oQIAAGRycy9kb3ducmV2LnhtbFBLBQYAAAAABAAEAPkAAACOAwAAAAA=&#10;" strokeweight=".5pt"/>
                  <v:line id="Line 149" o:spid="_x0000_s1155" style="position:absolute;flip:x;visibility:visible;mso-wrap-style:square" from="3497,2951" to="3601,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FwO8AAAADdAAAADwAAAGRycy9kb3ducmV2LnhtbERPTYvCMBC9C/6HMMLeNFVWV6pRRNhl&#10;T4p1L96GZmyDzaQkUbv/3giCt3m8z1muO9uIG/lgHCsYjzIQxKXThisFf8fv4RxEiMgaG8ek4J8C&#10;rFf93hJz7e58oFsRK5FCOOSooI6xzaUMZU0Ww8i1xIk7O28xJugrqT3eU7ht5CTLZtKi4dRQY0vb&#10;mspLcbUKfoItyaFxoZvui/HVn3bm66TUx6DbLEBE6uJb/HL/6jR/PvuE5zfpB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BcDvAAAAA3QAAAA8AAAAAAAAAAAAAAAAA&#10;oQIAAGRycy9kb3ducmV2LnhtbFBLBQYAAAAABAAEAPkAAACOAwAAAAA=&#10;" strokeweight=".5pt"/>
                  <v:line id="Line 150" o:spid="_x0000_s1156" style="position:absolute;flip:x;visibility:visible;mso-wrap-style:square" from="3497,2992" to="3601,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3VoMAAAADdAAAADwAAAGRycy9kb3ducmV2LnhtbERPS4vCMBC+L/gfwgje1tQFH1SjiLDi&#10;ycXqxdvQjG2wmZQkav33ZkHwNh/fcxarzjbiTj4YxwpGwwwEcem04UrB6fj7PQMRIrLGxjEpeFKA&#10;1bL3tcBcuwcf6F7ESqQQDjkqqGNscylDWZPFMHQtceIuzluMCfpKao+PFG4b+ZNlE2nRcGqosaVN&#10;TeW1uFkF22BLcmhc6MZ/xejmz3szPSs16HfrOYhIXfyI3+6dTvNnkzH8f5N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QN1aDAAAAA3QAAAA8AAAAAAAAAAAAAAAAA&#10;oQIAAGRycy9kb3ducmV2LnhtbFBLBQYAAAAABAAEAPkAAACOAwAAAAA=&#10;" strokeweight=".5pt"/>
                  <v:line id="Line 151" o:spid="_x0000_s1157" style="position:absolute;flip:x;visibility:visible;mso-wrap-style:square" from="3497,3032" to="36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9L18IAAADdAAAADwAAAGRycy9kb3ducmV2LnhtbERPPWvDMBDdC/kP4gLdatmFuMaJEkIg&#10;JVNL3S7ZDutii1gnI8mJ+++rQqHbPd7nbXazHcSNfDCOFRRZDoK4ddpwp+Dr8/hUgQgRWePgmBR8&#10;U4DddvGwwVq7O3/QrYmdSCEcalTQxzjWUoa2J4shcyNx4i7OW4wJ+k5qj/cUbgf5nOeltGg4NfQ4&#10;0qGn9tpMVsFrsC05NC7Mq/emmPz5zbyclXpczvs1iEhz/Bf/uU86za/KEn6/SS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9L18IAAADdAAAADwAAAAAAAAAAAAAA&#10;AAChAgAAZHJzL2Rvd25yZXYueG1sUEsFBgAAAAAEAAQA+QAAAJADAAAAAA==&#10;" strokeweight=".5pt"/>
                  <v:line id="Line 152" o:spid="_x0000_s1158" style="position:absolute;flip:x;visibility:visible;mso-wrap-style:square" from="3532,2048" to="3635,2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PuTMAAAADdAAAADwAAAGRycy9kb3ducmV2LnhtbERPS4vCMBC+L/gfwgje1tQFH1SjiLDi&#10;acXqxdvQjG2wmZQkav33ZkHwNh/fcxarzjbiTj4YxwpGwwwEcem04UrB6fj7PQMRIrLGxjEpeFKA&#10;1bL3tcBcuwcf6F7ESqQQDjkqqGNscylDWZPFMHQtceIuzluMCfpKao+PFG4b+ZNlE2nRcGqosaVN&#10;TeW1uFkF22BLcmhc6Mb7YnTz5z8zPSs16HfrOYhIXfyI3+6dTvNnkyn8f5N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uT7kzAAAAA3QAAAA8AAAAAAAAAAAAAAAAA&#10;oQIAAGRycy9kb3ducmV2LnhtbFBLBQYAAAAABAAEAPkAAACOAwAAAAA=&#10;" strokeweight=".5pt"/>
                  <v:line id="Line 153" o:spid="_x0000_s1159" style="position:absolute;flip:x;visibility:visible;mso-wrap-style:square" from="3568,2008" to="3672,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x6PsQAAADdAAAADwAAAGRycy9kb3ducmV2LnhtbESPT2sCMRDF7wW/Q5iCt5q14B9WoxSh&#10;pSeLqxdvw2a6G7qZLEnU9ds7B6G3Gd6b936z3g6+U1eKyQU2MJ0UoIjrYB03Bk7Hz7clqJSRLXaB&#10;ycCdEmw3o5c1ljbc+EDXKjdKQjiVaKDNuS+1TnVLHtMk9MSi/YboMcsaG20j3iTcd/q9KObao2Np&#10;aLGnXUv1X3XxBr6SrymgC2mY/VTTSzzv3eJszPh1+FiByjTkf/Pz+tsK/nIuuPKNjK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DHo+xAAAAN0AAAAPAAAAAAAAAAAA&#10;AAAAAKECAABkcnMvZG93bnJldi54bWxQSwUGAAAAAAQABAD5AAAAkgMAAAAA&#10;" strokeweight=".5pt"/>
                  <v:line id="Line 154" o:spid="_x0000_s1160" style="position:absolute;flip:x;visibility:visible;mso-wrap-style:square" from="3603,1966" to="3707,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DfpcIAAADdAAAADwAAAGRycy9kb3ducmV2LnhtbERPS2sCMRC+F/ofwhS81awFra7GpRQU&#10;Ty1dvXgbNuNu6GayJNmH/74pFHqbj+85u2KyrRjIB+NYwWKegSCunDZcK7icD89rECEia2wdk4I7&#10;BSj2jw87zLUb+YuGMtYihXDIUUETY5dLGaqGLIa564gTd3PeYkzQ11J7HFO4beVLlq2kRcOpocGO&#10;3huqvsveKjgGW5FD48K0/CwXvb9+mNerUrOn6W0LItIU/8V/7pNO89erDfx+k06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DfpcIAAADdAAAADwAAAAAAAAAAAAAA&#10;AAChAgAAZHJzL2Rvd25yZXYueG1sUEsFBgAAAAAEAAQA+QAAAJADAAAAAA==&#10;" strokeweight=".5pt"/>
                  <v:line id="Line 155" o:spid="_x0000_s1161" style="position:absolute;flip:x;visibility:visible;mso-wrap-style:square" from="3568,2008" to="3672,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Pg5cMAAADdAAAADwAAAGRycy9kb3ducmV2LnhtbESPQWsCMRCF74L/IUzBm2YtWGU1ShFa&#10;empx9eJt2Ex3QzeTJYm6/nvnUPA2w3vz3jeb3eA7daWYXGAD81kBirgO1nFj4HT8mK5ApYxssQtM&#10;Bu6UYLcdjzZY2nDjA12r3CgJ4VSigTbnvtQ61S15TLPQE4v2G6LHLGtstI14k3Df6deieNMeHUtD&#10;iz3tW6r/qos38Jl8TQFdSMPip5pf4vnbLc/GTF6G9zWoTEN+mv+vv6zgr5bCL9/ICHr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j4OXDAAAA3QAAAA8AAAAAAAAAAAAA&#10;AAAAoQIAAGRycy9kb3ducmV2LnhtbFBLBQYAAAAABAAEAPkAAACRAwAAAAA=&#10;" strokeweight=".5pt"/>
                  <v:line id="Line 156" o:spid="_x0000_s1162" style="position:absolute;flip:x;visibility:visible;mso-wrap-style:square" from="3639,1924" to="3743,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9FfsEAAADdAAAADwAAAGRycy9kb3ducmV2LnhtbERPyWrDMBC9F/IPYgK9NbILqYMbJYRA&#10;Sk4pdXvJbbCmtog1MpK89O+jQqG3ebx1tvvZdmIkH4xjBfkqA0FcO224UfD1eXragAgRWWPnmBT8&#10;UID9bvGwxVK7iT9orGIjUgiHEhW0MfallKFuyWJYuZ44cd/OW4wJ+kZqj1MKt518zrIXadFwamix&#10;p2NL9a0arIK3YGtyaFyY1+9VPvjrxRRXpR6X8+EVRKQ5/ov/3Ged5m+KHH6/SSfI3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70V+wQAAAN0AAAAPAAAAAAAAAAAAAAAA&#10;AKECAABkcnMvZG93bnJldi54bWxQSwUGAAAAAAQABAD5AAAAjwMAAAAA&#10;" strokeweight=".5pt"/>
                  <v:line id="Line 157" o:spid="_x0000_s1163" style="position:absolute;flip:x;visibility:visible;mso-wrap-style:square" from="3674,1882" to="3778,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bCcEAAADdAAAADwAAAGRycy9kb3ducmV2LnhtbERPTWvCQBC9F/wPywi91Y1Ca4iuIkJL&#10;T5ZGL7kN2TFZzM6G3TVJ/71bKPQ2j/c52/1kOzGQD8axguUiA0FcO224UXA5v7/kIEJE1tg5JgU/&#10;FGC/mz1tsdBu5G8aytiIFMKhQAVtjH0hZahbshgWridO3NV5izFB30jtcUzhtpOrLHuTFg2nhhZ7&#10;OrZU38q7VfARbE0OjQvT61e5vPvqZNaVUs/z6bABEWmK/+I/96dO8/P1Cn6/SSf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dsJwQAAAN0AAAAPAAAAAAAAAAAAAAAA&#10;AKECAABkcnMvZG93bnJldi54bWxQSwUGAAAAAAQABAD5AAAAjwMAAAAA&#10;" strokeweight=".5pt"/>
                  <v:line id="Line 158" o:spid="_x0000_s1164" style="position:absolute;flip:x;visibility:visible;mso-wrap-style:square" from="3745,1800" to="3849,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F+ksIAAADdAAAADwAAAGRycy9kb3ducmV2LnhtbERPTWvCQBC9F/wPywi91U0qrRJdgwiV&#10;nloavXgbsmOymJ0Nu5uY/vtuodDbPN7nbMvJdmIkH4xjBfkiA0FcO224UXA+vT2tQYSIrLFzTAq+&#10;KUC5mz1ssdDuzl80VrERKYRDgQraGPtCylC3ZDEsXE+cuKvzFmOCvpHa4z2F204+Z9mrtGg4NbTY&#10;06Gl+lYNVsEx2JocGheml88qH/zlw6wuSj3Op/0GRKQp/ov/3O86zV+vlvD7TTpB7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F+ksIAAADdAAAADwAAAAAAAAAAAAAA&#10;AAChAgAAZHJzL2Rvd25yZXYueG1sUEsFBgAAAAAEAAQA+QAAAJADAAAAAA==&#10;" strokeweight=".5pt"/>
                  <v:line id="Line 159" o:spid="_x0000_s1165" style="position:absolute;flip:x;visibility:visible;mso-wrap-style:square" from="3710,1842" to="3814,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jm5sIAAADdAAAADwAAAGRycy9kb3ducmV2LnhtbERPTWvCQBC9F/wPywi91U2KrRJdgwiV&#10;nloavXgbsmOymJ0Nu5uY/vtuodDbPN7nbMvJdmIkH4xjBfkiA0FcO224UXA+vT2tQYSIrLFzTAq+&#10;KUC5mz1ssdDuzl80VrERKYRDgQraGPtCylC3ZDEsXE+cuKvzFmOCvpHa4z2F204+Z9mrtGg4NbTY&#10;06Gl+lYNVsEx2JocGheml88qH/zlw6wuSj3Op/0GRKQp/ov/3O86zV+vlvD7TTpB7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jm5sIAAADdAAAADwAAAAAAAAAAAAAA&#10;AAChAgAAZHJzL2Rvd25yZXYueG1sUEsFBgAAAAAEAAQA+QAAAJADAAAAAA==&#10;" strokeweight=".5pt"/>
                  <v:line id="Line 160" o:spid="_x0000_s1166" style="position:absolute;flip:x;visibility:visible;mso-wrap-style:square" from="3781,1758" to="3885,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RDfcEAAADdAAAADwAAAGRycy9kb3ducmV2LnhtbERPTWvCQBC9F/wPywi91Y0Fa4iuIkJL&#10;T5ZGL7kN2TFZzM6G3U1M/71bKPQ2j/c52/1kOzGSD8axguUiA0FcO224UXA5v7/kIEJE1tg5JgU/&#10;FGC/mz1tsdDuzt80lrERKYRDgQraGPtCylC3ZDEsXE+cuKvzFmOCvpHa4z2F206+ZtmbtGg4NbTY&#10;07Gl+lYOVsFHsDU5NC5Mq69yOfjqZNaVUs/z6bABEWmK/+I/96dO8/P1Cn6/SSf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1EN9wQAAAN0AAAAPAAAAAAAAAAAAAAAA&#10;AKECAABkcnMvZG93bnJldi54bWxQSwUGAAAAAAQABAD5AAAAjwMAAAAA&#10;" strokeweight=".5pt"/>
                  <v:line id="Line 161" o:spid="_x0000_s1167" style="position:absolute;flip:x;visibility:visible;mso-wrap-style:square" from="3816,1716" to="3920,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bdCsAAAADdAAAADwAAAGRycy9kb3ducmV2LnhtbERPS4vCMBC+L/gfwgje1tQFH1SjiLDi&#10;acXqxdvQjG2wmZQkav33ZkHwNh/fcxarzjbiTj4YxwpGwwwEcem04UrB6fj7PQMRIrLGxjEpeFKA&#10;1bL3tcBcuwcf6F7ESqQQDjkqqGNscylDWZPFMHQtceIuzluMCfpKao+PFG4b+ZNlE2nRcGqosaVN&#10;TeW1uFkF22BLcmhc6Mb7YnTz5z8zPSs16HfrOYhIXfyI3+6dTvNn0wn8f5N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EG3QrAAAAA3QAAAA8AAAAAAAAAAAAAAAAA&#10;oQIAAGRycy9kb3ducmV2LnhtbFBLBQYAAAAABAAEAPkAAACOAwAAAAA=&#10;" strokeweight=".5pt"/>
                  <v:line id="Line 162" o:spid="_x0000_s1168" style="position:absolute;flip:x;visibility:visible;mso-wrap-style:square" from="3887,1634" to="3991,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p4kcAAAADdAAAADwAAAGRycy9kb3ducmV2LnhtbERPTYvCMBC9C/sfwix401RhrXSNIgsr&#10;e1KsXrwNzWwbbCYliVr/vREEb/N4n7NY9bYVV/LBOFYwGWcgiCunDdcKjoff0RxEiMgaW8ek4E4B&#10;VsuPwQIL7W68p2sZa5FCOBSooImxK6QMVUMWw9h1xIn7d95iTNDXUnu8pXDbymmWzaRFw6mhwY5+&#10;GqrO5cUq2ARbkUPjQv+1KycXf9qa/KTU8LNff4OI1Me3+OX+02n+PM/h+U06QS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5KeJHAAAAA3QAAAA8AAAAAAAAAAAAAAAAA&#10;oQIAAGRycy9kb3ducmV2LnhtbFBLBQYAAAAABAAEAPkAAACOAwAAAAA=&#10;" strokeweight=".5pt"/>
                  <v:line id="Line 163" o:spid="_x0000_s1169" style="position:absolute;flip:x;visibility:visible;mso-wrap-style:square" from="3852,1676" to="3956,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Xs48MAAADdAAAADwAAAGRycy9kb3ducmV2LnhtbESPQWsCMRCF74L/IUzBm2YtWGU1ShFa&#10;empx9eJt2Ex3QzeTJYm6/nvnUPA2w3vz3jeb3eA7daWYXGAD81kBirgO1nFj4HT8mK5ApYxssQtM&#10;Bu6UYLcdjzZY2nDjA12r3CgJ4VSigTbnvtQ61S15TLPQE4v2G6LHLGtstI14k3Df6deieNMeHUtD&#10;iz3tW6r/qos38Jl8TQFdSMPip5pf4vnbLc/GTF6G9zWoTEN+mv+vv6zgr5aCK9/ICHr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7OPDAAAA3QAAAA8AAAAAAAAAAAAA&#10;AAAAoQIAAGRycy9kb3ducmV2LnhtbFBLBQYAAAAABAAEAPkAAACRAwAAAAA=&#10;" strokeweight=".5pt"/>
                  <v:line id="Line 164" o:spid="_x0000_s1170" style="position:absolute;flip:x;visibility:visible;mso-wrap-style:square" from="3923,1592" to="4027,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lJeMIAAADdAAAADwAAAGRycy9kb3ducmV2LnhtbERPTWvCQBC9F/oflil4azYWrDG6hlJQ&#10;PLU0evE2ZMdkaXY27G40/vtuodDbPN7nbKrJ9uJKPhjHCuZZDoK4cdpwq+B03D0XIEJE1tg7JgV3&#10;ClBtHx82WGp34y+61rEVKYRDiQq6GIdSytB0ZDFkbiBO3MV5izFB30rt8ZbCbS9f8vxVWjScGjoc&#10;6L2j5rserYJ9sA05NC5Mi896Pvrzh1melZo9TW9rEJGm+C/+cx90ml8sV/D7TTpB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lJeMIAAADdAAAADwAAAAAAAAAAAAAA&#10;AAChAgAAZHJzL2Rvd25yZXYueG1sUEsFBgAAAAAEAAQA+QAAAJADAAAAAA==&#10;" strokeweight=".5pt"/>
                  <v:line id="Line 165" o:spid="_x0000_s1171" style="position:absolute;flip:x;visibility:visible;mso-wrap-style:square" from="3958,1549" to="4062,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aQwsQAAADdAAAADwAAAGRycy9kb3ducmV2LnhtbESPQWvDMAyF74X+B6NCb43TwraQ1S2j&#10;0LLTxrJdehOxlpjFcrDdNv3302Gwm8R7eu/Tdj/5QV0pJhfYwLooQRG3wTruDHx9HlcVqJSRLQ6B&#10;ycCdEux389kWaxtu/EHXJndKQjjVaKDPeay1Tm1PHlMRRmLRvkP0mGWNnbYRbxLuB70py0ft0bE0&#10;9DjSoaf2p7l4A6fkWwroQpoe3pv1JZ7f3NPZmOVienkGlWnK/+a/61cr+FUl/PKNjK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pDCxAAAAN0AAAAPAAAAAAAAAAAA&#10;AAAAAKECAABkcnMvZG93bnJldi54bWxQSwUGAAAAAAQABAD5AAAAkgMAAAAA&#10;" strokeweight=".5pt"/>
                  <v:line id="Line 166" o:spid="_x0000_s1172" style="position:absolute;flip:x;visibility:visible;mso-wrap-style:square" from="4029,1467" to="4133,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o1WcAAAADdAAAADwAAAGRycy9kb3ducmV2LnhtbERPTYvCMBC9L/gfwgje1rQLaqlGEWGX&#10;Pa1YvXgbmrENNpOSRK3/3iws7G0e73NWm8F24k4+GMcK8mkGgrh22nCj4HT8fC9AhIissXNMCp4U&#10;YLMeva2w1O7BB7pXsREphEOJCtoY+1LKULdkMUxdT5y4i/MWY4K+kdrjI4XbTn5k2VxaNJwaWuxp&#10;11J9rW5WwVewNTk0LgyzfZXf/PnHLM5KTcbDdgki0hD/xX/ub53mF0UOv9+kE+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6NVnAAAAA3QAAAA8AAAAAAAAAAAAAAAAA&#10;oQIAAGRycy9kb3ducmV2LnhtbFBLBQYAAAAABAAEAPkAAACOAwAAAAA=&#10;" strokeweight=".5pt"/>
                  <v:line id="Line 167" o:spid="_x0000_s1173" style="position:absolute;flip:x;visibility:visible;mso-wrap-style:square" from="3995,1509" to="4098,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rLsAAAADdAAAADwAAAGRycy9kb3ducmV2LnhtbERPTYvCMBC9L/gfwgje1lRBt1SjiKB4&#10;WtnqxdvQjG2wmZQkav33ZmFhb/N4n7Nc97YVD/LBOFYwGWcgiCunDdcKzqfdZw4iRGSNrWNS8KIA&#10;69XgY4mFdk/+oUcZa5FCOBSooImxK6QMVUMWw9h1xIm7Om8xJuhrqT0+U7ht5TTL5tKi4dTQYEfb&#10;hqpbebcK9sFW5NC40M+O5eTuL9/m66LUaNhvFiAi9fFf/Oc+6DQ/z6fw+006Qa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oqy7AAAAA3QAAAA8AAAAAAAAAAAAAAAAA&#10;oQIAAGRycy9kb3ducmV2LnhtbFBLBQYAAAAABAAEAPkAAACOAwAAAAA=&#10;" strokeweight=".5pt"/>
                  <v:line id="Line 168" o:spid="_x0000_s1174" style="position:absolute;flip:x;visibility:visible;mso-wrap-style:square" from="4066,1427" to="4169,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QOtcEAAADdAAAADwAAAGRycy9kb3ducmV2LnhtbERPTWsCMRC9C/6HMII3zVppu6xGEaHi&#10;qaVbL3sbNuNucDNZkqjrvzeFQm/zeJ+z3g62EzfywThWsJhnIIhrpw03Ck4/H7McRIjIGjvHpOBB&#10;Abab8WiNhXZ3/qZbGRuRQjgUqKCNsS+kDHVLFsPc9cSJOztvMSboG6k93lO47eRLlr1Ji4ZTQ4s9&#10;7VuqL+XVKjgEW5ND48Lw+lUurr76NO+VUtPJsFuBiDTEf/Gf+6jT/Dxfwu836QS5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pA61wQAAAN0AAAAPAAAAAAAAAAAAAAAA&#10;AKECAABkcnMvZG93bnJldi54bWxQSwUGAAAAAAQABAD5AAAAjwMAAAAA&#10;" strokeweight=".5pt"/>
                  <v:oval id="Oval 169" o:spid="_x0000_s1175" style="position:absolute;left:6766;top:1204;width:664;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MYMQA&#10;AADdAAAADwAAAGRycy9kb3ducmV2LnhtbERPS2vCQBC+F/oflin0VjdKiWnqKiIKuYj4uPQ2zU6T&#10;0Oxs2N3G1F/vCoK3+fieM1sMphU9Od9YVjAeJSCIS6sbrhScjpu3DIQPyBpby6Tgnzws5s9PM8y1&#10;PfOe+kOoRAxhn6OCOoQul9KXNRn0I9sRR+7HOoMhQldJ7fAcw00rJ0mSSoMNx4YaO1rVVP4e/owC&#10;mm6LdWo2H+luWOvxV+FWl/5bqdeXYfkJItAQHuK7u9Bxfpa9w+2be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nDGDEAAAA3QAAAA8AAAAAAAAAAAAAAAAAmAIAAGRycy9k&#10;b3ducmV2LnhtbFBLBQYAAAAABAAEAPUAAACJAwAAAAA=&#10;" strokeweight="1pt"/>
                  <v:oval id="Oval 170" o:spid="_x0000_s1176" style="position:absolute;left:6801;top:1236;width:594;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up+8QA&#10;AADdAAAADwAAAGRycy9kb3ducmV2LnhtbERPS2vCQBC+F/oflin0VjcKjWnqKiIKuYj4uPQ2zU6T&#10;0Oxs2N3G1F/vCoK3+fieM1sMphU9Od9YVjAeJSCIS6sbrhScjpu3DIQPyBpby6Tgnzws5s9PM8y1&#10;PfOe+kOoRAxhn6OCOoQul9KXNRn0I9sRR+7HOoMhQldJ7fAcw00rJ0mSSoMNx4YaO1rVVP4e/owC&#10;mm6LdWo2H+luWOvxV+FWl/5bqdeXYfkJItAQHuK7u9Bxfpa9w+2be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rqfvEAAAA3QAAAA8AAAAAAAAAAAAAAAAAmAIAAGRycy9k&#10;b3ducmV2LnhtbFBLBQYAAAAABAAEAPUAAACJAwAAAAA=&#10;" strokeweight="1pt"/>
                  <v:line id="Line 171" o:spid="_x0000_s1177" style="position:absolute;visibility:visible;mso-wrap-style:square" from="6695,1497" to="7459,1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vowcMAAADdAAAADwAAAGRycy9kb3ducmV2LnhtbERP32vCMBB+H/g/hBN8m6kDJVSjjIEi&#10;CEKtgo9nc2vLmktpslr/eyMM9nYf389bbQbbiJ46XzvWMJsmIIgLZ2ouNZzz7bsC4QOywcYxaXiQ&#10;h8169LbC1Lg7Z9SfQiliCPsUNVQhtKmUvqjIop+6ljhy366zGCLsSmk6vMdw28iPJFlIizXHhgpb&#10;+qqo+Dn9Wg3Xy1bdsv1BXZrynB/7eb57ZLnWk/HwuQQRaAj/4j/33sT5Si3g9U08Qa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b6MHDAAAA3QAAAA8AAAAAAAAAAAAA&#10;AAAAoQIAAGRycy9kb3ducmV2LnhtbFBLBQYAAAAABAAEAPkAAACRAwAAAAA=&#10;" strokeweight=".5pt">
                    <v:stroke dashstyle="longDashDot"/>
                  </v:line>
                  <v:line id="Line 172" o:spid="_x0000_s1178" style="position:absolute;visibility:visible;mso-wrap-style:square" from="7098,1151" to="7098,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NWsMAAADdAAAADwAAAGRycy9kb3ducmV2LnhtbERP32vCMBB+H/g/hBN8m6mCW6hGEcEh&#10;DAa1Cj6ezdkWm0tpslr/+2Uw2Nt9fD9vtRlsI3rqfO1Yw2yagCAunKm51HDK968KhA/IBhvHpOFJ&#10;Hjbr0csKU+MenFF/DKWIIexT1FCF0KZS+qIii37qWuLI3VxnMUTYldJ0+IjhtpHzJHmTFmuODRW2&#10;tKuouB+/rYbLea+u2eFTnZvylH/1i/zjmeVaT8bDdgki0BD+xX/ug4nzlXqH32/iC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XTVrDAAAA3QAAAA8AAAAAAAAAAAAA&#10;AAAAoQIAAGRycy9kb3ducmV2LnhtbFBLBQYAAAAABAAEAPkAAACRAwAAAAA=&#10;" strokeweight=".5pt">
                    <v:stroke dashstyle="longDashDot"/>
                  </v:line>
                  <v:line id="Line 173" o:spid="_x0000_s1179" style="position:absolute;visibility:visible;mso-wrap-style:square" from="7098,1204" to="7729,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2bsYAAADdAAAADwAAAGRycy9kb3ducmV2LnhtbESPQWvCQBCF7wX/wzKCt7qpSAmpq1hF&#10;EDyUqJfehuw0Sc3Oht1VY39951DobYb35r1vFqvBdepGIbaeDbxMM1DElbct1wbOp91zDiomZIud&#10;ZzLwoAir5ehpgYX1dy7pdky1khCOBRpoUuoLrWPVkMM49T2xaF8+OEyyhlrbgHcJd52eZdmrdtiy&#10;NDTY06ah6nK8OgP5qY/bx+Zz5z/C9095mJc0x3djJuNh/QYq0ZD+zX/Xeyv4eS64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GNm7GAAAA3QAAAA8AAAAAAAAA&#10;AAAAAAAAoQIAAGRycy9kb3ducmV2LnhtbFBLBQYAAAAABAAEAPkAAACUAwAAAAA=&#10;" strokeweight=".5pt"/>
                  <v:line id="Line 174" o:spid="_x0000_s1180" style="position:absolute;visibility:visible;mso-wrap-style:square" from="7098,1235" to="7606,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qT9cMAAADdAAAADwAAAGRycy9kb3ducmV2LnhtbERPTWvCQBC9C/0Pywi96cYiElNXsRZB&#10;8FBivPQ2ZKdJanY27G41+uu7guBtHu9zFqvetOJMzjeWFUzGCQji0uqGKwXHYjtKQfiArLG1TAqu&#10;5GG1fBksMNP2wjmdD6ESMYR9hgrqELpMSl/WZNCPbUccuR/rDIYIXSW1w0sMN618S5KZNNhwbKix&#10;o01N5enwZxSkRec/r5vvrf1yv7d8P81pih9KvQ779TuIQH14ih/unY7z03QO92/i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Kk/XDAAAA3QAAAA8AAAAAAAAAAAAA&#10;AAAAoQIAAGRycy9kb3ducmV2LnhtbFBLBQYAAAAABAAEAPkAAACRAwAAAAA=&#10;" strokeweight=".5pt"/>
                  <v:line id="Line 175" o:spid="_x0000_s1181" style="position:absolute;visibility:visible;mso-wrap-style:square" from="7096,1765" to="7619,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mstcYAAADdAAAADwAAAGRycy9kb3ducmV2LnhtbESPQWvCQBCF7wX/wzJCb3VjkRKjq1SL&#10;UOihRL14G7JjEpudDbtbjf31nUOhtxnem/e+Wa4H16krhdh6NjCdZKCIK29brg0cD7unHFRMyBY7&#10;z2TgThHWq9HDEgvrb1zSdZ9qJSEcCzTQpNQXWseqIYdx4nti0c4+OEyyhlrbgDcJd51+zrIX7bBl&#10;aWiwp21D1df+2xnID318u29PO/8ZLj/lx6ykGW6MeRwPrwtQiYb0b/67freCn8+F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prLXGAAAA3QAAAA8AAAAAAAAA&#10;AAAAAAAAoQIAAGRycy9kb3ducmV2LnhtbFBLBQYAAAAABAAEAPkAAACUAwAAAAA=&#10;" strokeweight=".5pt"/>
                  <v:line id="Line 176" o:spid="_x0000_s1182" style="position:absolute;visibility:visible;mso-wrap-style:square" from="7096,1795" to="7727,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UJLsMAAADdAAAADwAAAGRycy9kb3ducmV2LnhtbERPTWvCQBC9C/0PyxS86cYiEqOrtBah&#10;4EFieultyI5JNDsbdleN/fVuoeBtHu9zluvetOJKzjeWFUzGCQji0uqGKwXfxXaUgvABWWNrmRTc&#10;ycN69TJYYqbtjXO6HkIlYgj7DBXUIXSZlL6syaAf2444ckfrDIYIXSW1w1sMN618S5KZNNhwbKix&#10;o01N5flwMQrSovOf983P1u7d6TffTXOa4odSw9f+fQEiUB+e4n/3l47z0/kE/r6JJ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CS7DAAAA3QAAAA8AAAAAAAAAAAAA&#10;AAAAoQIAAGRycy9kb3ducmV2LnhtbFBLBQYAAAAABAAEAPkAAACRAwAAAAA=&#10;" strokeweight=".5pt"/>
                  <v:line id="Line 177" o:spid="_x0000_s1183" style="position:absolute;visibility:visible;mso-wrap-style:square" from="7583,1278" to="7583,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eXWcMAAADdAAAADwAAAGRycy9kb3ducmV2LnhtbERPTWvCQBC9F/oflil4q5uKSBpdpSqC&#10;4EFieultyI5J2uxs2F01+utdQehtHu9zZovetOJMzjeWFXwMExDEpdUNVwq+i817CsIHZI2tZVJw&#10;JQ+L+evLDDNtL5zT+RAqEUPYZ6igDqHLpPRlTQb90HbEkTtaZzBE6CqpHV5iuGnlKEkm0mDDsaHG&#10;jlY1lX+Hk1GQFp1fX1c/G7t3v7d8N85pjEulBm/91xREoD78i5/urY7z088RPL6JJ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3l1nDAAAA3QAAAA8AAAAAAAAAAAAA&#10;AAAAoQIAAGRycy9kb3ducmV2LnhtbFBLBQYAAAAABAAEAPkAAACRAwAAAAA=&#10;" strokeweight=".5pt"/>
                  <v:line id="Line 178" o:spid="_x0000_s1184" style="position:absolute;visibility:visible;mso-wrap-style:square" from="7727,1224" to="7727,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sywsQAAADdAAAADwAAAGRycy9kb3ducmV2LnhtbERPTWvCQBC9C/0PyxR6002tSJq6kdYi&#10;FDxItJfehuw0SZudDbtrjP56VxC8zeN9zmI5mFb05HxjWcHzJAFBXFrdcKXge78epyB8QNbYWiYF&#10;J/KwzB9GC8y0PXJB/S5UIoawz1BBHUKXSenLmgz6ie2II/drncEQoaukdniM4aaV0ySZS4MNx4Ya&#10;O1rVVP7vDkZBuu/852n1s7Zb93cuNrOCZvih1NPj8P4GItAQ7uKb+0vH+enrC1y/iS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LCxAAAAN0AAAAPAAAAAAAAAAAA&#10;AAAAAKECAABkcnMvZG93bnJldi54bWxQSwUGAAAAAAQABAD5AAAAkgMAAAAA&#10;" strokeweight=".5pt"/>
                  <v:shape id="AutoShape 179" o:spid="_x0000_s1185" type="#_x0000_t5" style="position:absolute;left:7712;top:1750;width:27;height:4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sISMQA&#10;AADdAAAADwAAAGRycy9kb3ducmV2LnhtbERPS2vCQBC+F/wPywje6sYgbYyuooVCS3vxhdchOybB&#10;7GzIrtm0v75bKPQ2H99zVpvBNKKnztWWFcymCQjiwuqaSwWn4+tjBsJ5ZI2NZVLwRQ4269HDCnNt&#10;A++pP/hSxBB2OSqovG9zKV1RkUE3tS1x5K62M+gj7EqpOwwx3DQyTZInabDm2FBhSy8VFbfD3Sj4&#10;fL73bfJ+3u2y77RwH/uQhktQajIetksQngb/L/5zv+k4P1vM4febeIJ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7CEjEAAAA3QAAAA8AAAAAAAAAAAAAAAAAmAIAAGRycy9k&#10;b3ducmV2LnhtbFBLBQYAAAAABAAEAPUAAACJAwAAAAA=&#10;" adj="10080" fillcolor="black" strokeweight="0"/>
                  <v:shape id="AutoShape 180" o:spid="_x0000_s1186" type="#_x0000_t5" style="position:absolute;left:7568;top:1716;width:27;height:4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t08QA&#10;AADdAAAADwAAAGRycy9kb3ducmV2LnhtbERPS2vCQBC+F/wPywje6saAbYyuooVCS3vxhdchOybB&#10;7GzIrtm0v75bKPQ2H99zVpvBNKKnztWWFcymCQjiwuqaSwWn4+tjBsJ5ZI2NZVLwRQ4269HDCnNt&#10;A++pP/hSxBB2OSqovG9zKV1RkUE3tS1x5K62M+gj7EqpOwwx3DQyTZInabDm2FBhSy8VFbfD3Sj4&#10;fL73bfJ+3u2y77RwH/uQhktQajIetksQngb/L/5zv+k4P1vM4febeIJ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3rdPEAAAA3QAAAA8AAAAAAAAAAAAAAAAAmAIAAGRycy9k&#10;b3ducmV2LnhtbFBLBQYAAAAABAAEAPUAAACJAwAAAAA=&#10;" adj="10080" fillcolor="black" strokeweight="0"/>
                  <v:shape id="AutoShape 181" o:spid="_x0000_s1187" type="#_x0000_t5" style="position:absolute;left:7713;top:1208;width:28;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7WU8QA&#10;AADdAAAADwAAAGRycy9kb3ducmV2LnhtbERPTWsCMRC9C/0PYQreNGsFtatRRFBKwWJVBG/DZtws&#10;bibbTapbf70pCN7m8T5nMmtsKS5U+8Kxgl43AUGcOV1wrmC/W3ZGIHxA1lg6JgV/5GE2fWlNMNXu&#10;yt902YZcxBD2KSowIVSplD4zZNF3XUUcuZOrLYYI61zqGq8x3JbyLUkG0mLBscFgRQtD2Xn7axUs&#10;jl+34Xxf7vqHbL3eGPwxq/CpVPu1mY9BBGrCU/xwf+g4f/Q+gP9v4gl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u1lPEAAAA3QAAAA8AAAAAAAAAAAAAAAAAmAIAAGRycy9k&#10;b3ducmV2LnhtbFBLBQYAAAAABAAEAPUAAACJAwAAAAA=&#10;" adj="10080" fillcolor="black" strokeweight="0"/>
                  <v:shape id="AutoShape 182" o:spid="_x0000_s1188" type="#_x0000_t5" style="position:absolute;left:7569;top:1238;width:2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JzyMUA&#10;AADdAAAADwAAAGRycy9kb3ducmV2LnhtbERP22rCQBB9F/yHZQTfdFOFqtE1BKGlFJR6odC3ITtm&#10;Q7OzMbvVtF/fLQh9m8O5zirrbC2u1PrKsYKHcQKCuHC64lLB6fg0moPwAVlj7ZgUfJOHbN3vrTDV&#10;7sZ7uh5CKWII+xQVmBCaVEpfGLLox64hjtzZtRZDhG0pdYu3GG5rOUmSR2mx4thgsKGNoeLz8GUV&#10;bD52P7P8VB+n78V2+2bwYp7Dq1LDQZcvQQTqwr/47n7Rcf58MYO/b+IJ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nPIxQAAAN0AAAAPAAAAAAAAAAAAAAAAAJgCAABkcnMv&#10;ZG93bnJldi54bWxQSwUGAAAAAAQABAD1AAAAigMAAAAA&#10;" adj="10080" fillcolor="black" strokeweight="0"/>
                  <v:line id="Line 183" o:spid="_x0000_s1189" style="position:absolute;visibility:visible;mso-wrap-style:square" from="7855,1862" to="7855,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FP9cYAAADdAAAADwAAAGRycy9kb3ducmV2LnhtbESPQWvCQBCF70L/wzIFb7ppwRJTVykF&#10;iyAUYhQ8TrNjEszOhuw2xn/vHAq9zfDevPfNajO6Vg3Uh8azgZd5Aoq49LbhysCx2M5SUCEiW2w9&#10;k4E7BdisnyYrzKy/cU7DIVZKQjhkaKCOscu0DmVNDsPcd8SiXXzvMMraV9r2eJNw1+rXJHnTDhuW&#10;hho7+qypvB5+nYHzaZv+5Lt9emqrY/E9LIqve14YM30eP95BRRrjv/nvemcFP10KrnwjI+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RT/XGAAAA3QAAAA8AAAAAAAAA&#10;AAAAAAAAoQIAAGRycy9kb3ducmV2LnhtbFBLBQYAAAAABAAEAPkAAACUAwAAAAA=&#10;" strokeweight=".5pt">
                    <v:stroke dashstyle="longDashDot"/>
                  </v:line>
                  <v:line id="Line 184" o:spid="_x0000_s1190" style="position:absolute;visibility:visible;mso-wrap-style:square" from="7854,2644" to="7854,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MFKMQAAADdAAAADwAAAGRycy9kb3ducmV2LnhtbERPTWvCQBC9F/wPywi91Y0iJaauoUYE&#10;oQeJ9tLbkJ0mabOzYXer0V/vCkJv83ifs8wH04kTOd9aVjCdJCCIK6tbrhV8HrcvKQgfkDV2lknB&#10;hTzkq9HTEjNtz1zS6RBqEUPYZ6igCaHPpPRVQwb9xPbEkfu2zmCI0NVSOzzHcNPJWZK8SoMtx4YG&#10;eyoaqn4Pf0ZBeuz95lJ8be3e/VzLj3lJc1wr9Twe3t9ABBrCv/jh3uk4P10s4P5NPEG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wUoxAAAAN0AAAAPAAAAAAAAAAAA&#10;AAAAAKECAABkcnMvZG93bnJldi54bWxQSwUGAAAAAAQABAD5AAAAkgMAAAAA&#10;" strokeweight=".5pt"/>
                  <v:line id="Line 185" o:spid="_x0000_s1191" style="position:absolute;flip:y;visibility:visible;mso-wrap-style:square" from="6011,2679" to="6444,3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ScBcQAAADdAAAADwAAAGRycy9kb3ducmV2LnhtbESPQWsCMRCF7wX/QxjBW81asNXVKFJo&#10;8dTS1Yu3YTPuBjeTJYm6/vvOodDbDO/Ne9+st4Pv1I1icoENzKYFKOI6WMeNgePh43kBKmVki11g&#10;MvCgBNvN6GmNpQ13/qFblRslIZxKNNDm3Jdap7olj2kaemLRziF6zLLGRtuIdwn3nX4pilft0bE0&#10;tNjTe0v1pbp6A5/J1xTQhTTMv6vZNZ6+3NvJmMl42K1AZRryv/nvem8Ff1kIv3wjI+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RJwFxAAAAN0AAAAPAAAAAAAAAAAA&#10;AAAAAKECAABkcnMvZG93bnJldi54bWxQSwUGAAAAAAQABAD5AAAAkgMAAAAA&#10;" strokeweight=".5pt"/>
                  <v:line id="Line 186" o:spid="_x0000_s1192" style="position:absolute;rotation:180;visibility:visible;mso-wrap-style:square" from="5956,2646" to="5956,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7FHcUAAADdAAAADwAAAGRycy9kb3ducmV2LnhtbERPS2sCMRC+F/ofwhR6q4k9tHU1Sm2x&#10;FRTxBeJt2Ew3i5vJsonu+u9NodDbfHzPGU06V4kLNaH0rKHfUyCIc29KLjTsd7OnNxAhIhusPJOG&#10;KwWYjO/vRpgZ3/KGLttYiBTCIUMNNsY6kzLklhyGnq+JE/fjG4cxwaaQpsE2hbtKPiv1Ih2WnBos&#10;1vRhKT9tz07D8bxav+4+v5Zq6halbatvOTMHrR8fuvchiEhd/Bf/uecmzR+oPvx+k06Q4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7FHcUAAADdAAAADwAAAAAAAAAA&#10;AAAAAAChAgAAZHJzL2Rvd25yZXYueG1sUEsFBgAAAAAEAAQA+QAAAJMDAAAAAA==&#10;" strokeweight="1.5pt"/>
                  <v:shape id="AutoShape 187" o:spid="_x0000_s1193" type="#_x0000_t5" style="position:absolute;left:5941;top:2794;width:27;height: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Q1zcIA&#10;AADdAAAADwAAAGRycy9kb3ducmV2LnhtbERPS4vCMBC+C/sfwizsTZN1QdxqFFlUFlYPWx/noRnb&#10;YjMpTaz13xtB8DYf33Om885WoqXGl441fA4UCOLMmZJzDfvdqj8G4QOywcoxabiRh/nsrTfFxLgr&#10;/1ObhlzEEPYJaihCqBMpfVaQRT9wNXHkTq6xGCJscmkavMZwW8mhUiNpseTYUGBNPwVl5/RiNdBX&#10;ul0sU3VbHv16s2vVymZ/B60/3rvFBESgLrzET/evifO/1RAe38QT5O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xDXNwgAAAN0AAAAPAAAAAAAAAAAAAAAAAJgCAABkcnMvZG93&#10;bnJldi54bWxQSwUGAAAAAAQABAD1AAAAhwMAAAAA&#10;" adj="10080" fillcolor="black"/>
                  <v:oval id="Oval 188" o:spid="_x0000_s1194" style="position:absolute;left:5754;top:2203;width:406;height:37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qi/MIA&#10;AADdAAAADwAAAGRycy9kb3ducmV2LnhtbERPS2sCMRC+F/wPYYReSs22hWJXoyyi4LHq0l6HzbjP&#10;TLZJXNd/bwqF3ubje85yPZpODOR8bVnByywBQVxYXXOpID/tnucgfEDW2FkmBTfysF5NHpaYanvl&#10;Aw3HUIoYwj5FBVUIfSqlLyoy6Ge2J47c2TqDIUJXSu3wGsNNJ1+T5F0arDk2VNjTpqKiPV6Mgs1w&#10;y7Ov/VOX/ejvT7cN26bxrVKP0zFbgAg0hn/xn3uv4/yP5A1+v4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aqL8wgAAAN0AAAAPAAAAAAAAAAAAAAAAAJgCAABkcnMvZG93&#10;bnJldi54bWxQSwUGAAAAAAQABAD1AAAAhwMAAAAA&#10;"/>
                  <v:line id="Line 189" o:spid="_x0000_s1195" style="position:absolute;rotation:180;visibility:visible;mso-wrap-style:square" from="5914,2653" to="6005,2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AG/8MAAADdAAAADwAAAGRycy9kb3ducmV2LnhtbERPTWsCMRC9C/6HMEIvUhOtSLs1iggL&#10;FQ/FbXsfNuPu2s1kSaKu/74RCt7m8T5nue5tKy7kQ+NYw3SiQBCXzjRcafj+yp9fQYSIbLB1TBpu&#10;FGC9Gg6WmBl35QNdiliJFMIhQw11jF0mZShrshgmriNO3NF5izFBX0nj8ZrCbStnSi2kxYZTQ40d&#10;bWsqf4uz1TDLd2XTLXxxOP3sTy9qfLT5+FPrp1G/eQcRqY8P8b/7w6T5b2oO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wBv/DAAAA3QAAAA8AAAAAAAAAAAAA&#10;AAAAoQIAAGRycy9kb3ducmV2LnhtbFBLBQYAAAAABAAEAPkAAACRAwAAAAA=&#10;" strokeweight="1pt"/>
                  <v:line id="Line 190" o:spid="_x0000_s1196" style="position:absolute;rotation:180;visibility:visible;mso-wrap-style:square" from="5956,2375" to="5956,2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nDjMEAAADdAAAADwAAAGRycy9kb3ducmV2LnhtbERP32vCMBB+H+x/CCfsbSY6lK2ayiaI&#10;sjfr9n40Z1PaXLom2vrfm8Fgb/fx/bz1ZnStuFIfas8aZlMFgrj0puZKw9dp9/wKIkRkg61n0nCj&#10;AJv88WGNmfEDH+laxEqkEA4ZarAxdpmUobTkMEx9R5y4s+8dxgT7SpoehxTuWjlXaikd1pwaLHa0&#10;tVQ2xcVpWHxvP828KVUcsOoK+7G3P/Si9dNkfF+BiDTGf/Gf+2DS/De1gN9v0gky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6cOMwQAAAN0AAAAPAAAAAAAAAAAAAAAA&#10;AKECAABkcnMvZG93bnJldi54bWxQSwUGAAAAAAQABAD5AAAAjwMAAAAA&#10;"/>
                  <v:line id="Line 191" o:spid="_x0000_s1197" style="position:absolute;rotation:180;visibility:visible;mso-wrap-style:square" from="6000,2571" to="6000,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49E8MAAADdAAAADwAAAGRycy9kb3ducmV2LnhtbERP32vCMBB+H/g/hBN8kZnooGzVKCIU&#10;HHsYdvp+NGdbbS4lidr998tgsLf7+H7eajPYTtzJh9axhvlMgSCunGm51nD8Kp5fQYSIbLBzTBq+&#10;KcBmPXpaYW7cgw90L2MtUgiHHDU0Mfa5lKFqyGKYuZ44cWfnLcYEfS2Nx0cKt51cKJVJiy2nhgZ7&#10;2jVUXcub1bAo3qu2z3x5uJw+Li9qerbF9FPryXjYLkFEGuK/+M+9N2n+m8rg95t0g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uPRPDAAAA3QAAAA8AAAAAAAAAAAAA&#10;AAAAoQIAAGRycy9kb3ducmV2LnhtbFBLBQYAAAAABAAEAPkAAACRAwAAAAA=&#10;" strokeweight="1pt"/>
                  <v:line id="Line 192" o:spid="_x0000_s1198" style="position:absolute;rotation:180;visibility:visible;mso-wrap-style:square" from="5916,2571" to="5916,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KYiMMAAADdAAAADwAAAGRycy9kb3ducmV2LnhtbERPTWsCMRC9C/6HMIVepCZasO3WKCIs&#10;WDyI2/Y+bMbdtZvJkqS6/nsjCN7m8T5nvuxtK07kQ+NYw2SsQBCXzjRcafj5zl/eQYSIbLB1TBou&#10;FGC5GA7mmBl35j2diliJFMIhQw11jF0mZShrshjGriNO3MF5izFBX0nj8ZzCbSunSs2kxYZTQ40d&#10;rWsq/4p/q2Gaf5VNN/PF/vi7Pb6q0cHmo53Wz0/96hNEpD4+xHf3xqT5H+oNbt+kE+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imIjDAAAA3QAAAA8AAAAAAAAAAAAA&#10;AAAAoQIAAGRycy9kb3ducmV2LnhtbFBLBQYAAAAABAAEAPkAAACRAwAAAAA=&#10;" strokeweight="1pt"/>
                  <v:line id="Line 193" o:spid="_x0000_s1199" style="position:absolute;rotation:180;visibility:visible;mso-wrap-style:square" from="6133,2389" to="6158,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hsEsMAAADdAAAADwAAAGRycy9kb3ducmV2LnhtbESPQU/DMAyF70j8h8hI3GjCEAi6ZROb&#10;hDZxo4O71XhNtcbpmrB2/34+IHGz9Z7f+7xYTaFTZxpSG9nCY2FAEdfRtdxY+N5/PLyCShnZYReZ&#10;LFwowWp5e7PA0sWRv+hc5UZJCKcSLfic+1LrVHsKmIrYE4t2iEPALOvQaDfgKOGh0zNjXnTAlqXB&#10;Y08bT/Wx+g0Wnn82n252rE0esekrv976Ez1Ze383vc9BZZryv/nveucE/80IrnwjI+jl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obBLDAAAA3QAAAA8AAAAAAAAAAAAA&#10;AAAAoQIAAGRycy9kb3ducmV2LnhtbFBLBQYAAAAABAAEAPkAAACRAwAAAAA=&#10;"/>
                  <v:line id="Line 194" o:spid="_x0000_s1200" style="position:absolute;rotation:180;flip:x;visibility:visible;mso-wrap-style:square" from="5755,2394" to="5775,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RtZcMAAADdAAAADwAAAGRycy9kb3ducmV2LnhtbERPyWrDMBC9B/IPYgK9JbIbMI0bOYRC&#10;S6gPpU6g18EaL8QaGUuJ1b+vCoXe5vHW2R+CGcSdJtdbVpBuEhDEtdU9twou59f1EwjnkTUOlknB&#10;Nzk4FMvFHnNtZ/6ke+VbEUPY5aig837MpXR1Rwbdxo7EkWvsZNBHOLVSTzjHcDPIxyTJpMGeY0OH&#10;I710VF+rm1HwlTYlv58/yl7P5ds2zcItC0Gph1U4PoPwFPy/+M990nH+LtnB7zfxBF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kbWXDAAAA3QAAAA8AAAAAAAAAAAAA&#10;AAAAoQIAAGRycy9kb3ducmV2LnhtbFBLBQYAAAAABAAEAPkAAACRAwAAAAA=&#10;"/>
                  <v:line id="Line 195" o:spid="_x0000_s1201" style="position:absolute;rotation:180;flip:y;visibility:visible;mso-wrap-style:square" from="6094,2271" to="6113,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dSJcUAAADdAAAADwAAAGRycy9kb3ducmV2LnhtbESPQWvDMAyF74X9B6PBbquTDsKa1S1j&#10;0DGaQ2k72FXEahIWyyF2G/ffT4dBbxLv6b1Pq01yvbrSGDrPBvJ5Boq49rbjxsD3afv8CipEZIu9&#10;ZzJwowCb9cNshaX1Ex/oeoyNkhAOJRpoYxxKrUPdksMw9wOxaGc/Ooyyjo22I04S7nq9yLJCO+xY&#10;Gloc6KOl+vd4cQZ+8nPFu9O+6uxUfb7kRboUKRnz9Jje30BFSvFu/r/+soK/zIVf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dSJcUAAADdAAAADwAAAAAAAAAA&#10;AAAAAAChAgAAZHJzL2Rvd25yZXYueG1sUEsFBgAAAAAEAAQA+QAAAJMDAAAAAA==&#10;"/>
                  <v:line id="Line 196" o:spid="_x0000_s1202" style="position:absolute;rotation:180;flip:y;visibility:visible;mso-wrap-style:square" from="5960,2200" to="5960,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9e+8IAAADdAAAADwAAAGRycy9kb3ducmV2LnhtbERPS2vCQBC+F/wPywi91U2KhJq6igg1&#10;PVof92F3mkSzszG7JvHfdwuF3ubje85yPdpG9NT52rGCdJaAINbO1FwqOB0/Xt5A+IBssHFMCh7k&#10;Yb2aPC0xN27gL+oPoRQxhH2OCqoQ2lxKryuy6GeuJY7ct+sshgi7UpoOhxhuG/maJJm0WHNsqLCl&#10;bUX6erhbBQXJ82O32++v7jRcdOFv2XzMlHqejpt3EIHG8C/+c3+aOH+RpvD7TTxB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99e+8IAAADdAAAADwAAAAAAAAAAAAAA&#10;AAChAgAAZHJzL2Rvd25yZXYueG1sUEsFBgAAAAAEAAQA+QAAAJADAAAAAA==&#10;" strokeweight="1pt"/>
                  <v:line id="Line 197" o:spid="_x0000_s1203" style="position:absolute;rotation:180;flip:x y;visibility:visible;mso-wrap-style:square" from="5807,2265" to="5825,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7cwcEAAADdAAAADwAAAGRycy9kb3ducmV2LnhtbERPTUvDQBC9C/0PyxS82U2KFBu7La0o&#10;5Got9DrNjtnQzGzYXdP4711B8DaP9zmb3cS9GinEzouBclGAImm87aQ1cPp4e3gCFROKxd4LGfim&#10;CLvt7G6DlfU3eafxmFqVQyRWaMClNFRax8YRY1z4gSRznz4wpgxDq23AWw7nXi+LYqUZO8kNDgd6&#10;cdRcj19s4NG9Xs/9pS4DrcpDPQ68ZsfG3M+n/TOoRFP6F/+5a5vnr8sl/H6TT9D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LtzBwQAAAN0AAAAPAAAAAAAAAAAAAAAA&#10;AKECAABkcnMvZG93bnJldi54bWxQSwUGAAAAAAQABAD5AAAAjwMAAAAA&#10;"/>
                  <v:oval id="Oval 198" o:spid="_x0000_s1204" style="position:absolute;left:5756;top:2203;width:406;height:37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rnsIA&#10;AADdAAAADwAAAGRycy9kb3ducmV2LnhtbERPzYrCMBC+L/gOYQRva6rSRatRRBAED7tbfYCxGdti&#10;MylJqvXtN4Kwt/n4fme16U0j7uR8bVnBZJyAIC6srrlUcD7tP+cgfEDW2FgmBU/ysFkPPlaYafvg&#10;X7rnoRQxhH2GCqoQ2kxKX1Rk0I9tSxy5q3UGQ4SulNrhI4abRk6T5EsarDk2VNjSrqLilndGwfft&#10;lE7l/ni9dOklzfHnWHbaKTUa9tsliEB9+Be/3Qcd5y8mM3h9E0+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KquewgAAAN0AAAAPAAAAAAAAAAAAAAAAAJgCAABkcnMvZG93&#10;bnJldi54bWxQSwUGAAAAAAQABAD1AAAAhwMAAAAA&#10;" strokeweight="1pt"/>
                  <v:line id="Line 199" o:spid="_x0000_s1205" style="position:absolute;rotation:180;flip:y;visibility:visible;mso-wrap-style:square" from="6094,2271" to="6113,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xUJsMAAADdAAAADwAAAGRycy9kb3ducmV2LnhtbERPS2vCQBC+F/wPywje6ia1BI2uIkJF&#10;mkPxAV6H7JgEs7Mhu5rtv+8WCr3Nx/ec1SaYVjypd41lBek0AUFcWt1wpeBy/nidg3AeWWNrmRR8&#10;k4PNevSywlzbgY/0PPlKxBB2OSqove9yKV1Zk0E3tR1x5G62N+gj7CupexxiuGnlW5Jk0mDDsaHG&#10;jnY1lffTwyi4preCP89fRaOHYj9Ls/DIQlBqMg7bJQhPwf+L/9wHHecv0nf4/Sae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8VCbDAAAA3QAAAA8AAAAAAAAAAAAA&#10;AAAAoQIAAGRycy9kb3ducmV2LnhtbFBLBQYAAAAABAAEAPkAAACRAwAAAAA=&#10;"/>
                  <v:oval id="Oval 200" o:spid="_x0000_s1206" style="position:absolute;left:5946;top:2378;width:28;height:2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owBMIA&#10;AADdAAAADwAAAGRycy9kb3ducmV2LnhtbERPS4vCMBC+C/sfwix407SistZGWURlD158sOehGdtq&#10;M+k2Ubv+eiMI3ubje046b00lrtS40rKCuB+BIM6sLjlXcNivel8gnEfWWFkmBf/kYD776KSYaHvj&#10;LV13PhchhF2CCgrv60RKlxVk0PVtTRy4o20M+gCbXOoGbyHcVHIQRWNpsOTQUGBNi4Ky8+5iFCzd&#10;+m+YVbyoJzq6HO6/J7dp90p1P9vvKQhPrX+LX+4fHeZP4hE8vwkn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OjAEwgAAAN0AAAAPAAAAAAAAAAAAAAAAAJgCAABkcnMvZG93&#10;bnJldi54bWxQSwUGAAAAAAQABAD1AAAAhwMAAAAA&#10;" strokeweight=".5pt"/>
                  <v:line id="Line 201" o:spid="_x0000_s1207" style="position:absolute;rotation:180;flip:y;visibility:visible;mso-wrap-style:square" from="5927,2292" to="6046,2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bGj78AAADdAAAADwAAAGRycy9kb3ducmV2LnhtbERPy6rCMBDdC/5DGMGdpooU7TXKRfCx&#10;9Lkfmrltr82kNtHWvzeC4G4O5znzZWtK8aDaFZYVjIYRCOLU6oIzBefTejAF4TyyxtIyKXiSg+Wi&#10;25ljom3DB3ocfSZCCLsEFeTeV4mULs3JoBvaijhwf7Y26AOsM6lrbEK4KeU4imJpsODQkGNFq5zS&#10;6/FuFGxJXp6bzX5/tefmP926WzxpY6X6vfb3B4Sn1n/FH/dOh/mzUQzvb8IJcvE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DbGj78AAADdAAAADwAAAAAAAAAAAAAAAACh&#10;AgAAZHJzL2Rvd25yZXYueG1sUEsFBgAAAAAEAAQA+QAAAI0DAAAAAA==&#10;" strokeweight="1pt"/>
                  <v:shape id="AutoShape 202" o:spid="_x0000_s1208" type="#_x0000_t5" style="position:absolute;left:6026;top:2267;width:28;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jLwsIA&#10;AADdAAAADwAAAGRycy9kb3ducmV2LnhtbERPzWoCMRC+F3yHMAVvNatitVujSEHUU3H1AYbNdLO4&#10;mewmqa5vb4RCb/Px/c5y3dtGXMmH2rGC8SgDQVw6XXOl4Hzavi1AhIissXFMCu4UYL0avCwx1+7G&#10;R7oWsRIphEOOCkyMbS5lKA1ZDCPXEifux3mLMUFfSe3xlsJtIydZ9i4t1pwaDLb0Zai8FL9WwVTu&#10;Z202M4tvf94diu7SbSJ3Sg1f+80niEh9/Bf/ufc6zf8Yz+H5TTp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eMvCwgAAAN0AAAAPAAAAAAAAAAAAAAAAAJgCAABkcnMvZG93&#10;bnJldi54bWxQSwUGAAAAAAQABAD1AAAAhwMAAAAA&#10;" adj="10080" fillcolor="black" strokeweight="0"/>
                  <v:line id="Line 203" o:spid="_x0000_s1209" style="position:absolute;rotation:180;flip:y;visibility:visible;mso-wrap-style:square" from="5956,2204" to="5956,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FeI8UAAADdAAAADwAAAGRycy9kb3ducmV2LnhtbESPQWvDMAyF74X9B6PBbquTDsKa1S1j&#10;0DGaQ2k72FXEahIWyyF2G/ffT4dBbxLv6b1Pq01yvbrSGDrPBvJ5Boq49rbjxsD3afv8CipEZIu9&#10;ZzJwowCb9cNshaX1Ex/oeoyNkhAOJRpoYxxKrUPdksMw9wOxaGc/Ooyyjo22I04S7nq9yLJCO+xY&#10;Gloc6KOl+vd4cQZ+8nPFu9O+6uxUfb7kRboUKRnz9Jje30BFSvFu/r/+soK/zAVX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FeI8UAAADdAAAADwAAAAAAAAAA&#10;AAAAAAChAgAAZHJzL2Rvd25yZXYueG1sUEsFBgAAAAAEAAQA+QAAAJMDAAAAAA==&#10;"/>
                  <v:line id="Line 204" o:spid="_x0000_s1210" style="position:absolute;rotation:180;flip:x;visibility:visible;mso-wrap-style:square" from="5753,2389" to="5784,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37uMMAAADdAAAADwAAAGRycy9kb3ducmV2LnhtbERPyWrDMBC9B/oPYgq9JbJbMI0TOYRA&#10;SqkPpU4g18EaL8QaGUuJ1b+vCoXe5vHW2e6CGcSdJtdbVpCuEhDEtdU9twrOp+PyFYTzyBoHy6Tg&#10;mxzsiofFFnNtZ/6ie+VbEUPY5aig837MpXR1Rwbdyo7EkWvsZNBHOLVSTzjHcDPI5yTJpMGeY0OH&#10;Ix06qq/VzSi4pE3JH6fPstdz+faSZuGWhaDU02PYb0B4Cv5f/Od+13H+Ol3D7zfxBF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9+7jDAAAA3QAAAA8AAAAAAAAAAAAA&#10;AAAAoQIAAGRycy9kb3ducmV2LnhtbFBLBQYAAAAABAAEAPkAAACRAwAAAAA=&#10;"/>
                  <v:line id="Line 205" o:spid="_x0000_s1211" style="position:absolute;rotation:180;visibility:visible;mso-wrap-style:square" from="5955,2557" to="5957,2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8dMQAAADdAAAADwAAAGRycy9kb3ducmV2LnhtbESPQW/CMAyF75P4D5EncRvpipigIyBA&#10;mjbttgJ3q/GaisYpTUa7fz8fkHaz9Z7f+7zejr5VN+pjE9jA8ywDRVwF23Bt4HR8e1qCignZYhuY&#10;DPxShO1m8rDGwoaBv+hWplpJCMcCDbiUukLrWDnyGGehIxbtO/Qek6x9rW2Pg4T7VudZ9qI9NiwN&#10;Djs6OKou5Y83sDgfPm1+qbI0YN2Vbv/urjQ3Zvo47l5BJRrTv/l+/WEFf5ULv3wjI+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Kzx0xAAAAN0AAAAPAAAAAAAAAAAA&#10;AAAAAKECAABkcnMvZG93bnJldi54bWxQSwUGAAAAAAQABAD5AAAAkgMAAAAA&#10;"/>
                  <v:line id="Line 206" o:spid="_x0000_s1212" style="position:absolute;rotation:180;visibility:visible;mso-wrap-style:square" from="6135,2392" to="6160,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eZ78EAAADdAAAADwAAAGRycy9kb3ducmV2LnhtbERPTWvCQBC9C/0PyxS8mY2Rlja6ShXE&#10;4q2xvQ/ZMRvMzqbZ1cR/7wqCt3m8z1msBtuIC3W+dqxgmqQgiEuna64U/B62kw8QPiBrbByTgit5&#10;WC1fRgvMtev5hy5FqEQMYZ+jAhNCm0vpS0MWfeJa4sgdXWcxRNhVUnfYx3DbyCxN36XFmmODwZY2&#10;hspTcbYK3v42e52dyjT0WLWFWe/MP82UGr8OX3MQgYbwFD/c3zrO/8ymcP8mniCX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Z5nvwQAAAN0AAAAPAAAAAAAAAAAAAAAA&#10;AKECAABkcnMvZG93bnJldi54bWxQSwUGAAAAAAQABAD5AAAAjwMAAAAA&#10;"/>
                  <v:line id="Line 207" o:spid="_x0000_s1213" style="position:absolute;rotation:180;flip:x y;visibility:visible;mso-wrap-style:square" from="5802,2269" to="5822,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IWfMAAAADdAAAADwAAAGRycy9kb3ducmV2LnhtbERPTUvDQBC9C/0Pywje7CZBio3dFist&#10;5GoteB2zYzY0Mxt21zT+e1cQvM3jfc5mN/OgJgqx92KgXBagSFpve+kMnN+O94+gYkKxOHghA98U&#10;Ybdd3Gywtv4qrzSdUqdyiMQaDbiUxlrr2DpijEs/kmTu0wfGlGHotA14zeE86KooVpqxl9zgcKQX&#10;R+3l9MUGHtzh8j58NGWgVblvppHX7NiYu9v5+QlUojn9i//cjc3z11UFv9/kE/T2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tCFnzAAAAA3QAAAA8AAAAAAAAAAAAAAAAA&#10;oQIAAGRycy9kb3ducmV2LnhtbFBLBQYAAAAABAAEAPkAAACOAwAAAAA=&#10;"/>
                  <v:line id="Line 208" o:spid="_x0000_s1214" style="position:absolute;rotation:180;flip:x;visibility:visible;mso-wrap-style:square" from="5804,2498" to="5824,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kG78IAAADdAAAADwAAAGRycy9kb3ducmV2LnhtbERPTYvCMBC9L/gfwgje1rQKZa1GEcFl&#10;2R5kVfA6NGNbbCaliTb++83Cgrd5vM9ZbYJpxYN611hWkE4TEMSl1Q1XCs6n/fsHCOeRNbaWScGT&#10;HGzWo7cV5toO/EOPo69EDGGXo4La+y6X0pU1GXRT2xFH7mp7gz7CvpK6xyGGm1bOkiSTBhuODTV2&#10;tKupvB3vRsElvRb8fToUjR6Kz3mahXsWglKTcdguQXgK/iX+d3/pOH8xm8PfN/EE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3kG78IAAADdAAAADwAAAAAAAAAAAAAA&#10;AAChAgAAZHJzL2Rvd25yZXYueG1sUEsFBgAAAAAEAAQA+QAAAJADAAAAAA==&#10;"/>
                  <v:line id="Line 209" o:spid="_x0000_s1215" style="position:absolute;rotation:180;visibility:visible;mso-wrap-style:square" from="6078,2498" to="6104,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A6d8EAAADdAAAADwAAAGRycy9kb3ducmV2LnhtbERPTWvCQBC9C/6HZYTedGOsUlNXUaG0&#10;eDPW+5CdZoPZ2ZhdTfrvuwXB2zze56w2va3FnVpfOVYwnSQgiAunKy4VfJ8+xm8gfEDWWDsmBb/k&#10;YbMeDlaYadfxke55KEUMYZ+hAhNCk0npC0MW/cQ1xJH7ca3FEGFbSt1iF8NtLdMkWUiLFccGgw3t&#10;DRWX/GYVzM/7g04vRRI6LJvc7D7NlWZKvYz67TuIQH14ih/uLx3nL9NX+P8mni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EDp3wQAAAN0AAAAPAAAAAAAAAAAAAAAA&#10;AKECAABkcnMvZG93bnJldi54bWxQSwUGAAAAAAQABAD5AAAAjwMAAAAA&#10;"/>
                  <v:line id="Line 210" o:spid="_x0000_s1216" style="position:absolute;rotation:180;visibility:visible;mso-wrap-style:square" from="5596,2391" to="5755,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BMMAAADdAAAADwAAAGRycy9kb3ducmV2LnhtbERPTWvCQBC9F/wPywi9iG6MVDS6ihQC&#10;LT0Uo96H7JhEs7Nhd6vpv3cLBW/zeJ+z3vamFTdyvrGsYDpJQBCXVjdcKTge8vEChA/IGlvLpOCX&#10;PGw3g5c1ZtreeU+3IlQihrDPUEEdQpdJ6cuaDPqJ7Ygjd7bOYIjQVVI7vMdw08o0SebSYMOxocaO&#10;3msqr8WPUZDmn2XTzV2xv5y+LrNkdDb56Fup12G/W4EI1Ien+N/9oeP8ZfoGf9/EE+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J/wTDAAAA3QAAAA8AAAAAAAAAAAAA&#10;AAAAoQIAAGRycy9kb3ducmV2LnhtbFBLBQYAAAAABAAEAPkAAACRAwAAAAA=&#10;" strokeweight="1pt"/>
                  <v:line id="Line 211" o:spid="_x0000_s1217" style="position:absolute;rotation:180;visibility:visible;mso-wrap-style:square" from="5597,2276" to="5597,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thc8MAAADdAAAADwAAAGRycy9kb3ducmV2LnhtbERPTWvCQBC9F/oflil4Ed0YIWjqKqUQ&#10;UHoQY3sfsmMSm50Nu6vGf98VhN7m8T5ntRlMJ67kfGtZwWyagCCurG65VvB9LCYLED4ga+wsk4I7&#10;edisX19WmGt74wNdy1CLGMI+RwVNCH0upa8aMuintieO3Mk6gyFCV0vt8BbDTSfTJMmkwZZjQ4M9&#10;fTZU/ZYXoyAtdlXbZ648nH++zvNkfDLFeK/U6G34eAcRaAj/4qd7q+P8ZZrB45t4gl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bYXPDAAAA3QAAAA8AAAAAAAAAAAAA&#10;AAAAoQIAAGRycy9kb3ducmV2LnhtbFBLBQYAAAAABAAEAPkAAACRAwAAAAA=&#10;" strokeweight="1pt"/>
                  <v:line id="Line 212" o:spid="_x0000_s1218" style="position:absolute;rotation:180;flip:x;visibility:visible;mso-wrap-style:square" from="5551,2484" to="5596,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5V1cUAAADdAAAADwAAAGRycy9kb3ducmV2LnhtbERPTWsCMRC9C/6HMEJvmq0Fu90apVgK&#10;vShdLdTeppvp7tJksk2ibv99Iwje5vE+Z77srRFH8qF1rOB2koEgrpxuuVbwvnsZ5yBCRNZoHJOC&#10;PwqwXAwHcyy0O3FJx22sRQrhUKCCJsaukDJUDVkME9cRJ+7beYsxQV9L7fGUwq2R0yybSYstp4YG&#10;O1o1VP1sD1aB8fnq7e63rM1H+bXf58/0ueaNUjej/ukRRKQ+XsUX96tO8x+m93D+Jp0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5V1cUAAADdAAAADwAAAAAAAAAA&#10;AAAAAAChAgAAZHJzL2Rvd25yZXYueG1sUEsFBgAAAAAEAAQA+QAAAJMDAAAAAA==&#10;" strokeweight=".5pt"/>
                  <v:line id="Line 213" o:spid="_x0000_s1219" style="position:absolute;rotation:180;flip:x;visibility:visible;mso-wrap-style:square" from="5516,2449" to="5598,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HBp8cAAADdAAAADwAAAGRycy9kb3ducmV2LnhtbESPQUsDMRCF70L/Q5iCN5u1gqzbpkUq&#10;ghfFrYL1Nt1Md5cmkzWJ7frvnYPgbYb35r1vluvRO3WimPrABq5nBSjiJtieWwPvb49XJaiUkS26&#10;wGTghxKsV5OLJVY2nLmm0za3SkI4VWigy3motE5NRx7TLAzEoh1C9Jhlja22Ec8S7p2eF8Wt9tiz&#10;NHQ40Kaj5rj99gZcLDevN1916z7q/W5XPtDnM78Yczkd7xegMo353/x3/WQF/24u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AcGnxwAAAN0AAAAPAAAAAAAA&#10;AAAAAAAAAKECAABkcnMvZG93bnJldi54bWxQSwUGAAAAAAQABAD5AAAAlQMAAAAA&#10;" strokeweight=".5pt"/>
                  <v:line id="Line 214" o:spid="_x0000_s1220" style="position:absolute;rotation:180;flip:x;visibility:visible;mso-wrap-style:square" from="5479,2419" to="5595,2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1kPMQAAADdAAAADwAAAGRycy9kb3ducmV2LnhtbERPTWsCMRC9F/wPYYTealYLZd0aRZRC&#10;Ly2uCrW36WbcXUwma5Lq9t+bQqG3ebzPmS16a8SFfGgdKxiPMhDEldMt1wr2u5eHHESIyBqNY1Lw&#10;QwEW88HdDAvtrlzSZRtrkUI4FKigibErpAxVQxbDyHXEiTs6bzEm6GupPV5TuDVykmVP0mLLqaHB&#10;jlYNVaftt1VgfL7aPJ7L2nyUX4dDvqbPN35X6n7YL59BROrjv/jP/arT/OlkCr/fp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WQ8xAAAAN0AAAAPAAAAAAAAAAAA&#10;AAAAAKECAABkcnMvZG93bnJldi54bWxQSwUGAAAAAAQABAD5AAAAkgMAAAAA&#10;" strokeweight=".5pt"/>
                  <v:line id="Line 215" o:spid="_x0000_s1221" style="position:absolute;rotation:180;flip:x;visibility:visible;mso-wrap-style:square" from="5457,2386" to="5595,2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5bfMcAAADdAAAADwAAAGRycy9kb3ducmV2LnhtbESPQUsDMRCF70L/Q5iCN5vVgqzbpkUq&#10;ghfFrYL1Nt1Md5cmkzWJ7frvnYPgbYb35r1vluvRO3WimPrABq5nBSjiJtieWwPvb49XJaiUkS26&#10;wGTghxKsV5OLJVY2nLmm0za3SkI4VWigy3motE5NRx7TLAzEoh1C9Jhlja22Ec8S7p2+KYpb7bFn&#10;aehwoE1HzXH77Q24WG5e51916z7q/W5XPtDnM78Yczkd7xegMo353/x3/WQF/24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rlt8xwAAAN0AAAAPAAAAAAAA&#10;AAAAAAAAAKECAABkcnMvZG93bnJldi54bWxQSwUGAAAAAAQABAD5AAAAlQMAAAAA&#10;" strokeweight=".5pt"/>
                  <v:line id="Line 216" o:spid="_x0000_s1222" style="position:absolute;rotation:180;flip:x;visibility:visible;mso-wrap-style:square" from="5462,2350" to="5597,2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L+58QAAADdAAAADwAAAGRycy9kb3ducmV2LnhtbERPTWsCMRC9F/ofwgi9aVYF2W6NIpZC&#10;Ly2uFmpv0810d2kyWZNU139vBKG3ebzPmS97a8SRfGgdKxiPMhDEldMt1wo+di/DHESIyBqNY1Jw&#10;pgDLxf3dHAvtTlzScRtrkUI4FKigibErpAxVQxbDyHXEiftx3mJM0NdSezylcGvkJMtm0mLLqaHB&#10;jtYNVb/bP6vA+Hy9mR7K2nyW3/t9/kxfb/yu1MOgXz2BiNTHf/HN/arT/MfpGK7fpBP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4v7nxAAAAN0AAAAPAAAAAAAAAAAA&#10;AAAAAKECAABkcnMvZG93bnJldi54bWxQSwUGAAAAAAQABAD5AAAAkgMAAAAA&#10;" strokeweight=".5pt"/>
                  <v:line id="Line 217" o:spid="_x0000_s1223" style="position:absolute;rotation:180;flip:x;visibility:visible;mso-wrap-style:square" from="5460,2315" to="5599,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BgkMQAAADdAAAADwAAAGRycy9kb3ducmV2LnhtbERPTWsCMRC9F/wPYYTealYF2W6NIorg&#10;pcW1hdrbdDPdXZpM1iTV9d83QqG3ebzPmS97a8SZfGgdKxiPMhDEldMt1wreXrcPOYgQkTUax6Tg&#10;SgGWi8HdHAvtLlzS+RBrkUI4FKigibErpAxVQxbDyHXEifty3mJM0NdSe7ykcGvkJMtm0mLLqaHB&#10;jtYNVd+HH6vA+Hy9n57K2ryXn8djvqGPZ35R6n7Yr55AROrjv/jPvdNp/uN0Ardv0gl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MGCQxAAAAN0AAAAPAAAAAAAAAAAA&#10;AAAAAKECAABkcnMvZG93bnJldi54bWxQSwUGAAAAAAQABAD5AAAAkgMAAAAA&#10;" strokeweight=".5pt"/>
                  <v:line id="Line 218" o:spid="_x0000_s1224" style="position:absolute;rotation:180;flip:x;visibility:visible;mso-wrap-style:square" from="5460,2285" to="5595,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zFC8UAAADdAAAADwAAAGRycy9kb3ducmV2LnhtbERP32vCMBB+H/g/hBvsbaZbYXTVKEMR&#10;fNlYnaC+nc3ZliWXLsm0+++XgbC3+/h+3nQ+WCPO5EPnWMHDOANBXDvdcaNg+7G6L0CEiKzROCYF&#10;PxRgPhvdTLHU7sIVnTexESmEQ4kK2hj7UspQt2QxjF1PnLiT8xZjgr6R2uMlhVsjH7PsSVrsODW0&#10;2NOipfpz820VGF8s3vOvqjG76rjfF0s6vPKbUne3w8sERKQh/ouv7rVO85/zHP6+S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zFC8UAAADdAAAADwAAAAAAAAAA&#10;AAAAAAChAgAAZHJzL2Rvd25yZXYueG1sUEsFBgAAAAAEAAQA+QAAAJMDAAAAAA==&#10;" strokeweight=".5pt"/>
                  <v:line id="Line 219" o:spid="_x0000_s1225" style="position:absolute;rotation:180;flip:x;visibility:visible;mso-wrap-style:square" from="5457,2281" to="5562,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Vdf8UAAADdAAAADwAAAGRycy9kb3ducmV2LnhtbERPTWsCMRC9C/6HMII3zVZL2W6NIorg&#10;paVrC7W36Wa6u5hM1iTV7b9vCoXe5vE+Z7HqrREX8qF1rOBmmoEgrpxuuVbw+rKb5CBCRNZoHJOC&#10;bwqwWg4HCyy0u3JJl0OsRQrhUKCCJsaukDJUDVkMU9cRJ+7TeYsxQV9L7fGawq2Rsyy7kxZbTg0N&#10;drRpqDodvqwC4/PN8/xc1uat/Dge8y29P/KTUuNRv34AEamP/+I/916n+ffzW/j9Jp0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Vdf8UAAADdAAAADwAAAAAAAAAA&#10;AAAAAAChAgAAZHJzL2Rvd25yZXYueG1sUEsFBgAAAAAEAAQA+QAAAJMDAAAAAA==&#10;" strokeweight=".5pt"/>
                  <v:line id="Line 220" o:spid="_x0000_s1226" style="position:absolute;rotation:180;flip:x;visibility:visible;mso-wrap-style:square" from="5462,2276" to="5533,2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45MUAAADdAAAADwAAAGRycy9kb3ducmV2LnhtbERPTWsCMRC9C/6HMII3zVZp2W6NIorg&#10;paVrC7W36Wa6u5hM1iTV7b9vCoXe5vE+Z7HqrREX8qF1rOBmmoEgrpxuuVbw+rKb5CBCRNZoHJOC&#10;bwqwWg4HCyy0u3JJl0OsRQrhUKCCJsaukDJUDVkMU9cRJ+7TeYsxQV9L7fGawq2Rsyy7kxZbTg0N&#10;drRpqDodvqwC4/PN8/xc1uat/Dge8y29P/KTUuNRv34AEamP/+I/916n+ffzW/j9Jp0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n45MUAAADdAAAADwAAAAAAAAAA&#10;AAAAAAChAgAAZHJzL2Rvd25yZXYueG1sUEsFBgAAAAAEAAQA+QAAAJMDAAAAAA==&#10;" strokeweight=".5pt"/>
                  <v:line id="Line 221" o:spid="_x0000_s1227" style="position:absolute;rotation:180;flip:x;visibility:visible;mso-wrap-style:square" from="5460,2281" to="5491,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tmk8QAAADdAAAADwAAAGRycy9kb3ducmV2LnhtbERPTWsCMRC9F/wPYQRvmm0F2W6NUiyC&#10;F4trC7W36Wa6uzSZrEnU7b83QqG3ebzPmS97a8SZfGgdK7ifZCCIK6dbrhW8v63HOYgQkTUax6Tg&#10;lwIsF4O7ORbaXbik8z7WIoVwKFBBE2NXSBmqhiyGieuIE/ftvMWYoK+l9nhJ4dbIhyybSYstp4YG&#10;O1o1VP3sT1aB8flqNz2Wtfkovw6H/IU+t/yq1GjYPz+BiNTHf/Gfe6PT/MfpDG7fpBP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2aTxAAAAN0AAAAPAAAAAAAAAAAA&#10;AAAAAKECAABkcnMvZG93bnJldi54bWxQSwUGAAAAAAQABAD5AAAAkgMAAAAA&#10;" strokeweight=".5pt"/>
                  <v:line id="Line 222" o:spid="_x0000_s1228" style="position:absolute;rotation:180;visibility:visible;mso-wrap-style:square" from="5905,2120" to="5905,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5SNcMAAADdAAAADwAAAGRycy9kb3ducmV2LnhtbERPTWvCQBC9C/6HZQQv0mxU0DZ1FSkE&#10;lB7EtL0P2TGJzc6G3a3Gf98VBG/zeJ+z2vSmFRdyvrGsYJqkIIhLqxuuFHx/5S+vIHxA1thaJgU3&#10;8rBZDwcrzLS98pEuRahEDGGfoYI6hC6T0pc1GfSJ7Ygjd7LOYIjQVVI7vMZw08pZmi6kwYZjQ40d&#10;fdRU/hZ/RsEs35dNt3DF8fzzeZ6nk5PJJwelxqN++w4iUB+e4od7p+P8t/kS7t/EE+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OUjXDAAAA3QAAAA8AAAAAAAAAAAAA&#10;AAAAoQIAAGRycy9kb3ducmV2LnhtbFBLBQYAAAAABAAEAPkAAACRAwAAAAA=&#10;" strokeweight="1pt"/>
                  <v:line id="Line 223" o:spid="_x0000_s1229" style="position:absolute;rotation:180;visibility:visible;mso-wrap-style:square" from="6014,2120" to="6014,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GR8YAAADdAAAADwAAAGRycy9kb3ducmV2LnhtbESPQWvCQBCF7wX/wzJCL6KbKkhNXaUU&#10;AhUPYtreh+yYxGZnw+5W4793DkJvM7w3732z3g6uUxcKsfVs4GWWgSKuvG25NvD9VUxfQcWEbLHz&#10;TAZuFGG7GT2tMbf+yke6lKlWEsIxRwNNSn2udawachhnvicW7eSDwyRrqLUNeJVw1+l5li21w5al&#10;ocGePhqqfss/Z2Be7Kq2X4byeP7ZnxfZ5OSKycGY5/Hw/gYq0ZD+zY/rTyv4q4Xgyj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RxkfGAAAA3QAAAA8AAAAAAAAA&#10;AAAAAAAAoQIAAGRycy9kb3ducmV2LnhtbFBLBQYAAAAABAAEAPkAAACUAwAAAAA=&#10;" strokeweight="1pt"/>
                  <v:line id="Line 224" o:spid="_x0000_s1230" style="position:absolute;rotation:180;visibility:visible;mso-wrap-style:square" from="5903,2124" to="6020,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1j3MIAAADdAAAADwAAAGRycy9kb3ducmV2LnhtbERPTYvCMBC9L+x/CLPgRTRVQbQaZREK&#10;igex7t6HZmzrNpOSRK3/3gjC3ubxPme57kwjbuR8bVnBaJiAIC6srrlU8HPKBjMQPiBrbCyTggd5&#10;WK8+P5aYanvnI93yUIoYwj5FBVUIbSqlLyoy6Ie2JY7c2TqDIUJXSu3wHsNNI8dJMpUGa44NFba0&#10;qaj4y69GwTjbFXU7dfnx8ru/TJL+2WT9g1K9r+57ASJQF/7Fb/dWx/nzyRxe38QT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1j3MIAAADdAAAADwAAAAAAAAAAAAAA&#10;AAChAgAAZHJzL2Rvd25yZXYueG1sUEsFBgAAAAAEAAQA+QAAAJADAAAAAA==&#10;" strokeweight="1pt"/>
                  <v:shape id="AutoShape 225" o:spid="_x0000_s1231" type="#_x0000_t5" style="position:absolute;left:5972;top:3176;width:27;height:65;rotation:-910628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D5U8YA&#10;AADdAAAADwAAAGRycy9kb3ducmV2LnhtbESPQU/CQBCF7yb+h82YeJMtSIwUFmKIGA6GBJT7pDu0&#10;Dd2Z2l1p5dc7BxNvM3lv3vtmsRpCYy7UxVrYwXiUgSEuxNdcOvj82Dw8g4kJ2WMjTA5+KMJqeXuz&#10;wNxLz3u6HFJpNIRjjg6qlNrc2lhUFDCOpCVW7SRdwKRrV1rfYa/hobGTLHuyAWvWhgpbWldUnA/f&#10;wcG7vF6vj/t+57+C7FoZH9825dG5+7vhZQ4m0ZD+zX/XW6/4s6ny6zc6gl3+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D5U8YAAADdAAAADwAAAAAAAAAAAAAAAACYAgAAZHJz&#10;L2Rvd25yZXYueG1sUEsFBgAAAAAEAAQA9QAAAIsDAAAAAA==&#10;" adj="10080" fillcolor="black" strokeweight="0"/>
                  <v:shape id="AutoShape 226" o:spid="_x0000_s1232" type="#_x0000_t5" style="position:absolute;left:6440;top:2638;width:27;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7ZMMIA&#10;AADdAAAADwAAAGRycy9kb3ducmV2LnhtbERPzWoCMRC+F3yHMAVvNatWsVujiCDaU3H1AYbNdLO4&#10;mewmUde3N4VCb/Px/c5y3dtG3MiH2rGC8SgDQVw6XXOl4HzavS1AhIissXFMCh4UYL0avCwx1+7O&#10;R7oVsRIphEOOCkyMbS5lKA1ZDCPXEifux3mLMUFfSe3xnsJtIydZNpcWa04NBlvaGiovxdUqmMrD&#10;rM1mZvHtz/uvort0m8idUsPXfvMJIlIf/8V/7oNO8z/ex/D7TTpB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tkwwgAAAN0AAAAPAAAAAAAAAAAAAAAAAJgCAABkcnMvZG93&#10;bnJldi54bWxQSwUGAAAAAAQABAD1AAAAhwMAAAAA&#10;" adj="10080" fillcolor="black" strokeweight="0"/>
                  <v:line id="Line 227" o:spid="_x0000_s1233" style="position:absolute;visibility:visible;mso-wrap-style:square" from="8282,1747" to="8282,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a0g8MAAADdAAAADwAAAGRycy9kb3ducmV2LnhtbERPTYvCMBC9L/gfwgh7W1OlLFqN4roI&#10;wh6WqhdvQzO21WZSkqxWf/1GELzN433ObNGZRlzI+dqyguEgAUFcWF1zqWC/W3+MQfiArLGxTApu&#10;5GEx773NMNP2yjldtqEUMYR9hgqqENpMSl9UZNAPbEscuaN1BkOErpTa4TWGm0aOkuRTGqw5NlTY&#10;0qqi4rz9MwrGu9Z/31aHtf11p3v+k+aU4pdS7/1uOQURqAsv8dO90XH+JB3B45t4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2tIPDAAAA3QAAAA8AAAAAAAAAAAAA&#10;AAAAoQIAAGRycy9kb3ducmV2LnhtbFBLBQYAAAAABAAEAPkAAACRAwAAAAA=&#10;" strokeweight=".5pt"/>
                  <v:line id="Line 228" o:spid="_x0000_s1234" style="position:absolute;flip:y;visibility:visible;mso-wrap-style:square" from="7879,2214" to="8248,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y7ssEAAADdAAAADwAAAGRycy9kb3ducmV2LnhtbERPS2sCMRC+C/0PYQreNGtbX1ujlILF&#10;k+LqxduwGXdDN5Mlibr9940geJuP7zmLVWcbcSUfjGMFo2EGgrh02nCl4HhYD2YgQkTW2DgmBX8U&#10;YLV86S0w1+7Ge7oWsRIphEOOCuoY21zKUNZkMQxdS5y4s/MWY4K+ktrjLYXbRr5l2URaNJwaamzp&#10;u6byt7hYBT/BluTQuNCNd8Xo4k9bMz0p1X/tvj5BROriU/xwb3SaP/94h/s36QS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LuywQAAAN0AAAAPAAAAAAAAAAAAAAAA&#10;AKECAABkcnMvZG93bnJldi54bWxQSwUGAAAAAAQABAD5AAAAjwMAAAAA&#10;" strokeweight=".5pt"/>
                  <v:shape id="AutoShape 229" o:spid="_x0000_s1235" type="#_x0000_t5" style="position:absolute;left:7866;top:2611;width:28;height:65;rotation:-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w40MQA&#10;AADdAAAADwAAAGRycy9kb3ducmV2LnhtbERP22oCMRB9F/yHMIJvNVtrL26NIkWLtg+lWz9g2Iyb&#10;xc1k2URN/94Igm9zONeZLaJtxIk6XztW8DjKQBCXTtdcKdj9rR/eQPiArLFxTAr+ycNi3u/NMNfu&#10;zL90KkIlUgj7HBWYENpcSl8asuhHriVO3N51FkOCXSV1h+cUbhs5zrIXabHm1GCwpQ9D5aE4WgWu&#10;2JTfq8+nw9TsX7P4HLdfP7utUsNBXL6DCBTDXXxzb3SaP51M4PpNOkHO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MONDEAAAA3QAAAA8AAAAAAAAAAAAAAAAAmAIAAGRycy9k&#10;b3ducmV2LnhtbFBLBQYAAAAABAAEAPUAAACJAwAAAAA=&#10;" adj="10080" fillcolor="black" strokeweight="0"/>
                  <v:shape id="AutoShape 230" o:spid="_x0000_s1236" type="#_x0000_t5" style="position:absolute;left:8244;top:2170;width:27;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XfM8IA&#10;AADdAAAADwAAAGRycy9kb3ducmV2LnhtbERP3WrCMBS+H/gO4QjezVRdh1ajyEB0V2PVBzg0x6bY&#10;nLRJpt3bL4PB7s7H93s2u8G24k4+NI4VzKYZCOLK6YZrBZfz4XkJIkRkja1jUvBNAXbb0dMGC+0e&#10;/En3MtYihXAoUIGJsSukDJUhi2HqOuLEXZ23GBP0tdQeHynctnKeZa/SYsOpwWBHb4aqW/llFSzk&#10;Ke+y3Cw//OX4Xva3fh+5V2oyHvZrEJGG+C/+c590mr96yeH3m3S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Vd8zwgAAAN0AAAAPAAAAAAAAAAAAAAAAAJgCAABkcnMvZG93&#10;bnJldi54bWxQSwUGAAAAAAQABAD1AAAAhwMAAAAA&#10;" adj="10080" fillcolor="black" strokeweight="0"/>
                  <v:line id="Line 231" o:spid="_x0000_s1237" style="position:absolute;visibility:visible;mso-wrap-style:square" from="5057,1882" to="6436,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2ygMMAAADdAAAADwAAAGRycy9kb3ducmV2LnhtbERPTYvCMBC9C/6HMII3TZUi2jWKugjC&#10;HpaqF29DM9t2t5mUJKt1f/1GELzN433Oct2ZRlzJ+dqygsk4AUFcWF1zqeB82o/mIHxA1thYJgV3&#10;8rBe9XtLzLS9cU7XYyhFDGGfoYIqhDaT0hcVGfRj2xJH7ss6gyFCV0rt8BbDTSOnSTKTBmuODRW2&#10;tKuo+Dn+GgXzU+vf77vL3n6677/8I80pxa1Sw0G3eQMRqAsv8dN90HH+Ip3B45t4gl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NsoDDAAAA3QAAAA8AAAAAAAAAAAAA&#10;AAAAoQIAAGRycy9kb3ducmV2LnhtbFBLBQYAAAAABAAEAPkAAACRAwAAAAA=&#10;" strokeweight=".5pt"/>
                  <v:shape id="AutoShape 232" o:spid="_x0000_s1238" type="#_x0000_t5" style="position:absolute;left:6435;top:1858;width:25;height: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HZAsUA&#10;AADdAAAADwAAAGRycy9kb3ducmV2LnhtbERPTWvCQBC9C/6HZQq9iNlYisaYVUSprfRQquJ5zE6T&#10;YHY2ZLea+uu7hYK3ebzPyRadqcWFWldZVjCKYhDEudUVFwoO+5dhAsJ5ZI21ZVLwQw4W834vw1Tb&#10;K3/SZecLEULYpaig9L5JpXR5SQZdZBviwH3Z1qAPsC2kbvEawk0tn+J4LA1WHBpKbGhVUn7efRsF&#10;Nyw2/nWySpa02W+Pg4/TbS3flXp86JYzEJ46fxf/u990mD99nsDfN+EE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MdkCxQAAAN0AAAAPAAAAAAAAAAAAAAAAAJgCAABkcnMv&#10;ZG93bnJldi54bWxQSwUGAAAAAAQABAD1AAAAigMAAAAA&#10;" adj="10080" fillcolor="black" strokeweight="0"/>
                  <v:shape id="AutoShape 233" o:spid="_x0000_s1239" type="#_x0000_t5" style="position:absolute;left:5041;top:1858;width:25;height: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nYMsUA&#10;AADdAAAADwAAAGRycy9kb3ducmV2LnhtbESPQWsCMRCF70L/Q5hCL8XNtpSi241SCqV66KHqDxg2&#10;42ZxMwmbqKu/3jkUvM3w3rz3Tb0cfa9ONKQusIGXogRF3ATbcWtgt/2ezkCljGyxD0wGLpRguXiY&#10;1FjZcOY/Om1yqySEU4UGXM6x0jo1jjymIkRi0fZh8JhlHVptBzxLuO/1a1m+a48dS4PDSF+OmsPm&#10;6A1s3e/z9bD+SS6GC0d/xDDbozFPj+PnB6hMY76b/69XVvDnb4Ir38gIe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mdgyxQAAAN0AAAAPAAAAAAAAAAAAAAAAAJgCAABkcnMv&#10;ZG93bnJldi54bWxQSwUGAAAAAAQABAD1AAAAigMAAAAA&#10;" adj="10080" fillcolor="black" strokeweight="0"/>
                  <v:shape id="Text Box 234" o:spid="_x0000_s1240" type="#_x0000_t202" style="position:absolute;left:5540;top:1657;width:277;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Yh2MIA&#10;AADdAAAADwAAAGRycy9kb3ducmV2LnhtbERPS4vCMBC+L/gfwgje1kRxF9s1iiiCp5X1sbC3oRnb&#10;ss2kNNHWf28Ewdt8fM+ZLTpbiSs1vnSsYTRUIIgzZ0rONRwPm/cpCB+QDVaOScONPCzmvbcZpsa1&#10;/EPXfchFDGGfooYihDqV0mcFWfRDVxNH7uwaiyHCJpemwTaG20qOlfqUFkuODQXWtCoo+99frIbT&#10;9/nvd6J2+dp+1K3rlGSbSK0H/W75BSJQF17ip3tr4vxk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hiHYwgAAAN0AAAAPAAAAAAAAAAAAAAAAAJgCAABkcnMvZG93&#10;bnJldi54bWxQSwUGAAAAAAQABAD1AAAAhwMAAAAA&#10;" filled="f" stroked="f">
                    <v:textbox>
                      <w:txbxContent>
                        <w:p w:rsidR="0090133C" w:rsidRPr="00067F70" w:rsidRDefault="0090133C" w:rsidP="0090133C">
                          <w:pPr>
                            <w:rPr>
                              <w:i/>
                              <w:iCs/>
                              <w:sz w:val="16"/>
                              <w:szCs w:val="16"/>
                            </w:rPr>
                          </w:pPr>
                          <w:r w:rsidRPr="00067F70">
                            <w:rPr>
                              <w:i/>
                              <w:iCs/>
                              <w:sz w:val="16"/>
                              <w:szCs w:val="16"/>
                            </w:rPr>
                            <w:t>l</w:t>
                          </w:r>
                        </w:p>
                      </w:txbxContent>
                    </v:textbox>
                  </v:shape>
                  <v:shape id="Text Box 235" o:spid="_x0000_s1241" type="#_x0000_t202" style="position:absolute;left:7419;top:1435;width:245;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86cUA&#10;AADdAAAADwAAAGRycy9kb3ducmV2LnhtbESP3WrCQBCF74W+wzIF73RTxdCmriIBaa8Efx5gyE6z&#10;wexsmt2a+PbORcG7Gc6Zc75Zb0ffqhv1sQls4G2egSKugm24NnA572fvoGJCttgGJgN3irDdvEzW&#10;WNgw8JFup1QrCeFYoAGXUldoHStHHuM8dMSi/YTeY5K1r7XtcZBw3+pFluXaY8PS4LCj0lF1Pf15&#10;A4e7dsPSry5VWeaHfPm7x+tXa8z0ddx9gko0pqf5//rbCv7HSvjlGxlBb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3LzpxQAAAN0AAAAPAAAAAAAAAAAAAAAAAJgCAABkcnMv&#10;ZG93bnJldi54bWxQSwUGAAAAAAQABAD1AAAAigMAAAAA&#10;" filled="f" stroked="f">
                    <v:textbox style="layout-flow:vertical;mso-layout-flow-alt:bottom-to-top" inset="0,0,0,0">
                      <w:txbxContent>
                        <w:p w:rsidR="0090133C" w:rsidRPr="0044306F" w:rsidRDefault="0090133C" w:rsidP="0090133C">
                          <w:pPr>
                            <w:rPr>
                              <w:sz w:val="16"/>
                              <w:szCs w:val="16"/>
                            </w:rPr>
                          </w:pPr>
                          <w:r w:rsidRPr="0044306F">
                            <w:rPr>
                              <w:sz w:val="16"/>
                              <w:szCs w:val="16"/>
                            </w:rPr>
                            <w:t>d</w:t>
                          </w:r>
                        </w:p>
                      </w:txbxContent>
                    </v:textbox>
                  </v:shape>
                  <v:shape id="Text Box 236" o:spid="_x0000_s1242" type="#_x0000_t202" style="position:absolute;left:7570;top:1397;width:168;height: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ZcsEA&#10;AADdAAAADwAAAGRycy9kb3ducmV2LnhtbERP24rCMBB9X/Afwgi+ramKRatRpCDuk+DlA4ZmbIrN&#10;pDbR1r/fLCz4NodznfW2t7V4Uesrxwom4wQEceF0xaWC62X/vQDhA7LG2jEpeJOH7WbwtcZMu45P&#10;9DqHUsQQ9hkqMCE0mZS+MGTRj11DHLmbay2GCNtS6ha7GG5rOU2SVFqsODYYbCg3VNzPT6vg+Jam&#10;m9n5tcjz9JjOHnu8H2qlRsN+twIRqA8f8b/7R8f5y/kE/r6JJ8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QGXLBAAAA3QAAAA8AAAAAAAAAAAAAAAAAmAIAAGRycy9kb3du&#10;cmV2LnhtbFBLBQYAAAAABAAEAPUAAACGAwAAAAA=&#10;" filled="f" stroked="f">
                    <v:textbox style="layout-flow:vertical;mso-layout-flow-alt:bottom-to-top" inset="0,0,0,0">
                      <w:txbxContent>
                        <w:p w:rsidR="0090133C" w:rsidRPr="0044306F" w:rsidRDefault="0090133C" w:rsidP="0090133C">
                          <w:pPr>
                            <w:rPr>
                              <w:sz w:val="16"/>
                              <w:szCs w:val="16"/>
                            </w:rPr>
                          </w:pPr>
                          <w:r w:rsidRPr="0044306F">
                            <w:rPr>
                              <w:sz w:val="16"/>
                              <w:szCs w:val="16"/>
                            </w:rPr>
                            <w:t>D</w:t>
                          </w:r>
                        </w:p>
                      </w:txbxContent>
                    </v:textbox>
                  </v:shape>
                  <v:shape id="Text Box 237" o:spid="_x0000_s1243" type="#_x0000_t202" style="position:absolute;left:6194;top:1991;width:22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oj58MA&#10;AADdAAAADwAAAGRycy9kb3ducmV2LnhtbERPTYvCMBC9C/6HMII3TRUUrUaRRWFBWLbWwx5nm7EN&#10;NpNuk9X67zcLgrd5vM9Zbztbixu13jhWMBknIIgLpw2XCs75YbQA4QOyxtoxKXiQh+2m31tjqt2d&#10;M7qdQiliCPsUFVQhNKmUvqjIoh+7hjhyF9daDBG2pdQt3mO4reU0SebSouHYUGFDbxUV19OvVbD7&#10;4mxvfj6+P7NLZvJ8mfBxflVqOOh2KxCBuvASP93vOs5fzq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oj58MAAADdAAAADwAAAAAAAAAAAAAAAACYAgAAZHJzL2Rv&#10;d25yZXYueG1sUEsFBgAAAAAEAAQA9QAAAIgDAAAAAA==&#10;" filled="f" stroked="f">
                    <v:textbox inset="0,0,0,0">
                      <w:txbxContent>
                        <w:p w:rsidR="0090133C" w:rsidRPr="0044306F" w:rsidRDefault="0090133C" w:rsidP="0090133C">
                          <w:pPr>
                            <w:rPr>
                              <w:i/>
                              <w:sz w:val="16"/>
                              <w:szCs w:val="16"/>
                              <w:vertAlign w:val="subscript"/>
                            </w:rPr>
                          </w:pPr>
                          <w:r w:rsidRPr="0044306F">
                            <w:rPr>
                              <w:i/>
                              <w:sz w:val="16"/>
                              <w:szCs w:val="16"/>
                            </w:rPr>
                            <w:t>M</w:t>
                          </w:r>
                        </w:p>
                      </w:txbxContent>
                    </v:textbox>
                  </v:shape>
                  <v:shape id="Text Box 238" o:spid="_x0000_s1244" type="#_x0000_t202" style="position:absolute;left:4670;top:2724;width:22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aGfMMA&#10;AADdAAAADwAAAGRycy9kb3ducmV2LnhtbERPTWvCQBC9F/wPywi91Y0tiqauIqJQEMSYHnqcZsdk&#10;MTubZrca/70rCN7m8T5ntuhsLc7UeuNYwXCQgCAunDZcKvjON28TED4ga6wdk4IreVjMey8zTLW7&#10;cEbnQyhFDGGfooIqhCaV0hcVWfQD1xBH7uhaiyHCtpS6xUsMt7V8T5KxtGg4NlTY0Kqi4nT4twqW&#10;P5ytzd/ud58dM5Pn04S345NSr/1u+QkiUBee4of7S8f509EH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aGfMMAAADdAAAADwAAAAAAAAAAAAAAAACYAgAAZHJzL2Rv&#10;d25yZXYueG1sUEsFBgAAAAAEAAQA9QAAAIgDAAAAAA==&#10;" filled="f" stroked="f">
                    <v:textbox inset="0,0,0,0">
                      <w:txbxContent>
                        <w:p w:rsidR="0090133C" w:rsidRPr="00067F70" w:rsidRDefault="0090133C" w:rsidP="0090133C">
                          <w:pPr>
                            <w:rPr>
                              <w:i/>
                              <w:sz w:val="16"/>
                              <w:szCs w:val="16"/>
                              <w:vertAlign w:val="subscript"/>
                            </w:rPr>
                          </w:pPr>
                          <w:r>
                            <w:rPr>
                              <w:i/>
                              <w:sz w:val="16"/>
                              <w:szCs w:val="16"/>
                            </w:rPr>
                            <w:t>l</w:t>
                          </w:r>
                          <w:r w:rsidRPr="00067F70">
                            <w:rPr>
                              <w:i/>
                              <w:sz w:val="16"/>
                              <w:szCs w:val="16"/>
                              <w:vertAlign w:val="subscript"/>
                            </w:rPr>
                            <w:t>N</w:t>
                          </w:r>
                        </w:p>
                      </w:txbxContent>
                    </v:textbox>
                  </v:shape>
                  <v:shape id="Text Box 239" o:spid="_x0000_s1245" type="#_x0000_t202" style="position:absolute;left:4775;top:1992;width:22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eCMMA&#10;AADdAAAADwAAAGRycy9kb3ducmV2LnhtbERPTWvCQBC9F/wPywi91Y2liqauIqJQEMSYHnqcZsdk&#10;MTubZrca/70rCN7m8T5ntuhsLc7UeuNYwXCQgCAunDZcKvjON28TED4ga6wdk4IreVjMey8zTLW7&#10;cEbnQyhFDGGfooIqhCaV0hcVWfQD1xBH7uhaiyHCtpS6xUsMt7V8T5KxtGg4NlTY0Kqi4nT4twqW&#10;P5ytzd/ud58dM5Pn04S345NSr/1u+QkiUBee4of7S8f509EH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eCMMAAADdAAAADwAAAAAAAAAAAAAAAACYAgAAZHJzL2Rv&#10;d25yZXYueG1sUEsFBgAAAAAEAAQA9QAAAIgDAAAAAA==&#10;" filled="f" stroked="f">
                    <v:textbox inset="0,0,0,0">
                      <w:txbxContent>
                        <w:p w:rsidR="0090133C" w:rsidRPr="0044306F" w:rsidRDefault="0090133C" w:rsidP="0090133C">
                          <w:pPr>
                            <w:rPr>
                              <w:i/>
                              <w:sz w:val="16"/>
                              <w:szCs w:val="16"/>
                              <w:vertAlign w:val="subscript"/>
                            </w:rPr>
                          </w:pPr>
                          <w:r w:rsidRPr="0044306F">
                            <w:rPr>
                              <w:i/>
                              <w:sz w:val="16"/>
                              <w:szCs w:val="16"/>
                            </w:rPr>
                            <w:t>N</w:t>
                          </w:r>
                        </w:p>
                      </w:txbxContent>
                    </v:textbox>
                  </v:shape>
                  <v:shape id="Text Box 240" o:spid="_x0000_s1246" type="#_x0000_t202" style="position:absolute;left:6099;top:2709;width:22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O7k8MA&#10;AADdAAAADwAAAGRycy9kb3ducmV2LnhtbERPTYvCMBC9C/6HMMLeNFVQtBpFFhcWhMVaD3ucbcY2&#10;2Ey6TVbrv98Igrd5vM9ZbTpbiyu13jhWMB4lIIgLpw2XCk75x3AOwgdkjbVjUnAnD5t1v7fCVLsb&#10;Z3Q9hlLEEPYpKqhCaFIpfVGRRT9yDXHkzq61GCJsS6lbvMVwW8tJksykRcOxocKG3isqLsc/q2D7&#10;zdnO/H79HLJzZvJ8kfB+dlHqbdBtlyACdeElfro/dZy/mE7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O7k8MAAADdAAAADwAAAAAAAAAAAAAAAACYAgAAZHJzL2Rv&#10;d25yZXYueG1sUEsFBgAAAAAEAAQA9QAAAIgDAAAAAA==&#10;" filled="f" stroked="f">
                    <v:textbox inset="0,0,0,0">
                      <w:txbxContent>
                        <w:p w:rsidR="0090133C" w:rsidRPr="0044306F" w:rsidRDefault="0090133C" w:rsidP="0090133C">
                          <w:pPr>
                            <w:rPr>
                              <w:i/>
                              <w:sz w:val="16"/>
                              <w:szCs w:val="16"/>
                              <w:vertAlign w:val="subscript"/>
                            </w:rPr>
                          </w:pPr>
                          <w:r>
                            <w:rPr>
                              <w:i/>
                              <w:sz w:val="16"/>
                              <w:szCs w:val="16"/>
                            </w:rPr>
                            <w:t>l</w:t>
                          </w:r>
                          <w:r>
                            <w:rPr>
                              <w:i/>
                              <w:sz w:val="16"/>
                              <w:szCs w:val="16"/>
                              <w:vertAlign w:val="subscript"/>
                            </w:rPr>
                            <w:t>M</w:t>
                          </w:r>
                        </w:p>
                      </w:txbxContent>
                    </v:textbox>
                  </v:shape>
                  <v:shape id="Text Box 241" o:spid="_x0000_s1247" type="#_x0000_t202" style="position:absolute;left:7575;top:2746;width:123;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El5MMA&#10;AADdAAAADwAAAGRycy9kb3ducmV2LnhtbERPTWvCQBC9C/0Pywi96UahoaauIkVBKBRjPHicZsdk&#10;MTsbs6um/74rFLzN433OfNnbRtyo88axgsk4AUFcOm24UnAoNqN3ED4ga2wck4Jf8rBcvAzmmGl3&#10;55xu+1CJGMI+QwV1CG0mpS9rsujHriWO3Ml1FkOEXSV1h/cYbhs5TZJUWjQcG2ps6bOm8ry/WgWr&#10;I+drc/n+2eWn3BTFLOGv9KzU67BffYAI1Ien+N+91XH+7C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El5MMAAADdAAAADwAAAAAAAAAAAAAAAACYAgAAZHJzL2Rv&#10;d25yZXYueG1sUEsFBgAAAAAEAAQA9QAAAIgDAAAAAA==&#10;" filled="f" stroked="f">
                    <v:textbox inset="0,0,0,0">
                      <w:txbxContent>
                        <w:p w:rsidR="0090133C" w:rsidRPr="0044306F" w:rsidRDefault="0090133C" w:rsidP="0090133C">
                          <w:pPr>
                            <w:rPr>
                              <w:i/>
                              <w:sz w:val="16"/>
                              <w:szCs w:val="16"/>
                              <w:vertAlign w:val="subscript"/>
                            </w:rPr>
                          </w:pPr>
                          <w:r>
                            <w:rPr>
                              <w:i/>
                              <w:sz w:val="16"/>
                              <w:szCs w:val="16"/>
                            </w:rPr>
                            <w:t>a</w:t>
                          </w:r>
                        </w:p>
                      </w:txbxContent>
                    </v:textbox>
                  </v:shape>
                  <v:shape id="Text Box 242" o:spid="_x0000_s1248" type="#_x0000_t202" style="position:absolute;left:8015;top:2242;width:108;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2Af8MA&#10;AADdAAAADwAAAGRycy9kb3ducmV2LnhtbERPTWvCQBC9C/6HZYTedGOh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2Af8MAAADdAAAADwAAAAAAAAAAAAAAAACYAgAAZHJzL2Rv&#10;d25yZXYueG1sUEsFBgAAAAAEAAQA9QAAAIgDAAAAAA==&#10;" filled="f" stroked="f">
                    <v:textbox inset="0,0,0,0">
                      <w:txbxContent>
                        <w:p w:rsidR="0090133C" w:rsidRPr="0044306F" w:rsidRDefault="0090133C" w:rsidP="0090133C">
                          <w:pPr>
                            <w:rPr>
                              <w:i/>
                              <w:sz w:val="16"/>
                              <w:szCs w:val="16"/>
                              <w:vertAlign w:val="subscript"/>
                            </w:rPr>
                          </w:pPr>
                          <w:r>
                            <w:rPr>
                              <w:i/>
                              <w:sz w:val="16"/>
                              <w:szCs w:val="16"/>
                            </w:rPr>
                            <w:t>a</w:t>
                          </w:r>
                        </w:p>
                      </w:txbxContent>
                    </v:textbox>
                  </v:shape>
                  <v:line id="Line 243" o:spid="_x0000_s1249" style="position:absolute;visibility:visible;mso-wrap-style:square" from="4500,2928" to="4500,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cVtMcAAADdAAAADwAAAGRycy9kb3ducmV2LnhtbESPQWvCQBCF7wX/wzJCb3VjscVGV1GL&#10;UOihRHvxNmTHJJqdDbtbjf31nUPB2wzvzXvfzJe9a9WFQmw8GxiPMlDEpbcNVwa+99unKaiYkC22&#10;nsnAjSIsF4OHOebWX7mgyy5VSkI45migTqnLtY5lTQ7jyHfEoh19cJhkDZW2Aa8S7lr9nGWv2mHD&#10;0lBjR5uayvPuxxmY7rv4ftsctv4rnH6Lz0lBE1wb8zjsVzNQifp0N/9ff1jBf3sRXP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BxW0xwAAAN0AAAAPAAAAAAAA&#10;AAAAAAAAAKECAABkcnMvZG93bnJldi54bWxQSwUGAAAAAAQABAD5AAAAlQMAAAAA&#10;" strokeweight=".5pt"/>
                  <v:line id="Line 244" o:spid="_x0000_s1250" style="position:absolute;visibility:visible;mso-wrap-style:square" from="5958,2928" to="5958,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uwL8QAAADdAAAADwAAAGRycy9kb3ducmV2LnhtbERPTWvCQBC9F/oflin0VjcVLRrdSGsR&#10;hB5KYi/ehuyYxGZnw+4ao7/eLQi9zeN9znI1mFb05HxjWcHrKAFBXFrdcKXgZ7d5mYHwAVlja5kU&#10;XMjDKnt8WGKq7Zlz6otQiRjCPkUFdQhdKqUvazLoR7YjjtzBOoMhQldJ7fAcw00rx0nyJg02HBtq&#10;7GhdU/lbnIyC2a7zn5f1fmO/3fGaf01ymuCHUs9Pw/sCRKAh/Ivv7q2O8+fTOfx9E0+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S7AvxAAAAN0AAAAPAAAAAAAAAAAA&#10;AAAAAKECAABkcnMvZG93bnJldi54bWxQSwUGAAAAAAQABAD5AAAAkgMAAAAA&#10;" strokeweight=".5pt"/>
                </v:group>
                <v:rect id="Rectangle 245" o:spid="_x0000_s1251" style="position:absolute;left:9225;top:10330;width:52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0RcYA&#10;AADdAAAADwAAAGRycy9kb3ducmV2LnhtbESPT2vCQBDF7wW/wzKCt7pbbYOmriKCUKg9+Ad6HbJj&#10;EpqdjdlV02/vHAq9zfDevPebxar3jbpRF+vAFl7GBhRxEVzNpYXTcfs8AxUTssMmMFn4pQir5eBp&#10;gbkLd97T7ZBKJSEcc7RQpdTmWseiIo9xHFpi0c6h85hk7UrtOrxLuG/0xJhMe6xZGipsaVNR8XO4&#10;eguYvbrL13m6O35eM5yXvdm+fRtrR8N+/Q4qUZ/+zX/XH07w55nwyzcyg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i0RcYAAADdAAAADwAAAAAAAAAAAAAAAACYAgAAZHJz&#10;L2Rvd25yZXYueG1sUEsFBgAAAAAEAAQA9QAAAIsDAAAAAA==&#10;" stroked="f"/>
                <v:rect id="Rectangle 246" o:spid="_x0000_s1252" style="position:absolute;left:10325;top:9260;width:52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R3sIA&#10;AADdAAAADwAAAGRycy9kb3ducmV2LnhtbERPS4vCMBC+L/gfwgh7WxN33aLVKLIgCLoHH+B1aMa2&#10;2ExqE7X+eyMI3ubje85k1tpKXKnxpWMN/Z4CQZw5U3KuYb9bfA1B+IBssHJMGu7kYTbtfEwwNe7G&#10;G7puQy5iCPsUNRQh1KmUPivIou+5mjhyR9dYDBE2uTQN3mK4reS3Uom0WHJsKLCmv4Ky0/ZiNWAy&#10;MOf/4896t7okOMpbtfg9KK0/u+18DCJQG97il3tp4vxR0ofnN/EE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dBHewgAAAN0AAAAPAAAAAAAAAAAAAAAAAJgCAABkcnMvZG93&#10;bnJldi54bWxQSwUGAAAAAAQABAD1AAAAhwMAAAAA&#10;" stroked="f"/>
                <w10:wrap type="square"/>
              </v:group>
            </w:pict>
          </mc:Fallback>
        </mc:AlternateContent>
      </w:r>
    </w:p>
    <w:p w:rsidR="0090133C" w:rsidRDefault="0090133C" w:rsidP="0090133C">
      <w:pPr>
        <w:tabs>
          <w:tab w:val="left" w:leader="hyphen" w:pos="1701"/>
        </w:tabs>
        <w:spacing w:line="360" w:lineRule="auto"/>
        <w:jc w:val="center"/>
        <w:rPr>
          <w:rFonts w:ascii="Arial" w:hAnsi="Arial" w:cs="Arial"/>
          <w:spacing w:val="-6"/>
          <w:sz w:val="26"/>
          <w:szCs w:val="28"/>
          <w:lang w:val="nb-NO"/>
        </w:rPr>
      </w:pPr>
    </w:p>
    <w:p w:rsidR="0090133C" w:rsidRDefault="0090133C" w:rsidP="0090133C">
      <w:pPr>
        <w:tabs>
          <w:tab w:val="left" w:leader="hyphen" w:pos="1701"/>
        </w:tabs>
        <w:spacing w:line="360" w:lineRule="auto"/>
        <w:jc w:val="center"/>
        <w:rPr>
          <w:rFonts w:ascii="Arial" w:hAnsi="Arial" w:cs="Arial"/>
          <w:spacing w:val="-6"/>
          <w:sz w:val="26"/>
          <w:szCs w:val="28"/>
          <w:lang w:val="nb-NO"/>
        </w:rPr>
      </w:pPr>
    </w:p>
    <w:p w:rsidR="0090133C" w:rsidRDefault="0090133C" w:rsidP="0090133C">
      <w:pPr>
        <w:tabs>
          <w:tab w:val="left" w:leader="hyphen" w:pos="1701"/>
        </w:tabs>
        <w:spacing w:line="360" w:lineRule="auto"/>
        <w:jc w:val="center"/>
        <w:rPr>
          <w:rFonts w:ascii="Arial" w:hAnsi="Arial" w:cs="Arial"/>
          <w:spacing w:val="-6"/>
          <w:sz w:val="26"/>
          <w:szCs w:val="28"/>
          <w:lang w:val="nb-NO"/>
        </w:rPr>
      </w:pPr>
    </w:p>
    <w:p w:rsidR="0090133C" w:rsidRDefault="0090133C" w:rsidP="0090133C">
      <w:pPr>
        <w:tabs>
          <w:tab w:val="left" w:leader="hyphen" w:pos="1701"/>
        </w:tabs>
        <w:spacing w:line="360" w:lineRule="auto"/>
        <w:jc w:val="center"/>
        <w:rPr>
          <w:rFonts w:ascii="Arial" w:hAnsi="Arial" w:cs="Arial"/>
          <w:spacing w:val="-6"/>
          <w:sz w:val="26"/>
          <w:szCs w:val="28"/>
          <w:lang w:val="nb-NO"/>
        </w:rPr>
      </w:pPr>
    </w:p>
    <w:p w:rsidR="0090133C" w:rsidRDefault="0090133C" w:rsidP="0090133C">
      <w:pPr>
        <w:tabs>
          <w:tab w:val="left" w:leader="hyphen" w:pos="1701"/>
        </w:tabs>
        <w:spacing w:line="360" w:lineRule="auto"/>
        <w:jc w:val="center"/>
        <w:rPr>
          <w:rFonts w:ascii="Arial" w:hAnsi="Arial" w:cs="Arial"/>
          <w:spacing w:val="-6"/>
          <w:sz w:val="26"/>
          <w:szCs w:val="28"/>
          <w:lang w:val="nb-NO"/>
        </w:rPr>
      </w:pPr>
    </w:p>
    <w:p w:rsidR="0090133C" w:rsidRDefault="0090133C" w:rsidP="0090133C">
      <w:pPr>
        <w:tabs>
          <w:tab w:val="left" w:leader="hyphen" w:pos="1701"/>
        </w:tabs>
        <w:spacing w:line="360" w:lineRule="auto"/>
        <w:jc w:val="center"/>
        <w:rPr>
          <w:rFonts w:ascii="Arial" w:hAnsi="Arial" w:cs="Arial"/>
          <w:spacing w:val="-6"/>
          <w:sz w:val="26"/>
          <w:szCs w:val="28"/>
          <w:lang w:val="nb-NO"/>
        </w:rPr>
      </w:pPr>
    </w:p>
    <w:p w:rsidR="0090133C" w:rsidRDefault="0090133C" w:rsidP="0090133C">
      <w:pPr>
        <w:tabs>
          <w:tab w:val="left" w:leader="hyphen" w:pos="1701"/>
        </w:tabs>
        <w:spacing w:line="360" w:lineRule="auto"/>
        <w:jc w:val="center"/>
        <w:rPr>
          <w:rFonts w:ascii="Arial" w:hAnsi="Arial" w:cs="Arial"/>
          <w:spacing w:val="-6"/>
          <w:sz w:val="26"/>
          <w:szCs w:val="28"/>
          <w:lang w:val="nb-NO"/>
        </w:rPr>
      </w:pPr>
    </w:p>
    <w:p w:rsidR="0090133C" w:rsidRDefault="0090133C" w:rsidP="0090133C">
      <w:pPr>
        <w:tabs>
          <w:tab w:val="left" w:leader="hyphen" w:pos="1701"/>
        </w:tabs>
        <w:spacing w:line="360" w:lineRule="auto"/>
        <w:jc w:val="center"/>
        <w:rPr>
          <w:rFonts w:ascii="Arial" w:hAnsi="Arial" w:cs="Arial"/>
          <w:spacing w:val="-6"/>
          <w:sz w:val="26"/>
          <w:szCs w:val="28"/>
          <w:lang w:val="nb-NO"/>
        </w:rPr>
      </w:pPr>
    </w:p>
    <w:p w:rsidR="00C9469F" w:rsidRPr="00C9469F" w:rsidRDefault="004D2027" w:rsidP="001660E1">
      <w:pPr>
        <w:tabs>
          <w:tab w:val="left" w:leader="hyphen" w:pos="1701"/>
        </w:tabs>
        <w:spacing w:line="360" w:lineRule="auto"/>
        <w:jc w:val="center"/>
        <w:rPr>
          <w:rFonts w:ascii="Arial" w:hAnsi="Arial" w:cs="Arial"/>
          <w:spacing w:val="-6"/>
          <w:sz w:val="26"/>
          <w:szCs w:val="28"/>
          <w:lang w:val="nb-NO"/>
        </w:rPr>
      </w:pPr>
      <w:r>
        <w:rPr>
          <w:noProof/>
        </w:rPr>
        <mc:AlternateContent>
          <mc:Choice Requires="wps">
            <w:drawing>
              <wp:anchor distT="0" distB="0" distL="114300" distR="114300" simplePos="0" relativeHeight="251666944" behindDoc="0" locked="0" layoutInCell="1" allowOverlap="1" wp14:anchorId="2DBD7C66" wp14:editId="595A2FB7">
                <wp:simplePos x="0" y="0"/>
                <wp:positionH relativeFrom="column">
                  <wp:posOffset>1965618</wp:posOffset>
                </wp:positionH>
                <wp:positionV relativeFrom="paragraph">
                  <wp:posOffset>205740</wp:posOffset>
                </wp:positionV>
                <wp:extent cx="2880360" cy="264160"/>
                <wp:effectExtent l="0" t="0" r="0" b="2540"/>
                <wp:wrapNone/>
                <wp:docPr id="1835" name="Text Box 10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360" cy="264160"/>
                        </a:xfrm>
                        <a:prstGeom prst="rect">
                          <a:avLst/>
                        </a:prstGeom>
                        <a:noFill/>
                        <a:ln w="9525">
                          <a:noFill/>
                          <a:miter lim="800000"/>
                          <a:headEnd/>
                          <a:tailEnd/>
                        </a:ln>
                        <a:extLst/>
                      </wps:spPr>
                      <wps:txbx>
                        <w:txbxContent>
                          <w:p w:rsidR="0090133C" w:rsidRPr="00E84036" w:rsidRDefault="0090133C" w:rsidP="0090133C">
                            <w:pPr>
                              <w:spacing w:before="60"/>
                              <w:jc w:val="center"/>
                              <w:rPr>
                                <w:rFonts w:ascii="Arial" w:hAnsi="Arial" w:cs="Arial"/>
                                <w:b/>
                                <w:color w:val="833C0B" w:themeColor="accent2" w:themeShade="80"/>
                                <w:spacing w:val="-12"/>
                                <w:sz w:val="22"/>
                              </w:rPr>
                            </w:pPr>
                            <w:r>
                              <w:rPr>
                                <w:rFonts w:ascii="Arial" w:hAnsi="Arial" w:cs="Arial"/>
                                <w:b/>
                                <w:color w:val="833C0B" w:themeColor="accent2" w:themeShade="80"/>
                                <w:spacing w:val="-12"/>
                                <w:sz w:val="26"/>
                                <w:szCs w:val="28"/>
                                <w:lang w:val="nb-NO"/>
                              </w:rPr>
                              <w:t>SƠ ĐỒ BỐ TRÍ THÍ NGHIỆM</w:t>
                            </w:r>
                          </w:p>
                          <w:p w:rsidR="0090133C" w:rsidRPr="00E84036" w:rsidRDefault="0090133C" w:rsidP="0090133C">
                            <w:pPr>
                              <w:jc w:val="center"/>
                              <w:rPr>
                                <w:rFonts w:ascii="Arial" w:hAnsi="Arial" w:cs="Arial"/>
                                <w:b/>
                                <w:color w:val="833C0B" w:themeColor="accent2" w:themeShade="80"/>
                                <w:spacing w:val="-12"/>
                                <w:sz w:val="22"/>
                              </w:rPr>
                            </w:pPr>
                          </w:p>
                          <w:p w:rsidR="0090133C" w:rsidRPr="00E84036" w:rsidRDefault="0090133C" w:rsidP="0090133C">
                            <w:pPr>
                              <w:jc w:val="center"/>
                              <w:rPr>
                                <w:rFonts w:ascii="Arial" w:hAnsi="Arial" w:cs="Arial"/>
                                <w:b/>
                                <w:color w:val="833C0B" w:themeColor="accent2" w:themeShade="80"/>
                                <w:spacing w:val="-12"/>
                                <w:sz w:val="22"/>
                              </w:rPr>
                            </w:pP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2DBD7C66" id="Text Box 1073" o:spid="_x0000_s1253" type="#_x0000_t202" style="position:absolute;left:0;text-align:left;margin-left:154.75pt;margin-top:16.2pt;width:226.8pt;height:20.8pt;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" filled="f" stroked="f">
                <v:textbox inset="0,0,0,0">
                  <w:txbxContent>
                    <w:p w:rsidR="0090133C" w:rsidRPr="00E84036" w:rsidRDefault="0090133C" w:rsidP="0090133C">
                      <w:pPr>
                        <w:spacing w:before="60"/>
                        <w:jc w:val="center"/>
                        <w:rPr>
                          <w:rFonts w:ascii="Arial" w:hAnsi="Arial" w:cs="Arial"/>
                          <w:b/>
                          <w:color w:val="833C0B" w:themeColor="accent2" w:themeShade="80"/>
                          <w:spacing w:val="-12"/>
                          <w:sz w:val="22"/>
                        </w:rPr>
                      </w:pPr>
                      <w:r>
                        <w:rPr>
                          <w:rFonts w:ascii="Arial" w:hAnsi="Arial" w:cs="Arial"/>
                          <w:b/>
                          <w:color w:val="833C0B" w:themeColor="accent2" w:themeShade="80"/>
                          <w:spacing w:val="-12"/>
                          <w:sz w:val="26"/>
                          <w:szCs w:val="28"/>
                          <w:lang w:val="nb-NO"/>
                        </w:rPr>
                        <w:t>SƠ ĐỒ BỐ TRÍ THÍ NGHIỆM</w:t>
                      </w:r>
                    </w:p>
                    <w:p w:rsidR="0090133C" w:rsidRPr="00E84036" w:rsidRDefault="0090133C" w:rsidP="0090133C">
                      <w:pPr>
                        <w:jc w:val="center"/>
                        <w:rPr>
                          <w:rFonts w:ascii="Arial" w:hAnsi="Arial" w:cs="Arial"/>
                          <w:b/>
                          <w:color w:val="833C0B" w:themeColor="accent2" w:themeShade="80"/>
                          <w:spacing w:val="-12"/>
                          <w:sz w:val="22"/>
                        </w:rPr>
                      </w:pPr>
                    </w:p>
                    <w:p w:rsidR="0090133C" w:rsidRPr="00E84036" w:rsidRDefault="0090133C" w:rsidP="0090133C">
                      <w:pPr>
                        <w:jc w:val="center"/>
                        <w:rPr>
                          <w:rFonts w:ascii="Arial" w:hAnsi="Arial" w:cs="Arial"/>
                          <w:b/>
                          <w:color w:val="833C0B" w:themeColor="accent2" w:themeShade="80"/>
                          <w:spacing w:val="-12"/>
                          <w:sz w:val="22"/>
                        </w:rPr>
                      </w:pPr>
                    </w:p>
                  </w:txbxContent>
                </v:textbox>
              </v:shape>
            </w:pict>
          </mc:Fallback>
        </mc:AlternateContent>
      </w:r>
    </w:p>
    <w:p w:rsidR="004D2027" w:rsidRDefault="004D2027">
      <w:pPr>
        <w:jc w:val="left"/>
        <w:rPr>
          <w:rFonts w:ascii="Arial" w:eastAsia="Calibri" w:hAnsi="Arial" w:cs="Arial"/>
          <w:spacing w:val="-6"/>
          <w:lang w:val="nb-NO"/>
        </w:rPr>
      </w:pPr>
      <w:r>
        <w:rPr>
          <w:rFonts w:ascii="Arial" w:hAnsi="Arial" w:cs="Arial"/>
          <w:spacing w:val="-6"/>
          <w:lang w:val="nb-NO"/>
        </w:rPr>
        <w:br w:type="page"/>
      </w:r>
    </w:p>
    <w:p w:rsidR="001660E1" w:rsidRDefault="00671917" w:rsidP="00671917">
      <w:pPr>
        <w:pStyle w:val="ListParagraph"/>
        <w:numPr>
          <w:ilvl w:val="0"/>
          <w:numId w:val="13"/>
        </w:numPr>
        <w:tabs>
          <w:tab w:val="left" w:leader="hyphen" w:pos="1701"/>
        </w:tabs>
        <w:spacing w:before="120" w:after="120" w:line="360" w:lineRule="auto"/>
        <w:ind w:left="426" w:hanging="284"/>
      </w:pPr>
      <w:r>
        <w:rPr>
          <w:rFonts w:ascii="Arial" w:hAnsi="Arial" w:cs="Arial"/>
          <w:spacing w:val="-6"/>
          <w:sz w:val="24"/>
          <w:szCs w:val="24"/>
          <w:lang w:val="nb-NO"/>
        </w:rPr>
        <w:lastRenderedPageBreak/>
        <w:t>T</w:t>
      </w:r>
      <w:r w:rsidR="001660E1" w:rsidRPr="00671917">
        <w:rPr>
          <w:rFonts w:ascii="Arial" w:hAnsi="Arial" w:cs="Arial"/>
          <w:spacing w:val="-6"/>
          <w:sz w:val="24"/>
          <w:szCs w:val="24"/>
          <w:lang w:val="nb-NO"/>
        </w:rPr>
        <w:t>a có công thức:</w:t>
      </w:r>
      <w:r w:rsidRPr="00671917">
        <w:rPr>
          <w:rFonts w:ascii="Arial" w:hAnsi="Arial" w:cs="Arial"/>
          <w:spacing w:val="-6"/>
          <w:sz w:val="24"/>
          <w:szCs w:val="24"/>
          <w:lang w:val="nb-NO"/>
        </w:rPr>
        <w:t xml:space="preserve"> </w:t>
      </w:r>
      <w:r>
        <w:rPr>
          <w:rFonts w:ascii="Arial" w:hAnsi="Arial" w:cs="Arial"/>
          <w:spacing w:val="-6"/>
          <w:sz w:val="24"/>
          <w:szCs w:val="24"/>
          <w:lang w:val="nb-NO"/>
        </w:rPr>
        <w:t xml:space="preserve">               </w:t>
      </w:r>
      <w:r w:rsidR="001660E1" w:rsidRPr="00D402D1">
        <w:rPr>
          <w:position w:val="-30"/>
        </w:rPr>
        <w:object w:dxaOrig="1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4.5pt" o:ole="">
            <v:imagedata r:id="rId8" o:title=""/>
          </v:shape>
          <o:OLEObject Type="Embed" ProgID="Equation.DSMT4" ShapeID="_x0000_i1025" DrawAspect="Content" ObjectID="_1695721929" r:id="rId9"/>
        </w:object>
      </w:r>
      <w:r w:rsidR="001660E1">
        <w:t xml:space="preserve">  (*)</w:t>
      </w:r>
    </w:p>
    <w:p w:rsidR="001660E1" w:rsidRPr="00671917" w:rsidRDefault="001660E1" w:rsidP="00671917">
      <w:pPr>
        <w:spacing w:after="60"/>
        <w:ind w:left="357" w:firstLine="777"/>
        <w:rPr>
          <w:rFonts w:ascii="Arial" w:hAnsi="Arial" w:cs="Arial"/>
          <w:sz w:val="22"/>
          <w:szCs w:val="22"/>
        </w:rPr>
      </w:pPr>
      <w:r w:rsidRPr="00671917">
        <w:rPr>
          <w:rFonts w:ascii="Arial" w:hAnsi="Arial" w:cs="Arial"/>
          <w:position w:val="-12"/>
          <w:sz w:val="22"/>
          <w:szCs w:val="22"/>
        </w:rPr>
        <w:object w:dxaOrig="600" w:dyaOrig="360">
          <v:shape id="_x0000_i1026" type="#_x0000_t75" style="width:30pt;height:18.75pt" o:ole="">
            <v:imagedata r:id="rId10" o:title=""/>
          </v:shape>
          <o:OLEObject Type="Embed" ProgID="Equation.DSMT4" ShapeID="_x0000_i1026" DrawAspect="Content" ObjectID="_1695721930" r:id="rId11"/>
        </w:object>
      </w:r>
      <w:r w:rsidRPr="00671917">
        <w:rPr>
          <w:rFonts w:ascii="Arial" w:hAnsi="Arial" w:cs="Arial"/>
          <w:sz w:val="22"/>
          <w:szCs w:val="22"/>
        </w:rPr>
        <w:t xml:space="preserve">: </w:t>
      </w:r>
      <w:proofErr w:type="spellStart"/>
      <w:r w:rsidRPr="00671917">
        <w:rPr>
          <w:rFonts w:ascii="Arial" w:hAnsi="Arial" w:cs="Arial"/>
          <w:sz w:val="22"/>
          <w:szCs w:val="22"/>
        </w:rPr>
        <w:t>Góc</w:t>
      </w:r>
      <w:proofErr w:type="spellEnd"/>
      <w:r w:rsidRPr="00671917">
        <w:rPr>
          <w:rFonts w:ascii="Arial" w:hAnsi="Arial" w:cs="Arial"/>
          <w:sz w:val="22"/>
          <w:szCs w:val="22"/>
        </w:rPr>
        <w:t xml:space="preserve"> </w:t>
      </w:r>
      <w:proofErr w:type="spellStart"/>
      <w:r w:rsidRPr="00671917">
        <w:rPr>
          <w:rFonts w:ascii="Arial" w:hAnsi="Arial" w:cs="Arial"/>
          <w:sz w:val="22"/>
          <w:szCs w:val="22"/>
        </w:rPr>
        <w:t>xoắn</w:t>
      </w:r>
      <w:proofErr w:type="spellEnd"/>
      <w:r w:rsidRPr="00671917">
        <w:rPr>
          <w:rFonts w:ascii="Arial" w:hAnsi="Arial" w:cs="Arial"/>
          <w:sz w:val="22"/>
          <w:szCs w:val="22"/>
        </w:rPr>
        <w:t xml:space="preserve"> </w:t>
      </w:r>
      <w:proofErr w:type="spellStart"/>
      <w:r w:rsidRPr="00671917">
        <w:rPr>
          <w:rFonts w:ascii="Arial" w:hAnsi="Arial" w:cs="Arial"/>
          <w:sz w:val="22"/>
          <w:szCs w:val="22"/>
        </w:rPr>
        <w:t>tương</w:t>
      </w:r>
      <w:proofErr w:type="spellEnd"/>
      <w:r w:rsidRPr="00671917">
        <w:rPr>
          <w:rFonts w:ascii="Arial" w:hAnsi="Arial" w:cs="Arial"/>
          <w:sz w:val="22"/>
          <w:szCs w:val="22"/>
        </w:rPr>
        <w:t xml:space="preserve"> đối giữa hai mặt cắ</w:t>
      </w:r>
      <w:r w:rsidR="00671917" w:rsidRPr="00671917">
        <w:rPr>
          <w:rFonts w:ascii="Arial" w:hAnsi="Arial" w:cs="Arial"/>
          <w:sz w:val="22"/>
          <w:szCs w:val="22"/>
        </w:rPr>
        <w:t xml:space="preserve">t M và </w:t>
      </w:r>
      <w:proofErr w:type="spellStart"/>
      <w:r w:rsidR="00671917" w:rsidRPr="00671917">
        <w:rPr>
          <w:rFonts w:ascii="Arial" w:hAnsi="Arial" w:cs="Arial"/>
          <w:sz w:val="22"/>
          <w:szCs w:val="22"/>
        </w:rPr>
        <w:t>mặt</w:t>
      </w:r>
      <w:proofErr w:type="spellEnd"/>
      <w:r w:rsidR="00671917" w:rsidRPr="00671917">
        <w:rPr>
          <w:rFonts w:ascii="Arial" w:hAnsi="Arial" w:cs="Arial"/>
          <w:sz w:val="22"/>
          <w:szCs w:val="22"/>
        </w:rPr>
        <w:t xml:space="preserve"> </w:t>
      </w:r>
      <w:proofErr w:type="spellStart"/>
      <w:r w:rsidR="00671917" w:rsidRPr="00671917">
        <w:rPr>
          <w:rFonts w:ascii="Arial" w:hAnsi="Arial" w:cs="Arial"/>
          <w:sz w:val="22"/>
          <w:szCs w:val="22"/>
        </w:rPr>
        <w:t>cắt</w:t>
      </w:r>
      <w:proofErr w:type="spellEnd"/>
      <w:r w:rsidR="00671917" w:rsidRPr="00671917">
        <w:rPr>
          <w:rFonts w:ascii="Arial" w:hAnsi="Arial" w:cs="Arial"/>
          <w:sz w:val="22"/>
          <w:szCs w:val="22"/>
        </w:rPr>
        <w:t xml:space="preserve"> N </w:t>
      </w:r>
      <w:proofErr w:type="spellStart"/>
      <w:r w:rsidR="00671917" w:rsidRPr="00671917">
        <w:rPr>
          <w:rFonts w:ascii="Arial" w:hAnsi="Arial" w:cs="Arial"/>
          <w:sz w:val="22"/>
          <w:szCs w:val="22"/>
        </w:rPr>
        <w:t>trên</w:t>
      </w:r>
      <w:proofErr w:type="spellEnd"/>
      <w:r w:rsidR="00671917" w:rsidRPr="00671917">
        <w:rPr>
          <w:rFonts w:ascii="Arial" w:hAnsi="Arial" w:cs="Arial"/>
          <w:sz w:val="22"/>
          <w:szCs w:val="22"/>
        </w:rPr>
        <w:t xml:space="preserve"> </w:t>
      </w:r>
      <w:proofErr w:type="spellStart"/>
      <w:r w:rsidR="00671917" w:rsidRPr="00671917">
        <w:rPr>
          <w:rFonts w:ascii="Arial" w:hAnsi="Arial" w:cs="Arial"/>
          <w:sz w:val="22"/>
          <w:szCs w:val="22"/>
        </w:rPr>
        <w:t>trục</w:t>
      </w:r>
      <w:proofErr w:type="spellEnd"/>
      <w:r w:rsidR="00671917" w:rsidRPr="00671917">
        <w:rPr>
          <w:rFonts w:ascii="Arial" w:hAnsi="Arial" w:cs="Arial"/>
          <w:sz w:val="22"/>
          <w:szCs w:val="22"/>
        </w:rPr>
        <w:t xml:space="preserve"> </w:t>
      </w:r>
      <w:proofErr w:type="spellStart"/>
      <w:r w:rsidR="00671917" w:rsidRPr="00671917">
        <w:rPr>
          <w:rFonts w:ascii="Arial" w:hAnsi="Arial" w:cs="Arial"/>
          <w:sz w:val="22"/>
          <w:szCs w:val="22"/>
        </w:rPr>
        <w:t>tròn</w:t>
      </w:r>
      <w:proofErr w:type="spellEnd"/>
      <w:r w:rsidR="00671917" w:rsidRPr="00671917">
        <w:rPr>
          <w:rFonts w:ascii="Arial" w:hAnsi="Arial" w:cs="Arial"/>
          <w:sz w:val="22"/>
          <w:szCs w:val="22"/>
        </w:rPr>
        <w:t xml:space="preserve">: </w:t>
      </w:r>
      <w:r w:rsidRPr="00671917">
        <w:rPr>
          <w:rFonts w:ascii="Arial" w:hAnsi="Arial" w:cs="Arial"/>
          <w:position w:val="-12"/>
          <w:sz w:val="22"/>
          <w:szCs w:val="22"/>
        </w:rPr>
        <w:object w:dxaOrig="1620" w:dyaOrig="360">
          <v:shape id="_x0000_i1027" type="#_x0000_t75" style="width:81pt;height:18.75pt" o:ole="">
            <v:imagedata r:id="rId12" o:title=""/>
          </v:shape>
          <o:OLEObject Type="Embed" ProgID="Equation.DSMT4" ShapeID="_x0000_i1027" DrawAspect="Content" ObjectID="_1695721931" r:id="rId13"/>
        </w:object>
      </w:r>
    </w:p>
    <w:p w:rsidR="001660E1" w:rsidRPr="00671917" w:rsidRDefault="001660E1" w:rsidP="00671917">
      <w:pPr>
        <w:spacing w:after="60"/>
        <w:ind w:left="357" w:firstLine="777"/>
        <w:rPr>
          <w:rFonts w:ascii="Arial" w:hAnsi="Arial" w:cs="Arial"/>
          <w:sz w:val="22"/>
          <w:szCs w:val="22"/>
        </w:rPr>
      </w:pPr>
      <w:r w:rsidRPr="00671917">
        <w:rPr>
          <w:rFonts w:ascii="Arial" w:hAnsi="Arial" w:cs="Arial"/>
          <w:position w:val="-12"/>
          <w:sz w:val="22"/>
          <w:szCs w:val="22"/>
        </w:rPr>
        <w:object w:dxaOrig="360" w:dyaOrig="360">
          <v:shape id="_x0000_i1028" type="#_x0000_t75" style="width:18.75pt;height:18.75pt" o:ole="">
            <v:imagedata r:id="rId14" o:title=""/>
          </v:shape>
          <o:OLEObject Type="Embed" ProgID="Equation.DSMT4" ShapeID="_x0000_i1028" DrawAspect="Content" ObjectID="_1695721932" r:id="rId15"/>
        </w:object>
      </w:r>
      <w:r w:rsidRPr="00671917">
        <w:rPr>
          <w:rFonts w:ascii="Arial" w:hAnsi="Arial" w:cs="Arial"/>
          <w:sz w:val="22"/>
          <w:szCs w:val="22"/>
        </w:rPr>
        <w:t xml:space="preserve">: </w:t>
      </w:r>
      <w:proofErr w:type="spellStart"/>
      <w:r w:rsidRPr="00671917">
        <w:rPr>
          <w:rFonts w:ascii="Arial" w:hAnsi="Arial" w:cs="Arial"/>
          <w:sz w:val="22"/>
          <w:szCs w:val="22"/>
        </w:rPr>
        <w:t>Góc</w:t>
      </w:r>
      <w:proofErr w:type="spellEnd"/>
      <w:r w:rsidRPr="00671917">
        <w:rPr>
          <w:rFonts w:ascii="Arial" w:hAnsi="Arial" w:cs="Arial"/>
          <w:sz w:val="22"/>
          <w:szCs w:val="22"/>
        </w:rPr>
        <w:t xml:space="preserve"> </w:t>
      </w:r>
      <w:proofErr w:type="spellStart"/>
      <w:r w:rsidRPr="00671917">
        <w:rPr>
          <w:rFonts w:ascii="Arial" w:hAnsi="Arial" w:cs="Arial"/>
          <w:sz w:val="22"/>
          <w:szCs w:val="22"/>
        </w:rPr>
        <w:t>xoắn</w:t>
      </w:r>
      <w:proofErr w:type="spellEnd"/>
      <w:r w:rsidRPr="00671917">
        <w:rPr>
          <w:rFonts w:ascii="Arial" w:hAnsi="Arial" w:cs="Arial"/>
          <w:sz w:val="22"/>
          <w:szCs w:val="22"/>
        </w:rPr>
        <w:t xml:space="preserve"> </w:t>
      </w:r>
      <w:proofErr w:type="spellStart"/>
      <w:r w:rsidRPr="00671917">
        <w:rPr>
          <w:rFonts w:ascii="Arial" w:hAnsi="Arial" w:cs="Arial"/>
          <w:sz w:val="22"/>
          <w:szCs w:val="22"/>
        </w:rPr>
        <w:t>tại</w:t>
      </w:r>
      <w:proofErr w:type="spellEnd"/>
      <w:r w:rsidRPr="00671917">
        <w:rPr>
          <w:rFonts w:ascii="Arial" w:hAnsi="Arial" w:cs="Arial"/>
          <w:sz w:val="22"/>
          <w:szCs w:val="22"/>
        </w:rPr>
        <w:t xml:space="preserve"> mặt cắt M.</w:t>
      </w:r>
    </w:p>
    <w:p w:rsidR="001660E1" w:rsidRPr="00671917" w:rsidRDefault="001660E1" w:rsidP="00671917">
      <w:pPr>
        <w:spacing w:after="120"/>
        <w:ind w:left="360" w:firstLine="774"/>
        <w:rPr>
          <w:rFonts w:ascii="Arial" w:hAnsi="Arial" w:cs="Arial"/>
          <w:sz w:val="22"/>
          <w:szCs w:val="22"/>
        </w:rPr>
      </w:pPr>
      <w:r w:rsidRPr="00671917">
        <w:rPr>
          <w:rFonts w:ascii="Arial" w:hAnsi="Arial" w:cs="Arial"/>
          <w:position w:val="-12"/>
          <w:sz w:val="22"/>
          <w:szCs w:val="22"/>
        </w:rPr>
        <w:object w:dxaOrig="320" w:dyaOrig="360">
          <v:shape id="_x0000_i1029" type="#_x0000_t75" style="width:17.25pt;height:18.75pt" o:ole="">
            <v:imagedata r:id="rId16" o:title=""/>
          </v:shape>
          <o:OLEObject Type="Embed" ProgID="Equation.DSMT4" ShapeID="_x0000_i1029" DrawAspect="Content" ObjectID="_1695721933" r:id="rId17"/>
        </w:object>
      </w:r>
      <w:r w:rsidRPr="00671917">
        <w:rPr>
          <w:rFonts w:ascii="Arial" w:hAnsi="Arial" w:cs="Arial"/>
          <w:sz w:val="22"/>
          <w:szCs w:val="22"/>
        </w:rPr>
        <w:t xml:space="preserve">: </w:t>
      </w:r>
      <w:proofErr w:type="spellStart"/>
      <w:r w:rsidRPr="00671917">
        <w:rPr>
          <w:rFonts w:ascii="Arial" w:hAnsi="Arial" w:cs="Arial"/>
          <w:sz w:val="22"/>
          <w:szCs w:val="22"/>
        </w:rPr>
        <w:t>Góc</w:t>
      </w:r>
      <w:proofErr w:type="spellEnd"/>
      <w:r w:rsidRPr="00671917">
        <w:rPr>
          <w:rFonts w:ascii="Arial" w:hAnsi="Arial" w:cs="Arial"/>
          <w:sz w:val="22"/>
          <w:szCs w:val="22"/>
        </w:rPr>
        <w:t xml:space="preserve"> </w:t>
      </w:r>
      <w:proofErr w:type="spellStart"/>
      <w:r w:rsidRPr="00671917">
        <w:rPr>
          <w:rFonts w:ascii="Arial" w:hAnsi="Arial" w:cs="Arial"/>
          <w:sz w:val="22"/>
          <w:szCs w:val="22"/>
        </w:rPr>
        <w:t>xoắn</w:t>
      </w:r>
      <w:proofErr w:type="spellEnd"/>
      <w:r w:rsidRPr="00671917">
        <w:rPr>
          <w:rFonts w:ascii="Arial" w:hAnsi="Arial" w:cs="Arial"/>
          <w:sz w:val="22"/>
          <w:szCs w:val="22"/>
        </w:rPr>
        <w:t xml:space="preserve"> </w:t>
      </w:r>
      <w:proofErr w:type="spellStart"/>
      <w:r w:rsidRPr="00671917">
        <w:rPr>
          <w:rFonts w:ascii="Arial" w:hAnsi="Arial" w:cs="Arial"/>
          <w:sz w:val="22"/>
          <w:szCs w:val="22"/>
        </w:rPr>
        <w:t>tại</w:t>
      </w:r>
      <w:proofErr w:type="spellEnd"/>
      <w:r w:rsidRPr="00671917">
        <w:rPr>
          <w:rFonts w:ascii="Arial" w:hAnsi="Arial" w:cs="Arial"/>
          <w:sz w:val="22"/>
          <w:szCs w:val="22"/>
        </w:rPr>
        <w:t xml:space="preserve"> mặt cắt N.</w:t>
      </w:r>
    </w:p>
    <w:p w:rsidR="001660E1" w:rsidRPr="00671917" w:rsidRDefault="001660E1" w:rsidP="00671917">
      <w:pPr>
        <w:spacing w:after="60"/>
        <w:ind w:left="357" w:firstLine="777"/>
        <w:rPr>
          <w:rFonts w:ascii="Arial" w:hAnsi="Arial" w:cs="Arial"/>
          <w:sz w:val="22"/>
          <w:szCs w:val="22"/>
        </w:rPr>
      </w:pPr>
      <w:r w:rsidRPr="00671917">
        <w:rPr>
          <w:rFonts w:ascii="Arial" w:hAnsi="Arial" w:cs="Arial"/>
          <w:position w:val="-12"/>
          <w:sz w:val="22"/>
          <w:szCs w:val="22"/>
        </w:rPr>
        <w:object w:dxaOrig="360" w:dyaOrig="360">
          <v:shape id="_x0000_i1030" type="#_x0000_t75" style="width:18.75pt;height:18.75pt" o:ole="">
            <v:imagedata r:id="rId18" o:title=""/>
          </v:shape>
          <o:OLEObject Type="Embed" ProgID="Equation.DSMT4" ShapeID="_x0000_i1030" DrawAspect="Content" ObjectID="_1695721934" r:id="rId19"/>
        </w:object>
      </w:r>
      <w:r w:rsidRPr="00671917">
        <w:rPr>
          <w:rFonts w:ascii="Arial" w:hAnsi="Arial" w:cs="Arial"/>
          <w:sz w:val="22"/>
          <w:szCs w:val="22"/>
        </w:rPr>
        <w:t xml:space="preserve">  : </w:t>
      </w:r>
      <w:proofErr w:type="spellStart"/>
      <w:r w:rsidRPr="00671917">
        <w:rPr>
          <w:rFonts w:ascii="Arial" w:hAnsi="Arial" w:cs="Arial"/>
          <w:sz w:val="22"/>
          <w:szCs w:val="22"/>
        </w:rPr>
        <w:t>Khoảng</w:t>
      </w:r>
      <w:proofErr w:type="spellEnd"/>
      <w:r w:rsidRPr="00671917">
        <w:rPr>
          <w:rFonts w:ascii="Arial" w:hAnsi="Arial" w:cs="Arial"/>
          <w:sz w:val="22"/>
          <w:szCs w:val="22"/>
        </w:rPr>
        <w:t xml:space="preserve"> </w:t>
      </w:r>
      <w:proofErr w:type="spellStart"/>
      <w:r w:rsidRPr="00671917">
        <w:rPr>
          <w:rFonts w:ascii="Arial" w:hAnsi="Arial" w:cs="Arial"/>
          <w:sz w:val="22"/>
          <w:szCs w:val="22"/>
        </w:rPr>
        <w:t>cách</w:t>
      </w:r>
      <w:proofErr w:type="spellEnd"/>
      <w:r w:rsidRPr="00671917">
        <w:rPr>
          <w:rFonts w:ascii="Arial" w:hAnsi="Arial" w:cs="Arial"/>
          <w:sz w:val="22"/>
          <w:szCs w:val="22"/>
        </w:rPr>
        <w:t xml:space="preserve"> giữa mặt cắt M và mặt cắt N.</w:t>
      </w:r>
    </w:p>
    <w:p w:rsidR="001660E1" w:rsidRPr="00671917" w:rsidRDefault="001660E1" w:rsidP="00671917">
      <w:pPr>
        <w:spacing w:after="60"/>
        <w:ind w:left="357" w:firstLine="777"/>
        <w:rPr>
          <w:sz w:val="22"/>
          <w:szCs w:val="22"/>
        </w:rPr>
      </w:pPr>
      <w:r w:rsidRPr="00671917">
        <w:rPr>
          <w:rFonts w:ascii="Arial" w:hAnsi="Arial" w:cs="Arial"/>
          <w:position w:val="-12"/>
          <w:sz w:val="22"/>
          <w:szCs w:val="22"/>
        </w:rPr>
        <w:object w:dxaOrig="279" w:dyaOrig="360">
          <v:shape id="_x0000_i1031" type="#_x0000_t75" style="width:13.5pt;height:18.75pt" o:ole="">
            <v:imagedata r:id="rId20" o:title=""/>
          </v:shape>
          <o:OLEObject Type="Embed" ProgID="Equation.DSMT4" ShapeID="_x0000_i1031" DrawAspect="Content" ObjectID="_1695721935" r:id="rId21"/>
        </w:object>
      </w:r>
      <w:r w:rsidRPr="00671917">
        <w:rPr>
          <w:rFonts w:ascii="Arial" w:hAnsi="Arial" w:cs="Arial"/>
          <w:sz w:val="22"/>
          <w:szCs w:val="22"/>
        </w:rPr>
        <w:t xml:space="preserve">: </w:t>
      </w:r>
      <w:proofErr w:type="spellStart"/>
      <w:r w:rsidRPr="00671917">
        <w:rPr>
          <w:rFonts w:ascii="Arial" w:hAnsi="Arial" w:cs="Arial"/>
          <w:sz w:val="22"/>
          <w:szCs w:val="22"/>
        </w:rPr>
        <w:t>Momen</w:t>
      </w:r>
      <w:proofErr w:type="spellEnd"/>
      <w:r w:rsidRPr="00671917">
        <w:rPr>
          <w:rFonts w:ascii="Arial" w:hAnsi="Arial" w:cs="Arial"/>
          <w:sz w:val="22"/>
          <w:szCs w:val="22"/>
        </w:rPr>
        <w:t xml:space="preserve"> </w:t>
      </w:r>
      <w:proofErr w:type="spellStart"/>
      <w:r w:rsidRPr="00671917">
        <w:rPr>
          <w:rFonts w:ascii="Arial" w:hAnsi="Arial" w:cs="Arial"/>
          <w:sz w:val="22"/>
          <w:szCs w:val="22"/>
        </w:rPr>
        <w:t>quán</w:t>
      </w:r>
      <w:proofErr w:type="spellEnd"/>
      <w:r w:rsidRPr="00671917">
        <w:rPr>
          <w:rFonts w:ascii="Arial" w:hAnsi="Arial" w:cs="Arial"/>
          <w:sz w:val="22"/>
          <w:szCs w:val="22"/>
        </w:rPr>
        <w:t xml:space="preserve"> </w:t>
      </w:r>
      <w:proofErr w:type="spellStart"/>
      <w:r w:rsidRPr="00671917">
        <w:rPr>
          <w:rFonts w:ascii="Arial" w:hAnsi="Arial" w:cs="Arial"/>
          <w:sz w:val="22"/>
          <w:szCs w:val="22"/>
        </w:rPr>
        <w:t>tính</w:t>
      </w:r>
      <w:proofErr w:type="spellEnd"/>
      <w:r w:rsidRPr="00671917">
        <w:rPr>
          <w:rFonts w:ascii="Arial" w:hAnsi="Arial" w:cs="Arial"/>
          <w:sz w:val="22"/>
          <w:szCs w:val="22"/>
        </w:rPr>
        <w:t xml:space="preserve"> </w:t>
      </w:r>
      <w:proofErr w:type="spellStart"/>
      <w:r w:rsidRPr="00671917">
        <w:rPr>
          <w:rFonts w:ascii="Arial" w:hAnsi="Arial" w:cs="Arial"/>
          <w:sz w:val="22"/>
          <w:szCs w:val="22"/>
        </w:rPr>
        <w:t>cực</w:t>
      </w:r>
      <w:proofErr w:type="spellEnd"/>
      <w:r w:rsidRPr="00671917">
        <w:rPr>
          <w:rFonts w:ascii="Arial" w:hAnsi="Arial" w:cs="Arial"/>
          <w:sz w:val="22"/>
          <w:szCs w:val="22"/>
        </w:rPr>
        <w:t xml:space="preserve"> </w:t>
      </w:r>
      <w:proofErr w:type="spellStart"/>
      <w:r w:rsidRPr="00671917">
        <w:rPr>
          <w:rFonts w:ascii="Arial" w:hAnsi="Arial" w:cs="Arial"/>
          <w:sz w:val="22"/>
          <w:szCs w:val="22"/>
        </w:rPr>
        <w:t>của</w:t>
      </w:r>
      <w:proofErr w:type="spellEnd"/>
      <w:r w:rsidRPr="00671917">
        <w:rPr>
          <w:rFonts w:ascii="Arial" w:hAnsi="Arial" w:cs="Arial"/>
          <w:sz w:val="22"/>
          <w:szCs w:val="22"/>
        </w:rPr>
        <w:t xml:space="preserve"> </w:t>
      </w:r>
      <w:proofErr w:type="spellStart"/>
      <w:r w:rsidRPr="00671917">
        <w:rPr>
          <w:rFonts w:ascii="Arial" w:hAnsi="Arial" w:cs="Arial"/>
          <w:sz w:val="22"/>
          <w:szCs w:val="22"/>
        </w:rPr>
        <w:t>mặt</w:t>
      </w:r>
      <w:proofErr w:type="spellEnd"/>
      <w:r w:rsidRPr="00671917">
        <w:rPr>
          <w:rFonts w:ascii="Arial" w:hAnsi="Arial" w:cs="Arial"/>
          <w:sz w:val="22"/>
          <w:szCs w:val="22"/>
        </w:rPr>
        <w:t xml:space="preserve"> </w:t>
      </w:r>
      <w:proofErr w:type="spellStart"/>
      <w:r w:rsidRPr="00671917">
        <w:rPr>
          <w:rFonts w:ascii="Arial" w:hAnsi="Arial" w:cs="Arial"/>
          <w:sz w:val="22"/>
          <w:szCs w:val="22"/>
        </w:rPr>
        <w:t>cắt</w:t>
      </w:r>
      <w:proofErr w:type="spellEnd"/>
      <w:r w:rsidRPr="00671917">
        <w:rPr>
          <w:rFonts w:ascii="Arial" w:hAnsi="Arial" w:cs="Arial"/>
          <w:sz w:val="22"/>
          <w:szCs w:val="22"/>
        </w:rPr>
        <w:t xml:space="preserve">: </w:t>
      </w:r>
      <w:r w:rsidRPr="00671917">
        <w:rPr>
          <w:position w:val="-32"/>
          <w:sz w:val="22"/>
          <w:szCs w:val="22"/>
        </w:rPr>
        <w:object w:dxaOrig="1939" w:dyaOrig="760">
          <v:shape id="_x0000_i1032" type="#_x0000_t75" style="width:96.75pt;height:37.5pt" o:ole="">
            <v:imagedata r:id="rId22" o:title=""/>
          </v:shape>
          <o:OLEObject Type="Embed" ProgID="Equation.DSMT4" ShapeID="_x0000_i1032" DrawAspect="Content" ObjectID="_1695721936" r:id="rId23"/>
        </w:object>
      </w:r>
    </w:p>
    <w:p w:rsidR="00671917" w:rsidRPr="00671917" w:rsidRDefault="00671917" w:rsidP="00671917">
      <w:pPr>
        <w:pStyle w:val="ListParagraph"/>
        <w:tabs>
          <w:tab w:val="left" w:leader="hyphen" w:pos="1701"/>
        </w:tabs>
        <w:spacing w:before="120" w:after="120" w:line="360" w:lineRule="auto"/>
        <w:ind w:left="567"/>
        <w:rPr>
          <w:rFonts w:ascii="Arial" w:hAnsi="Arial" w:cs="Arial"/>
          <w:spacing w:val="-6"/>
          <w:sz w:val="24"/>
          <w:szCs w:val="24"/>
          <w:lang w:val="nb-NO"/>
        </w:rPr>
      </w:pPr>
      <w:r>
        <w:rPr>
          <w:rFonts w:ascii="Arial" w:hAnsi="Arial" w:cs="Arial"/>
          <w:spacing w:val="-6"/>
          <w:sz w:val="24"/>
          <w:szCs w:val="24"/>
          <w:lang w:val="nb-NO"/>
        </w:rPr>
        <w:t xml:space="preserve">Từ công thức (*) đo được các giá trị </w:t>
      </w:r>
      <w:r w:rsidRPr="00671917">
        <w:rPr>
          <w:rFonts w:ascii="Arial" w:hAnsi="Arial" w:cs="Arial"/>
          <w:position w:val="-12"/>
        </w:rPr>
        <w:object w:dxaOrig="600" w:dyaOrig="360">
          <v:shape id="_x0000_i1033" type="#_x0000_t75" style="width:30pt;height:18.75pt" o:ole="">
            <v:imagedata r:id="rId10" o:title=""/>
          </v:shape>
          <o:OLEObject Type="Embed" ProgID="Equation.DSMT4" ShapeID="_x0000_i1033" DrawAspect="Content" ObjectID="_1695721937" r:id="rId24"/>
        </w:object>
      </w:r>
      <w:r>
        <w:rPr>
          <w:rFonts w:ascii="Arial" w:hAnsi="Arial" w:cs="Arial"/>
        </w:rPr>
        <w:t xml:space="preserve">, </w:t>
      </w:r>
      <w:r w:rsidRPr="00671917">
        <w:rPr>
          <w:rFonts w:ascii="Arial" w:hAnsi="Arial" w:cs="Arial"/>
          <w:position w:val="-12"/>
        </w:rPr>
        <w:object w:dxaOrig="360" w:dyaOrig="360">
          <v:shape id="_x0000_i1034" type="#_x0000_t75" style="width:18.75pt;height:18.75pt" o:ole="">
            <v:imagedata r:id="rId18" o:title=""/>
          </v:shape>
          <o:OLEObject Type="Embed" ProgID="Equation.DSMT4" ShapeID="_x0000_i1034" DrawAspect="Content" ObjectID="_1695721938" r:id="rId25"/>
        </w:object>
      </w:r>
      <w:r>
        <w:rPr>
          <w:rFonts w:ascii="Arial" w:hAnsi="Arial" w:cs="Arial"/>
        </w:rPr>
        <w:t xml:space="preserve">, </w:t>
      </w:r>
      <w:r w:rsidRPr="00671917">
        <w:rPr>
          <w:rFonts w:ascii="Arial" w:hAnsi="Arial" w:cs="Arial"/>
          <w:position w:val="-12"/>
        </w:rPr>
        <w:object w:dxaOrig="279" w:dyaOrig="360">
          <v:shape id="_x0000_i1035" type="#_x0000_t75" style="width:13.5pt;height:18.75pt" o:ole="">
            <v:imagedata r:id="rId20" o:title=""/>
          </v:shape>
          <o:OLEObject Type="Embed" ProgID="Equation.DSMT4" ShapeID="_x0000_i1035" DrawAspect="Content" ObjectID="_1695721939" r:id="rId26"/>
        </w:object>
      </w:r>
      <w:r>
        <w:rPr>
          <w:rFonts w:ascii="Arial" w:hAnsi="Arial" w:cs="Arial"/>
          <w:spacing w:val="-6"/>
          <w:sz w:val="24"/>
          <w:szCs w:val="24"/>
          <w:lang w:val="nb-NO"/>
        </w:rPr>
        <w:t xml:space="preserve"> ứng với tải trọng M đã biết, ta sẽ suy ra được </w:t>
      </w:r>
      <w:r w:rsidRPr="00671917">
        <w:rPr>
          <w:rFonts w:ascii="Arial" w:hAnsi="Arial" w:cs="Arial"/>
          <w:spacing w:val="-6"/>
          <w:sz w:val="24"/>
          <w:szCs w:val="24"/>
          <w:lang w:val="nb-NO"/>
        </w:rPr>
        <w:t>giá trị mô đun đàn hồi trượt G của vật liệu</w:t>
      </w:r>
      <w:r w:rsidR="00CC7020">
        <w:rPr>
          <w:rFonts w:ascii="Arial" w:hAnsi="Arial" w:cs="Arial"/>
          <w:spacing w:val="-6"/>
          <w:sz w:val="24"/>
          <w:szCs w:val="24"/>
          <w:lang w:val="nb-NO"/>
        </w:rPr>
        <w:t xml:space="preserve"> thép</w:t>
      </w:r>
      <w:r>
        <w:rPr>
          <w:rFonts w:ascii="Arial" w:hAnsi="Arial" w:cs="Arial"/>
          <w:spacing w:val="-6"/>
          <w:sz w:val="24"/>
          <w:szCs w:val="24"/>
          <w:lang w:val="nb-NO"/>
        </w:rPr>
        <w:t>.</w:t>
      </w:r>
    </w:p>
    <w:p w:rsidR="00671917" w:rsidRPr="00671917" w:rsidRDefault="00CC7020" w:rsidP="00CC7020">
      <w:pPr>
        <w:pStyle w:val="ListParagraph"/>
        <w:numPr>
          <w:ilvl w:val="0"/>
          <w:numId w:val="13"/>
        </w:numPr>
        <w:tabs>
          <w:tab w:val="left" w:leader="hyphen" w:pos="1701"/>
        </w:tabs>
        <w:spacing w:before="120" w:after="120" w:line="360" w:lineRule="auto"/>
        <w:ind w:left="426" w:hanging="284"/>
        <w:rPr>
          <w:rFonts w:ascii="Arial" w:hAnsi="Arial" w:cs="Arial"/>
          <w:spacing w:val="-6"/>
          <w:sz w:val="24"/>
          <w:szCs w:val="24"/>
          <w:lang w:val="nb-NO"/>
        </w:rPr>
      </w:pPr>
      <w:r>
        <w:rPr>
          <w:rFonts w:ascii="Arial" w:hAnsi="Arial" w:cs="Arial"/>
          <w:spacing w:val="-6"/>
          <w:sz w:val="24"/>
          <w:szCs w:val="24"/>
          <w:lang w:val="nb-NO"/>
        </w:rPr>
        <w:t xml:space="preserve">Giá trị G xác định được từ thí nghiệm sẽ được so sánh với giá trị G xác định từ E và </w:t>
      </w:r>
      <w:r w:rsidRPr="00BA1199">
        <w:rPr>
          <w:rFonts w:ascii="Symbol" w:hAnsi="Symbol" w:cs="Arial"/>
          <w:spacing w:val="-6"/>
          <w:sz w:val="24"/>
          <w:szCs w:val="24"/>
          <w:lang w:val="nb-NO"/>
        </w:rPr>
        <w:t></w:t>
      </w:r>
      <w:r>
        <w:rPr>
          <w:rFonts w:ascii="Arial" w:hAnsi="Arial" w:cs="Arial"/>
          <w:spacing w:val="-6"/>
          <w:sz w:val="24"/>
          <w:szCs w:val="24"/>
          <w:lang w:val="nb-NO"/>
        </w:rPr>
        <w:t xml:space="preserve"> của vật liệu thép cho trước như sau:</w:t>
      </w:r>
    </w:p>
    <w:p w:rsidR="001660E1" w:rsidRDefault="00CC7020" w:rsidP="00CC7020">
      <w:pPr>
        <w:pStyle w:val="ListParagraph"/>
        <w:tabs>
          <w:tab w:val="left" w:leader="hyphen" w:pos="1701"/>
        </w:tabs>
        <w:spacing w:line="360" w:lineRule="auto"/>
        <w:ind w:left="426" w:hanging="284"/>
        <w:jc w:val="center"/>
        <w:rPr>
          <w:rFonts w:ascii=".VnTime" w:hAnsi=".VnTime"/>
          <w:sz w:val="28"/>
          <w:szCs w:val="28"/>
        </w:rPr>
      </w:pPr>
      <w:r w:rsidRPr="00CA46DC">
        <w:rPr>
          <w:rFonts w:ascii=".VnTime" w:hAnsi=".VnTime"/>
          <w:position w:val="-28"/>
          <w:sz w:val="28"/>
          <w:szCs w:val="28"/>
        </w:rPr>
        <w:object w:dxaOrig="1340" w:dyaOrig="660">
          <v:shape id="_x0000_i1036" type="#_x0000_t75" style="width:83.25pt;height:32.25pt" o:ole="">
            <v:imagedata r:id="rId27" o:title=""/>
          </v:shape>
          <o:OLEObject Type="Embed" ProgID="Equation.3" ShapeID="_x0000_i1036" DrawAspect="Content" ObjectID="_1695721940" r:id="rId28"/>
        </w:object>
      </w:r>
    </w:p>
    <w:p w:rsidR="00CC7020" w:rsidRPr="00671917" w:rsidRDefault="00CC7020" w:rsidP="00CC7020">
      <w:pPr>
        <w:spacing w:after="60"/>
        <w:ind w:left="357" w:firstLine="777"/>
        <w:rPr>
          <w:rFonts w:ascii="Arial" w:hAnsi="Arial" w:cs="Arial"/>
          <w:sz w:val="22"/>
          <w:szCs w:val="22"/>
        </w:rPr>
      </w:pPr>
      <w:r w:rsidRPr="00CC7020">
        <w:rPr>
          <w:rFonts w:ascii="Arial" w:hAnsi="Arial" w:cs="Arial"/>
          <w:position w:val="-4"/>
          <w:sz w:val="22"/>
          <w:szCs w:val="22"/>
        </w:rPr>
        <w:object w:dxaOrig="240" w:dyaOrig="240">
          <v:shape id="_x0000_i1037" type="#_x0000_t75" style="width:11.25pt;height:11.25pt" o:ole="">
            <v:imagedata r:id="rId29" o:title=""/>
          </v:shape>
          <o:OLEObject Type="Embed" ProgID="Equation.DSMT4" ShapeID="_x0000_i1037" DrawAspect="Content" ObjectID="_1695721941" r:id="rId30"/>
        </w:object>
      </w:r>
      <w:r w:rsidRPr="00671917">
        <w:rPr>
          <w:rFonts w:ascii="Arial" w:hAnsi="Arial" w:cs="Arial"/>
          <w:sz w:val="22"/>
          <w:szCs w:val="22"/>
        </w:rPr>
        <w:t xml:space="preserve">: </w:t>
      </w:r>
      <w:proofErr w:type="spellStart"/>
      <w:r>
        <w:rPr>
          <w:rFonts w:ascii="Arial" w:hAnsi="Arial" w:cs="Arial"/>
          <w:sz w:val="22"/>
          <w:szCs w:val="22"/>
        </w:rPr>
        <w:t>Modun</w:t>
      </w:r>
      <w:proofErr w:type="spellEnd"/>
      <w:r>
        <w:rPr>
          <w:rFonts w:ascii="Arial" w:hAnsi="Arial" w:cs="Arial"/>
          <w:sz w:val="22"/>
          <w:szCs w:val="22"/>
        </w:rPr>
        <w:t xml:space="preserve"> </w:t>
      </w:r>
      <w:proofErr w:type="spellStart"/>
      <w:r>
        <w:rPr>
          <w:rFonts w:ascii="Arial" w:hAnsi="Arial" w:cs="Arial"/>
          <w:sz w:val="22"/>
          <w:szCs w:val="22"/>
        </w:rPr>
        <w:t>đàn</w:t>
      </w:r>
      <w:proofErr w:type="spellEnd"/>
      <w:r>
        <w:rPr>
          <w:rFonts w:ascii="Arial" w:hAnsi="Arial" w:cs="Arial"/>
          <w:sz w:val="22"/>
          <w:szCs w:val="22"/>
        </w:rPr>
        <w:t xml:space="preserve"> </w:t>
      </w:r>
      <w:proofErr w:type="spellStart"/>
      <w:r>
        <w:rPr>
          <w:rFonts w:ascii="Arial" w:hAnsi="Arial" w:cs="Arial"/>
          <w:sz w:val="22"/>
          <w:szCs w:val="22"/>
        </w:rPr>
        <w:t>hồi</w:t>
      </w:r>
      <w:proofErr w:type="spellEnd"/>
      <w:r>
        <w:rPr>
          <w:rFonts w:ascii="Arial" w:hAnsi="Arial" w:cs="Arial"/>
          <w:sz w:val="22"/>
          <w:szCs w:val="22"/>
        </w:rPr>
        <w:t xml:space="preserve"> </w:t>
      </w:r>
      <w:proofErr w:type="spellStart"/>
      <w:r>
        <w:rPr>
          <w:rFonts w:ascii="Arial" w:hAnsi="Arial" w:cs="Arial"/>
          <w:sz w:val="22"/>
          <w:szCs w:val="22"/>
        </w:rPr>
        <w:t>của</w:t>
      </w:r>
      <w:proofErr w:type="spellEnd"/>
      <w:r>
        <w:rPr>
          <w:rFonts w:ascii="Arial" w:hAnsi="Arial" w:cs="Arial"/>
          <w:sz w:val="22"/>
          <w:szCs w:val="22"/>
        </w:rPr>
        <w:t xml:space="preserve"> </w:t>
      </w:r>
      <w:proofErr w:type="spellStart"/>
      <w:r>
        <w:rPr>
          <w:rFonts w:ascii="Arial" w:hAnsi="Arial" w:cs="Arial"/>
          <w:sz w:val="22"/>
          <w:szCs w:val="22"/>
        </w:rPr>
        <w:t>thép</w:t>
      </w:r>
      <w:proofErr w:type="spellEnd"/>
      <w:r w:rsidR="00BA1199">
        <w:rPr>
          <w:rFonts w:ascii="Arial" w:hAnsi="Arial" w:cs="Arial"/>
          <w:sz w:val="22"/>
          <w:szCs w:val="22"/>
        </w:rPr>
        <w:t xml:space="preserve">, </w:t>
      </w:r>
      <w:proofErr w:type="spellStart"/>
      <w:r w:rsidR="00BA1199">
        <w:rPr>
          <w:rFonts w:ascii="Arial" w:hAnsi="Arial" w:cs="Arial"/>
          <w:sz w:val="22"/>
          <w:szCs w:val="22"/>
        </w:rPr>
        <w:t>lấy</w:t>
      </w:r>
      <w:proofErr w:type="spellEnd"/>
      <w:r w:rsidRPr="00671917">
        <w:rPr>
          <w:rFonts w:ascii="Arial" w:hAnsi="Arial" w:cs="Arial"/>
          <w:sz w:val="22"/>
          <w:szCs w:val="22"/>
        </w:rPr>
        <w:t xml:space="preserve"> </w:t>
      </w:r>
      <w:r w:rsidR="004F6D73" w:rsidRPr="00CC7020">
        <w:rPr>
          <w:rFonts w:ascii="Arial" w:hAnsi="Arial" w:cs="Arial"/>
          <w:position w:val="-6"/>
          <w:sz w:val="22"/>
          <w:szCs w:val="22"/>
        </w:rPr>
        <w:object w:dxaOrig="1880" w:dyaOrig="320">
          <v:shape id="_x0000_i1038" type="#_x0000_t75" style="width:94.5pt;height:17.25pt" o:ole="">
            <v:imagedata r:id="rId31" o:title=""/>
          </v:shape>
          <o:OLEObject Type="Embed" ProgID="Equation.DSMT4" ShapeID="_x0000_i1038" DrawAspect="Content" ObjectID="_1695721942" r:id="rId32"/>
        </w:object>
      </w:r>
    </w:p>
    <w:p w:rsidR="00CC7020" w:rsidRPr="00671917" w:rsidRDefault="00BA1199" w:rsidP="00CC7020">
      <w:pPr>
        <w:spacing w:after="60"/>
        <w:ind w:left="357" w:firstLine="777"/>
        <w:rPr>
          <w:rFonts w:ascii="Arial" w:hAnsi="Arial" w:cs="Arial"/>
          <w:sz w:val="22"/>
          <w:szCs w:val="22"/>
        </w:rPr>
      </w:pPr>
      <w:r w:rsidRPr="00BA1199">
        <w:rPr>
          <w:rFonts w:ascii="Symbol" w:hAnsi="Symbol" w:cs="Arial"/>
          <w:spacing w:val="-6"/>
          <w:lang w:val="nb-NO"/>
        </w:rPr>
        <w:t></w:t>
      </w:r>
      <w:r>
        <w:rPr>
          <w:rFonts w:ascii="Symbol" w:hAnsi="Symbol" w:cs="Arial"/>
          <w:spacing w:val="-6"/>
          <w:lang w:val="nb-NO"/>
        </w:rPr>
        <w:t></w:t>
      </w:r>
      <w:r w:rsidR="00CC7020" w:rsidRPr="00671917">
        <w:rPr>
          <w:rFonts w:ascii="Arial" w:hAnsi="Arial" w:cs="Arial"/>
          <w:sz w:val="22"/>
          <w:szCs w:val="22"/>
        </w:rPr>
        <w:t xml:space="preserve">: </w:t>
      </w:r>
      <w:r>
        <w:rPr>
          <w:rFonts w:ascii="Arial" w:hAnsi="Arial" w:cs="Arial"/>
          <w:sz w:val="22"/>
          <w:szCs w:val="22"/>
        </w:rPr>
        <w:t xml:space="preserve">Hệ số Poission của thép, lấy  </w:t>
      </w:r>
      <w:r w:rsidRPr="00BA1199">
        <w:rPr>
          <w:rFonts w:ascii="Symbol" w:hAnsi="Symbol" w:cs="Arial"/>
          <w:spacing w:val="-6"/>
          <w:lang w:val="nb-NO"/>
        </w:rPr>
        <w:t></w:t>
      </w:r>
      <w:r>
        <w:rPr>
          <w:rFonts w:ascii="Arial" w:hAnsi="Arial" w:cs="Arial"/>
          <w:sz w:val="22"/>
          <w:szCs w:val="22"/>
        </w:rPr>
        <w:t xml:space="preserve"> = 0,25</w:t>
      </w:r>
      <w:r w:rsidR="00CC7020" w:rsidRPr="00671917">
        <w:rPr>
          <w:rFonts w:ascii="Arial" w:hAnsi="Arial" w:cs="Arial"/>
          <w:sz w:val="22"/>
          <w:szCs w:val="22"/>
        </w:rPr>
        <w:t>.</w:t>
      </w:r>
    </w:p>
    <w:p w:rsidR="00CC7020" w:rsidRDefault="00CC7020" w:rsidP="00CC7020">
      <w:pPr>
        <w:pStyle w:val="ListParagraph"/>
        <w:tabs>
          <w:tab w:val="left" w:leader="hyphen" w:pos="1701"/>
        </w:tabs>
        <w:spacing w:line="360" w:lineRule="auto"/>
        <w:ind w:left="426" w:hanging="284"/>
        <w:jc w:val="center"/>
        <w:rPr>
          <w:rFonts w:ascii="Arial" w:hAnsi="Arial" w:cs="Arial"/>
          <w:spacing w:val="-6"/>
          <w:sz w:val="26"/>
          <w:szCs w:val="28"/>
          <w:lang w:val="nb-NO"/>
        </w:rPr>
      </w:pPr>
    </w:p>
    <w:p w:rsidR="004D2027" w:rsidRDefault="004D2027" w:rsidP="004D2027">
      <w:pPr>
        <w:pStyle w:val="ListParagraph"/>
        <w:tabs>
          <w:tab w:val="left" w:pos="851"/>
        </w:tabs>
        <w:spacing w:after="120" w:line="240" w:lineRule="auto"/>
        <w:ind w:left="425"/>
        <w:contextualSpacing w:val="0"/>
        <w:rPr>
          <w:rFonts w:ascii="Arial" w:hAnsi="Arial" w:cs="Arial"/>
          <w:b/>
          <w:bCs/>
          <w:color w:val="002060"/>
          <w:sz w:val="24"/>
          <w:szCs w:val="24"/>
          <w:lang w:val="nb-NO"/>
        </w:rPr>
      </w:pPr>
    </w:p>
    <w:p w:rsidR="00CA265C" w:rsidRPr="00C97F26" w:rsidRDefault="00D71160" w:rsidP="00C97F26">
      <w:pPr>
        <w:pStyle w:val="ListParagraph"/>
        <w:numPr>
          <w:ilvl w:val="0"/>
          <w:numId w:val="15"/>
        </w:numPr>
        <w:tabs>
          <w:tab w:val="left" w:pos="851"/>
        </w:tabs>
        <w:spacing w:before="480" w:after="120" w:line="360" w:lineRule="auto"/>
        <w:ind w:left="425" w:hanging="425"/>
        <w:contextualSpacing w:val="0"/>
        <w:rPr>
          <w:rFonts w:ascii="Arial" w:hAnsi="Arial" w:cs="Arial"/>
          <w:b/>
          <w:bCs/>
          <w:color w:val="002060"/>
          <w:sz w:val="24"/>
          <w:szCs w:val="24"/>
          <w:lang w:val="nb-NO"/>
        </w:rPr>
      </w:pPr>
      <w:r>
        <w:rPr>
          <w:rFonts w:ascii="Arial" w:hAnsi="Arial" w:cs="Arial"/>
          <w:b/>
          <w:bCs/>
          <w:color w:val="002060"/>
          <w:sz w:val="24"/>
          <w:szCs w:val="24"/>
          <w:lang w:val="nb-NO"/>
        </w:rPr>
        <w:t>T</w:t>
      </w:r>
      <w:r w:rsidR="00CA265C" w:rsidRPr="00C97F26">
        <w:rPr>
          <w:rFonts w:ascii="Arial" w:hAnsi="Arial" w:cs="Arial"/>
          <w:b/>
          <w:bCs/>
          <w:color w:val="002060"/>
          <w:sz w:val="24"/>
          <w:szCs w:val="24"/>
          <w:lang w:val="nb-NO"/>
        </w:rPr>
        <w:t xml:space="preserve">iến hành thí nghiệm  </w:t>
      </w:r>
    </w:p>
    <w:p w:rsidR="00CA265C" w:rsidRDefault="00CA265C" w:rsidP="00D71160">
      <w:pPr>
        <w:pStyle w:val="ListParagraph"/>
        <w:numPr>
          <w:ilvl w:val="0"/>
          <w:numId w:val="18"/>
        </w:numPr>
        <w:tabs>
          <w:tab w:val="left" w:leader="hyphen" w:pos="1701"/>
        </w:tabs>
        <w:spacing w:before="120" w:after="120" w:line="360" w:lineRule="auto"/>
        <w:ind w:left="425" w:hanging="425"/>
        <w:contextualSpacing w:val="0"/>
        <w:rPr>
          <w:rFonts w:ascii="Arial" w:hAnsi="Arial" w:cs="Arial"/>
          <w:b/>
          <w:color w:val="002060"/>
          <w:spacing w:val="-6"/>
          <w:sz w:val="24"/>
          <w:szCs w:val="24"/>
          <w:lang w:val="nb-NO"/>
        </w:rPr>
      </w:pPr>
      <w:r w:rsidRPr="00D71160">
        <w:rPr>
          <w:rFonts w:ascii="Arial" w:hAnsi="Arial" w:cs="Arial"/>
          <w:b/>
          <w:color w:val="002060"/>
          <w:spacing w:val="-6"/>
          <w:sz w:val="24"/>
          <w:szCs w:val="24"/>
          <w:lang w:val="nb-NO"/>
        </w:rPr>
        <w:t xml:space="preserve">Xác định kích thước của mẫu thí nghiệm </w:t>
      </w:r>
    </w:p>
    <w:p w:rsidR="004D2027" w:rsidRPr="00D71160" w:rsidRDefault="004D2027" w:rsidP="004D2027">
      <w:pPr>
        <w:pStyle w:val="ListParagraph"/>
        <w:tabs>
          <w:tab w:val="left" w:leader="hyphen" w:pos="1701"/>
        </w:tabs>
        <w:spacing w:before="120" w:after="120" w:line="360" w:lineRule="auto"/>
        <w:ind w:left="425"/>
        <w:contextualSpacing w:val="0"/>
        <w:rPr>
          <w:rFonts w:ascii="Arial" w:hAnsi="Arial" w:cs="Arial"/>
          <w:b/>
          <w:color w:val="002060"/>
          <w:spacing w:val="-6"/>
          <w:sz w:val="24"/>
          <w:szCs w:val="24"/>
          <w:lang w:val="nb-N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476"/>
        <w:gridCol w:w="1476"/>
        <w:gridCol w:w="1476"/>
        <w:gridCol w:w="1550"/>
        <w:gridCol w:w="1501"/>
      </w:tblGrid>
      <w:tr w:rsidR="00827E1B" w:rsidRPr="007132FB" w:rsidTr="00D71160">
        <w:trPr>
          <w:trHeight w:val="413"/>
          <w:jc w:val="center"/>
        </w:trPr>
        <w:tc>
          <w:tcPr>
            <w:tcW w:w="1368" w:type="dxa"/>
            <w:shd w:val="clear" w:color="auto" w:fill="FBE4D5" w:themeFill="accent2" w:themeFillTint="33"/>
            <w:vAlign w:val="center"/>
          </w:tcPr>
          <w:p w:rsidR="00D71160" w:rsidRDefault="00D71160" w:rsidP="00D71160">
            <w:pPr>
              <w:tabs>
                <w:tab w:val="left" w:pos="1701"/>
              </w:tabs>
              <w:spacing w:before="60" w:after="60"/>
              <w:jc w:val="center"/>
              <w:rPr>
                <w:rFonts w:ascii="Arial" w:hAnsi="Arial" w:cs="Arial"/>
                <w:color w:val="002060"/>
              </w:rPr>
            </w:pPr>
            <w:r w:rsidRPr="00D71160">
              <w:rPr>
                <w:rFonts w:ascii="Arial" w:hAnsi="Arial" w:cs="Arial"/>
                <w:color w:val="002060"/>
              </w:rPr>
              <w:t>L</w:t>
            </w:r>
          </w:p>
          <w:p w:rsidR="00827E1B" w:rsidRPr="00D71160" w:rsidRDefault="00827E1B" w:rsidP="00D71160">
            <w:pPr>
              <w:tabs>
                <w:tab w:val="left" w:pos="1701"/>
              </w:tabs>
              <w:spacing w:before="60" w:after="60"/>
              <w:jc w:val="center"/>
              <w:rPr>
                <w:rFonts w:ascii="Arial" w:hAnsi="Arial" w:cs="Arial"/>
                <w:color w:val="002060"/>
              </w:rPr>
            </w:pPr>
            <w:r w:rsidRPr="00D71160">
              <w:rPr>
                <w:rFonts w:ascii="Arial" w:hAnsi="Arial" w:cs="Arial"/>
                <w:color w:val="002060"/>
              </w:rPr>
              <w:t>(mm)</w:t>
            </w:r>
          </w:p>
        </w:tc>
        <w:tc>
          <w:tcPr>
            <w:tcW w:w="1476" w:type="dxa"/>
            <w:shd w:val="clear" w:color="auto" w:fill="FBE4D5" w:themeFill="accent2" w:themeFillTint="33"/>
            <w:vAlign w:val="center"/>
          </w:tcPr>
          <w:p w:rsidR="00D71160" w:rsidRDefault="00E97137" w:rsidP="00D71160">
            <w:pPr>
              <w:tabs>
                <w:tab w:val="left" w:pos="1701"/>
              </w:tabs>
              <w:spacing w:before="60" w:after="60"/>
              <w:jc w:val="center"/>
              <w:rPr>
                <w:rFonts w:ascii="Arial" w:hAnsi="Arial" w:cs="Arial"/>
                <w:color w:val="002060"/>
              </w:rPr>
            </w:pPr>
            <w:r>
              <w:rPr>
                <w:rFonts w:ascii="Arial" w:hAnsi="Arial" w:cs="Arial"/>
                <w:color w:val="002060"/>
              </w:rPr>
              <w:t>d</w:t>
            </w:r>
          </w:p>
          <w:p w:rsidR="00827E1B" w:rsidRPr="00D71160" w:rsidRDefault="00827E1B" w:rsidP="00D71160">
            <w:pPr>
              <w:tabs>
                <w:tab w:val="left" w:pos="1701"/>
              </w:tabs>
              <w:spacing w:before="60" w:after="60"/>
              <w:jc w:val="center"/>
              <w:rPr>
                <w:rFonts w:ascii="Arial" w:hAnsi="Arial" w:cs="Arial"/>
                <w:color w:val="002060"/>
              </w:rPr>
            </w:pPr>
            <w:r w:rsidRPr="00D71160">
              <w:rPr>
                <w:rFonts w:ascii="Arial" w:hAnsi="Arial" w:cs="Arial"/>
                <w:color w:val="002060"/>
              </w:rPr>
              <w:t>(mm)</w:t>
            </w:r>
          </w:p>
        </w:tc>
        <w:tc>
          <w:tcPr>
            <w:tcW w:w="1476" w:type="dxa"/>
            <w:shd w:val="clear" w:color="auto" w:fill="FBE4D5" w:themeFill="accent2" w:themeFillTint="33"/>
            <w:vAlign w:val="center"/>
          </w:tcPr>
          <w:p w:rsidR="00D71160" w:rsidRDefault="00827E1B" w:rsidP="00D71160">
            <w:pPr>
              <w:tabs>
                <w:tab w:val="left" w:pos="1701"/>
              </w:tabs>
              <w:spacing w:before="60" w:after="60"/>
              <w:jc w:val="center"/>
              <w:rPr>
                <w:rFonts w:ascii="Arial" w:hAnsi="Arial" w:cs="Arial"/>
                <w:color w:val="002060"/>
              </w:rPr>
            </w:pPr>
            <w:r w:rsidRPr="00D71160">
              <w:rPr>
                <w:rFonts w:ascii="Arial" w:hAnsi="Arial" w:cs="Arial"/>
                <w:color w:val="002060"/>
              </w:rPr>
              <w:t>D</w:t>
            </w:r>
          </w:p>
          <w:p w:rsidR="00827E1B" w:rsidRPr="00D71160" w:rsidRDefault="00827E1B" w:rsidP="00D71160">
            <w:pPr>
              <w:tabs>
                <w:tab w:val="left" w:pos="1701"/>
              </w:tabs>
              <w:spacing w:before="60" w:after="60"/>
              <w:jc w:val="center"/>
              <w:rPr>
                <w:rFonts w:ascii="Arial" w:hAnsi="Arial" w:cs="Arial"/>
                <w:color w:val="002060"/>
              </w:rPr>
            </w:pPr>
            <w:r w:rsidRPr="00D71160">
              <w:rPr>
                <w:rFonts w:ascii="Arial" w:hAnsi="Arial" w:cs="Arial"/>
                <w:color w:val="002060"/>
              </w:rPr>
              <w:t>(mm)</w:t>
            </w:r>
          </w:p>
        </w:tc>
        <w:tc>
          <w:tcPr>
            <w:tcW w:w="1476" w:type="dxa"/>
            <w:shd w:val="clear" w:color="auto" w:fill="FBE4D5" w:themeFill="accent2" w:themeFillTint="33"/>
            <w:vAlign w:val="center"/>
          </w:tcPr>
          <w:p w:rsidR="00D71160" w:rsidRDefault="00D71160" w:rsidP="00D71160">
            <w:pPr>
              <w:tabs>
                <w:tab w:val="left" w:pos="1701"/>
              </w:tabs>
              <w:spacing w:before="60" w:after="60"/>
              <w:jc w:val="center"/>
              <w:rPr>
                <w:rFonts w:ascii="Arial" w:hAnsi="Arial" w:cs="Arial"/>
                <w:color w:val="002060"/>
              </w:rPr>
            </w:pPr>
            <w:r>
              <w:rPr>
                <w:rFonts w:ascii="Arial" w:hAnsi="Arial" w:cs="Arial"/>
                <w:color w:val="002060"/>
              </w:rPr>
              <w:t>a</w:t>
            </w:r>
          </w:p>
          <w:p w:rsidR="00827E1B" w:rsidRPr="00D71160" w:rsidRDefault="00827E1B" w:rsidP="00D71160">
            <w:pPr>
              <w:tabs>
                <w:tab w:val="left" w:pos="1701"/>
              </w:tabs>
              <w:spacing w:before="60" w:after="60"/>
              <w:jc w:val="center"/>
              <w:rPr>
                <w:rFonts w:ascii="Arial" w:hAnsi="Arial" w:cs="Arial"/>
                <w:color w:val="002060"/>
              </w:rPr>
            </w:pPr>
            <w:r w:rsidRPr="00D71160">
              <w:rPr>
                <w:rFonts w:ascii="Arial" w:hAnsi="Arial" w:cs="Arial"/>
                <w:color w:val="002060"/>
              </w:rPr>
              <w:t>(mm)</w:t>
            </w:r>
          </w:p>
        </w:tc>
        <w:tc>
          <w:tcPr>
            <w:tcW w:w="1550" w:type="dxa"/>
            <w:shd w:val="clear" w:color="auto" w:fill="FBE4D5" w:themeFill="accent2" w:themeFillTint="33"/>
            <w:vAlign w:val="center"/>
          </w:tcPr>
          <w:p w:rsidR="00D71160" w:rsidRDefault="00827E1B" w:rsidP="00D71160">
            <w:pPr>
              <w:tabs>
                <w:tab w:val="left" w:pos="1701"/>
              </w:tabs>
              <w:spacing w:before="60" w:after="60"/>
              <w:jc w:val="center"/>
              <w:rPr>
                <w:rFonts w:ascii="Arial" w:hAnsi="Arial" w:cs="Arial"/>
                <w:color w:val="002060"/>
              </w:rPr>
            </w:pPr>
            <w:r w:rsidRPr="00D71160">
              <w:rPr>
                <w:rFonts w:ascii="Arial" w:hAnsi="Arial" w:cs="Arial"/>
                <w:color w:val="002060"/>
              </w:rPr>
              <w:t>bM</w:t>
            </w:r>
          </w:p>
          <w:p w:rsidR="00827E1B" w:rsidRPr="00D71160" w:rsidRDefault="00827E1B" w:rsidP="00D71160">
            <w:pPr>
              <w:tabs>
                <w:tab w:val="left" w:pos="1701"/>
              </w:tabs>
              <w:spacing w:before="60" w:after="60"/>
              <w:jc w:val="center"/>
              <w:rPr>
                <w:rFonts w:ascii="Arial" w:hAnsi="Arial" w:cs="Arial"/>
                <w:color w:val="002060"/>
              </w:rPr>
            </w:pPr>
            <w:r w:rsidRPr="00D71160">
              <w:rPr>
                <w:rFonts w:ascii="Arial" w:hAnsi="Arial" w:cs="Arial"/>
                <w:color w:val="002060"/>
              </w:rPr>
              <w:t>(mm)</w:t>
            </w:r>
          </w:p>
        </w:tc>
        <w:tc>
          <w:tcPr>
            <w:tcW w:w="1501" w:type="dxa"/>
            <w:shd w:val="clear" w:color="auto" w:fill="FBE4D5" w:themeFill="accent2" w:themeFillTint="33"/>
            <w:vAlign w:val="center"/>
          </w:tcPr>
          <w:p w:rsidR="00D71160" w:rsidRDefault="00827E1B" w:rsidP="00D71160">
            <w:pPr>
              <w:tabs>
                <w:tab w:val="left" w:pos="1701"/>
              </w:tabs>
              <w:spacing w:before="60" w:after="60"/>
              <w:jc w:val="center"/>
              <w:rPr>
                <w:rFonts w:ascii="Arial" w:hAnsi="Arial" w:cs="Arial"/>
                <w:color w:val="002060"/>
              </w:rPr>
            </w:pPr>
            <w:r w:rsidRPr="00D71160">
              <w:rPr>
                <w:rFonts w:ascii="Arial" w:hAnsi="Arial" w:cs="Arial"/>
                <w:color w:val="002060"/>
              </w:rPr>
              <w:t>bN</w:t>
            </w:r>
          </w:p>
          <w:p w:rsidR="00827E1B" w:rsidRPr="00D71160" w:rsidRDefault="00827E1B" w:rsidP="00D71160">
            <w:pPr>
              <w:tabs>
                <w:tab w:val="left" w:pos="1701"/>
              </w:tabs>
              <w:spacing w:before="60" w:after="60"/>
              <w:jc w:val="center"/>
              <w:rPr>
                <w:rFonts w:ascii="Arial" w:hAnsi="Arial" w:cs="Arial"/>
                <w:color w:val="002060"/>
              </w:rPr>
            </w:pPr>
            <w:r w:rsidRPr="00D71160">
              <w:rPr>
                <w:rFonts w:ascii="Arial" w:hAnsi="Arial" w:cs="Arial"/>
                <w:color w:val="002060"/>
              </w:rPr>
              <w:t>(mm)</w:t>
            </w:r>
          </w:p>
        </w:tc>
      </w:tr>
      <w:tr w:rsidR="00827E1B" w:rsidRPr="007132FB" w:rsidTr="00D71160">
        <w:trPr>
          <w:trHeight w:val="523"/>
          <w:jc w:val="center"/>
        </w:trPr>
        <w:tc>
          <w:tcPr>
            <w:tcW w:w="1368" w:type="dxa"/>
            <w:vAlign w:val="center"/>
          </w:tcPr>
          <w:p w:rsidR="00827E1B" w:rsidRPr="00D71160" w:rsidRDefault="004009EC" w:rsidP="00D71160">
            <w:pPr>
              <w:tabs>
                <w:tab w:val="left" w:pos="1701"/>
              </w:tabs>
              <w:jc w:val="center"/>
              <w:rPr>
                <w:rFonts w:ascii="VNI-Arial" w:hAnsi="VNI-Arial"/>
                <w:color w:val="FF0000"/>
              </w:rPr>
            </w:pPr>
            <w:r w:rsidRPr="00D71160">
              <w:rPr>
                <w:rFonts w:ascii="VNI-Arial" w:hAnsi="VNI-Arial"/>
                <w:color w:val="FF0000"/>
              </w:rPr>
              <w:t>{</w:t>
            </w:r>
            <w:r w:rsidR="00B935BC" w:rsidRPr="00D71160">
              <w:rPr>
                <w:rFonts w:ascii="VNI-Arial" w:hAnsi="VNI-Arial"/>
                <w:color w:val="FF0000"/>
              </w:rPr>
              <w:t>TN3_l</w:t>
            </w:r>
            <w:r w:rsidRPr="00D71160">
              <w:rPr>
                <w:rFonts w:ascii="VNI-Arial" w:hAnsi="VNI-Arial"/>
                <w:color w:val="FF0000"/>
              </w:rPr>
              <w:t>}</w:t>
            </w:r>
          </w:p>
        </w:tc>
        <w:tc>
          <w:tcPr>
            <w:tcW w:w="1476" w:type="dxa"/>
            <w:vAlign w:val="center"/>
          </w:tcPr>
          <w:p w:rsidR="00827E1B" w:rsidRPr="00D71160" w:rsidRDefault="004009EC" w:rsidP="00D71160">
            <w:pPr>
              <w:tabs>
                <w:tab w:val="left" w:pos="1701"/>
              </w:tabs>
              <w:jc w:val="center"/>
              <w:rPr>
                <w:rFonts w:ascii="VNI-Arial" w:hAnsi="VNI-Arial"/>
                <w:color w:val="FF0000"/>
              </w:rPr>
            </w:pPr>
            <w:r w:rsidRPr="00D71160">
              <w:rPr>
                <w:rFonts w:ascii="VNI-Arial" w:hAnsi="VNI-Arial"/>
                <w:color w:val="FF0000"/>
              </w:rPr>
              <w:t>{</w:t>
            </w:r>
            <w:r w:rsidR="00B935BC" w:rsidRPr="00D71160">
              <w:rPr>
                <w:rFonts w:ascii="VNI-Arial" w:hAnsi="VNI-Arial"/>
                <w:color w:val="FF0000"/>
              </w:rPr>
              <w:t>TN3_d</w:t>
            </w:r>
            <w:r w:rsidRPr="00D71160">
              <w:rPr>
                <w:rFonts w:ascii="VNI-Arial" w:hAnsi="VNI-Arial"/>
                <w:color w:val="FF0000"/>
              </w:rPr>
              <w:t>}</w:t>
            </w:r>
          </w:p>
        </w:tc>
        <w:tc>
          <w:tcPr>
            <w:tcW w:w="1476" w:type="dxa"/>
            <w:vAlign w:val="center"/>
          </w:tcPr>
          <w:p w:rsidR="00827E1B" w:rsidRPr="00D71160" w:rsidRDefault="004009EC" w:rsidP="00D71160">
            <w:pPr>
              <w:tabs>
                <w:tab w:val="left" w:pos="1701"/>
              </w:tabs>
              <w:jc w:val="center"/>
              <w:rPr>
                <w:rFonts w:ascii="VNI-Arial" w:hAnsi="VNI-Arial"/>
                <w:color w:val="FF0000"/>
              </w:rPr>
            </w:pPr>
            <w:r w:rsidRPr="00D71160">
              <w:rPr>
                <w:rFonts w:ascii="VNI-Arial" w:hAnsi="VNI-Arial"/>
                <w:color w:val="FF0000"/>
              </w:rPr>
              <w:t>{</w:t>
            </w:r>
            <w:r w:rsidR="00B935BC" w:rsidRPr="00D71160">
              <w:rPr>
                <w:rFonts w:ascii="VNI-Arial" w:hAnsi="VNI-Arial"/>
                <w:color w:val="FF0000"/>
              </w:rPr>
              <w:t>TN3_D</w:t>
            </w:r>
            <w:r w:rsidRPr="00D71160">
              <w:rPr>
                <w:rFonts w:ascii="VNI-Arial" w:hAnsi="VNI-Arial"/>
                <w:color w:val="FF0000"/>
              </w:rPr>
              <w:t>}</w:t>
            </w:r>
          </w:p>
        </w:tc>
        <w:tc>
          <w:tcPr>
            <w:tcW w:w="1476" w:type="dxa"/>
            <w:vAlign w:val="center"/>
          </w:tcPr>
          <w:p w:rsidR="00827E1B" w:rsidRPr="00D71160" w:rsidRDefault="004009EC" w:rsidP="00D71160">
            <w:pPr>
              <w:tabs>
                <w:tab w:val="left" w:pos="1701"/>
              </w:tabs>
              <w:jc w:val="center"/>
              <w:rPr>
                <w:rFonts w:ascii="VNI-Arial" w:hAnsi="VNI-Arial"/>
                <w:color w:val="FF0000"/>
              </w:rPr>
            </w:pPr>
            <w:r w:rsidRPr="00D71160">
              <w:rPr>
                <w:rFonts w:ascii="VNI-Arial" w:hAnsi="VNI-Arial"/>
                <w:color w:val="FF0000"/>
              </w:rPr>
              <w:t>{</w:t>
            </w:r>
            <w:r w:rsidR="00B935BC" w:rsidRPr="00D71160">
              <w:rPr>
                <w:rFonts w:ascii="VNI-Arial" w:hAnsi="VNI-Arial"/>
                <w:color w:val="FF0000"/>
              </w:rPr>
              <w:t>TN3_a</w:t>
            </w:r>
            <w:r w:rsidRPr="00D71160">
              <w:rPr>
                <w:rFonts w:ascii="VNI-Arial" w:hAnsi="VNI-Arial"/>
                <w:color w:val="FF0000"/>
              </w:rPr>
              <w:t>}</w:t>
            </w:r>
          </w:p>
        </w:tc>
        <w:tc>
          <w:tcPr>
            <w:tcW w:w="1550" w:type="dxa"/>
            <w:vAlign w:val="center"/>
          </w:tcPr>
          <w:p w:rsidR="00827E1B" w:rsidRPr="00D71160" w:rsidRDefault="004009EC" w:rsidP="00D71160">
            <w:pPr>
              <w:tabs>
                <w:tab w:val="left" w:pos="1701"/>
              </w:tabs>
              <w:jc w:val="center"/>
              <w:rPr>
                <w:rFonts w:ascii="VNI-Arial" w:hAnsi="VNI-Arial"/>
                <w:color w:val="FF0000"/>
              </w:rPr>
            </w:pPr>
            <w:r w:rsidRPr="00D71160">
              <w:rPr>
                <w:rFonts w:ascii="VNI-Arial" w:hAnsi="VNI-Arial"/>
                <w:color w:val="FF0000"/>
              </w:rPr>
              <w:t>{</w:t>
            </w:r>
            <w:r w:rsidR="00B935BC" w:rsidRPr="00D71160">
              <w:rPr>
                <w:rFonts w:ascii="VNI-Arial" w:hAnsi="VNI-Arial"/>
                <w:color w:val="FF0000"/>
              </w:rPr>
              <w:t>TN3_bM</w:t>
            </w:r>
            <w:r w:rsidRPr="00D71160">
              <w:rPr>
                <w:rFonts w:ascii="VNI-Arial" w:hAnsi="VNI-Arial"/>
                <w:color w:val="FF0000"/>
              </w:rPr>
              <w:t>}</w:t>
            </w:r>
          </w:p>
        </w:tc>
        <w:tc>
          <w:tcPr>
            <w:tcW w:w="1501" w:type="dxa"/>
            <w:vAlign w:val="center"/>
          </w:tcPr>
          <w:p w:rsidR="00827E1B" w:rsidRPr="00D71160" w:rsidRDefault="004009EC" w:rsidP="00D71160">
            <w:pPr>
              <w:tabs>
                <w:tab w:val="left" w:pos="1701"/>
              </w:tabs>
              <w:jc w:val="center"/>
              <w:rPr>
                <w:rFonts w:ascii="VNI-Arial" w:hAnsi="VNI-Arial"/>
                <w:color w:val="FF0000"/>
              </w:rPr>
            </w:pPr>
            <w:r w:rsidRPr="00D71160">
              <w:rPr>
                <w:rFonts w:ascii="VNI-Arial" w:hAnsi="VNI-Arial"/>
                <w:color w:val="FF0000"/>
              </w:rPr>
              <w:t>{</w:t>
            </w:r>
            <w:r w:rsidR="00B935BC" w:rsidRPr="00D71160">
              <w:rPr>
                <w:rFonts w:ascii="VNI-Arial" w:hAnsi="VNI-Arial"/>
                <w:color w:val="FF0000"/>
              </w:rPr>
              <w:t>TN3_bN</w:t>
            </w:r>
            <w:r w:rsidRPr="00D71160">
              <w:rPr>
                <w:rFonts w:ascii="VNI-Arial" w:hAnsi="VNI-Arial"/>
                <w:color w:val="FF0000"/>
              </w:rPr>
              <w:t>}</w:t>
            </w:r>
          </w:p>
        </w:tc>
      </w:tr>
    </w:tbl>
    <w:p w:rsidR="004D2027" w:rsidRDefault="004D2027" w:rsidP="004D2027">
      <w:pPr>
        <w:pStyle w:val="ListParagraph"/>
        <w:tabs>
          <w:tab w:val="left" w:leader="hyphen" w:pos="1701"/>
        </w:tabs>
        <w:spacing w:before="120" w:after="120" w:line="360" w:lineRule="auto"/>
        <w:ind w:left="425"/>
        <w:contextualSpacing w:val="0"/>
        <w:rPr>
          <w:rFonts w:ascii="Arial" w:hAnsi="Arial" w:cs="Arial"/>
          <w:b/>
          <w:color w:val="002060"/>
          <w:spacing w:val="-6"/>
          <w:sz w:val="24"/>
          <w:szCs w:val="24"/>
          <w:lang w:val="nb-NO"/>
        </w:rPr>
      </w:pPr>
    </w:p>
    <w:p w:rsidR="004D2027" w:rsidRDefault="004D2027">
      <w:pPr>
        <w:jc w:val="left"/>
        <w:rPr>
          <w:rFonts w:ascii="Arial" w:eastAsia="Calibri" w:hAnsi="Arial" w:cs="Arial"/>
          <w:b/>
          <w:color w:val="002060"/>
          <w:spacing w:val="-6"/>
          <w:lang w:val="nb-NO"/>
        </w:rPr>
      </w:pPr>
      <w:r>
        <w:rPr>
          <w:rFonts w:ascii="Arial" w:hAnsi="Arial" w:cs="Arial"/>
          <w:b/>
          <w:color w:val="002060"/>
          <w:spacing w:val="-6"/>
          <w:lang w:val="nb-NO"/>
        </w:rPr>
        <w:br w:type="page"/>
      </w:r>
    </w:p>
    <w:p w:rsidR="00CA265C" w:rsidRDefault="004D2027" w:rsidP="004D2027">
      <w:pPr>
        <w:pStyle w:val="ListParagraph"/>
        <w:numPr>
          <w:ilvl w:val="0"/>
          <w:numId w:val="18"/>
        </w:numPr>
        <w:tabs>
          <w:tab w:val="left" w:leader="hyphen" w:pos="1701"/>
        </w:tabs>
        <w:spacing w:before="120" w:after="120" w:line="360" w:lineRule="auto"/>
        <w:ind w:left="425" w:hanging="425"/>
        <w:contextualSpacing w:val="0"/>
        <w:rPr>
          <w:rFonts w:ascii="Arial" w:hAnsi="Arial" w:cs="Arial"/>
          <w:b/>
          <w:color w:val="002060"/>
          <w:spacing w:val="-6"/>
          <w:sz w:val="24"/>
          <w:szCs w:val="24"/>
          <w:lang w:val="nb-NO"/>
        </w:rPr>
      </w:pPr>
      <w:r w:rsidRPr="004D2027">
        <w:rPr>
          <w:rFonts w:ascii="Arial" w:hAnsi="Arial" w:cs="Arial"/>
          <w:b/>
          <w:color w:val="002060"/>
          <w:spacing w:val="-6"/>
          <w:sz w:val="24"/>
          <w:szCs w:val="24"/>
          <w:lang w:val="nb-NO"/>
        </w:rPr>
        <w:lastRenderedPageBreak/>
        <w:t>T</w:t>
      </w:r>
      <w:r w:rsidR="00CA265C" w:rsidRPr="004D2027">
        <w:rPr>
          <w:rFonts w:ascii="Arial" w:hAnsi="Arial" w:cs="Arial"/>
          <w:b/>
          <w:color w:val="002060"/>
          <w:spacing w:val="-6"/>
          <w:sz w:val="24"/>
          <w:szCs w:val="24"/>
          <w:lang w:val="nb-NO"/>
        </w:rPr>
        <w:t>iến hành đặt tải và ghi số liệu theo bảng dưới</w:t>
      </w:r>
      <w:r>
        <w:rPr>
          <w:rFonts w:ascii="Arial" w:hAnsi="Arial" w:cs="Arial"/>
          <w:b/>
          <w:color w:val="002060"/>
          <w:spacing w:val="-6"/>
          <w:sz w:val="24"/>
          <w:szCs w:val="24"/>
          <w:lang w:val="nb-NO"/>
        </w:rPr>
        <w:t>:</w:t>
      </w:r>
    </w:p>
    <w:tbl>
      <w:tblPr>
        <w:tblStyle w:val="TableGrid"/>
        <w:tblW w:w="0" w:type="auto"/>
        <w:jc w:val="right"/>
        <w:tblLayout w:type="fixed"/>
        <w:tblLook w:val="04A0" w:firstRow="1" w:lastRow="0" w:firstColumn="1" w:lastColumn="0" w:noHBand="0" w:noVBand="1"/>
      </w:tblPr>
      <w:tblGrid>
        <w:gridCol w:w="988"/>
        <w:gridCol w:w="1106"/>
        <w:gridCol w:w="902"/>
        <w:gridCol w:w="1638"/>
        <w:gridCol w:w="1882"/>
        <w:gridCol w:w="1582"/>
        <w:gridCol w:w="1820"/>
      </w:tblGrid>
      <w:tr w:rsidR="004D2027" w:rsidRPr="00951343" w:rsidTr="004D2027">
        <w:trPr>
          <w:jc w:val="right"/>
        </w:trPr>
        <w:tc>
          <w:tcPr>
            <w:tcW w:w="988" w:type="dxa"/>
            <w:vMerge w:val="restart"/>
            <w:shd w:val="clear" w:color="auto" w:fill="FFF3D1"/>
            <w:vAlign w:val="center"/>
          </w:tcPr>
          <w:p w:rsidR="004D2027" w:rsidRPr="00951343" w:rsidRDefault="004D2027" w:rsidP="00854917">
            <w:pPr>
              <w:tabs>
                <w:tab w:val="left" w:leader="hyphen" w:pos="1701"/>
              </w:tabs>
              <w:spacing w:before="40" w:after="40"/>
              <w:jc w:val="center"/>
              <w:rPr>
                <w:rFonts w:ascii="Arial" w:hAnsi="Arial" w:cs="Arial"/>
                <w:color w:val="002060"/>
                <w:spacing w:val="-6"/>
                <w:lang w:val="nb-NO"/>
              </w:rPr>
            </w:pPr>
            <w:r w:rsidRPr="00951343">
              <w:rPr>
                <w:rFonts w:ascii="Arial" w:hAnsi="Arial" w:cs="Arial"/>
                <w:color w:val="002060"/>
                <w:spacing w:val="-6"/>
                <w:lang w:val="nb-NO"/>
              </w:rPr>
              <w:t>Lần đặt tải</w:t>
            </w:r>
          </w:p>
        </w:tc>
        <w:tc>
          <w:tcPr>
            <w:tcW w:w="1106" w:type="dxa"/>
            <w:vMerge w:val="restart"/>
            <w:shd w:val="clear" w:color="auto" w:fill="FFF3D1"/>
            <w:vAlign w:val="center"/>
          </w:tcPr>
          <w:p w:rsidR="004D2027" w:rsidRPr="00951343" w:rsidRDefault="004D2027" w:rsidP="00854917">
            <w:pPr>
              <w:tabs>
                <w:tab w:val="left" w:leader="hyphen" w:pos="1701"/>
              </w:tabs>
              <w:spacing w:before="40" w:after="40"/>
              <w:jc w:val="center"/>
              <w:rPr>
                <w:rFonts w:ascii="Arial" w:hAnsi="Arial" w:cs="Arial"/>
                <w:color w:val="002060"/>
                <w:spacing w:val="-6"/>
                <w:lang w:val="nb-NO"/>
              </w:rPr>
            </w:pPr>
            <w:r w:rsidRPr="00951343">
              <w:rPr>
                <w:rFonts w:ascii="Arial" w:hAnsi="Arial" w:cs="Arial"/>
                <w:color w:val="002060"/>
                <w:spacing w:val="-6"/>
                <w:lang w:val="nb-NO"/>
              </w:rPr>
              <w:t>P(kG)</w:t>
            </w:r>
          </w:p>
        </w:tc>
        <w:tc>
          <w:tcPr>
            <w:tcW w:w="902" w:type="dxa"/>
            <w:vMerge w:val="restart"/>
            <w:shd w:val="clear" w:color="auto" w:fill="FFF3D1"/>
            <w:vAlign w:val="center"/>
          </w:tcPr>
          <w:p w:rsidR="004D2027" w:rsidRPr="00951343" w:rsidRDefault="004D2027" w:rsidP="00854917">
            <w:pPr>
              <w:tabs>
                <w:tab w:val="left" w:leader="hyphen" w:pos="1701"/>
              </w:tabs>
              <w:spacing w:before="40" w:after="40"/>
              <w:jc w:val="center"/>
              <w:rPr>
                <w:rFonts w:ascii="Arial" w:hAnsi="Arial" w:cs="Arial"/>
                <w:color w:val="002060"/>
                <w:lang w:val="nb-NO"/>
              </w:rPr>
            </w:pPr>
            <w:r w:rsidRPr="00951343">
              <w:rPr>
                <w:rFonts w:ascii="Arial" w:hAnsi="Arial" w:cs="Arial"/>
                <w:color w:val="002060"/>
                <w:lang w:val="nb-NO"/>
              </w:rPr>
              <w:sym w:font="Symbol" w:char="F044"/>
            </w:r>
            <w:r w:rsidRPr="00951343">
              <w:rPr>
                <w:rFonts w:ascii="Arial" w:hAnsi="Arial" w:cs="Arial"/>
                <w:color w:val="002060"/>
                <w:lang w:val="nb-NO"/>
              </w:rPr>
              <w:t>P</w:t>
            </w:r>
          </w:p>
          <w:p w:rsidR="004D2027" w:rsidRPr="00951343" w:rsidRDefault="004D2027" w:rsidP="00854917">
            <w:pPr>
              <w:tabs>
                <w:tab w:val="left" w:leader="hyphen" w:pos="1701"/>
              </w:tabs>
              <w:spacing w:before="40" w:after="40"/>
              <w:jc w:val="center"/>
              <w:rPr>
                <w:rFonts w:ascii="Arial" w:hAnsi="Arial" w:cs="Arial"/>
                <w:color w:val="002060"/>
                <w:spacing w:val="-6"/>
                <w:lang w:val="nb-NO"/>
              </w:rPr>
            </w:pPr>
            <w:r w:rsidRPr="00951343">
              <w:rPr>
                <w:rFonts w:ascii="Arial" w:hAnsi="Arial" w:cs="Arial"/>
                <w:color w:val="002060"/>
                <w:lang w:val="nb-NO"/>
              </w:rPr>
              <w:t>(kG)</w:t>
            </w:r>
          </w:p>
        </w:tc>
        <w:tc>
          <w:tcPr>
            <w:tcW w:w="6922" w:type="dxa"/>
            <w:gridSpan w:val="4"/>
            <w:shd w:val="clear" w:color="auto" w:fill="FFF3D1"/>
            <w:vAlign w:val="center"/>
          </w:tcPr>
          <w:p w:rsidR="004D2027" w:rsidRPr="00951343" w:rsidRDefault="004D2027" w:rsidP="00854917">
            <w:pPr>
              <w:tabs>
                <w:tab w:val="left" w:leader="hyphen" w:pos="1701"/>
              </w:tabs>
              <w:spacing w:before="80" w:after="80"/>
              <w:jc w:val="center"/>
              <w:rPr>
                <w:rFonts w:ascii="Arial" w:hAnsi="Arial" w:cs="Arial"/>
                <w:color w:val="002060"/>
                <w:spacing w:val="-6"/>
                <w:lang w:val="nb-NO"/>
              </w:rPr>
            </w:pPr>
            <w:r w:rsidRPr="00951343">
              <w:rPr>
                <w:rFonts w:ascii="Arial" w:hAnsi="Arial" w:cs="Arial"/>
                <w:color w:val="002060"/>
                <w:spacing w:val="-6"/>
                <w:lang w:val="nb-NO"/>
              </w:rPr>
              <w:t>Số đọc trên đồng hồ Bách phân kế</w:t>
            </w:r>
          </w:p>
        </w:tc>
      </w:tr>
      <w:tr w:rsidR="004D2027" w:rsidRPr="00951343" w:rsidTr="004D2027">
        <w:trPr>
          <w:jc w:val="right"/>
        </w:trPr>
        <w:tc>
          <w:tcPr>
            <w:tcW w:w="988" w:type="dxa"/>
            <w:vMerge/>
            <w:shd w:val="clear" w:color="auto" w:fill="FFF3D1"/>
            <w:vAlign w:val="center"/>
          </w:tcPr>
          <w:p w:rsidR="004D2027" w:rsidRPr="00951343" w:rsidRDefault="004D2027" w:rsidP="00854917">
            <w:pPr>
              <w:tabs>
                <w:tab w:val="left" w:leader="hyphen" w:pos="1701"/>
              </w:tabs>
              <w:spacing w:before="40" w:after="40"/>
              <w:jc w:val="center"/>
              <w:rPr>
                <w:rFonts w:ascii="Arial" w:hAnsi="Arial" w:cs="Arial"/>
                <w:color w:val="002060"/>
                <w:spacing w:val="-6"/>
                <w:lang w:val="nb-NO"/>
              </w:rPr>
            </w:pPr>
          </w:p>
        </w:tc>
        <w:tc>
          <w:tcPr>
            <w:tcW w:w="1106" w:type="dxa"/>
            <w:vMerge/>
            <w:shd w:val="clear" w:color="auto" w:fill="FFF3D1"/>
            <w:vAlign w:val="center"/>
          </w:tcPr>
          <w:p w:rsidR="004D2027" w:rsidRPr="00951343" w:rsidRDefault="004D2027" w:rsidP="00854917">
            <w:pPr>
              <w:tabs>
                <w:tab w:val="left" w:leader="hyphen" w:pos="1701"/>
              </w:tabs>
              <w:spacing w:before="40" w:after="40"/>
              <w:jc w:val="center"/>
              <w:rPr>
                <w:rFonts w:ascii="Arial" w:hAnsi="Arial" w:cs="Arial"/>
                <w:color w:val="002060"/>
                <w:spacing w:val="-6"/>
                <w:lang w:val="nb-NO"/>
              </w:rPr>
            </w:pPr>
          </w:p>
        </w:tc>
        <w:tc>
          <w:tcPr>
            <w:tcW w:w="902" w:type="dxa"/>
            <w:vMerge/>
            <w:shd w:val="clear" w:color="auto" w:fill="FFF3D1"/>
            <w:vAlign w:val="center"/>
          </w:tcPr>
          <w:p w:rsidR="004D2027" w:rsidRPr="00951343" w:rsidRDefault="004D2027" w:rsidP="00854917">
            <w:pPr>
              <w:tabs>
                <w:tab w:val="left" w:leader="hyphen" w:pos="1701"/>
              </w:tabs>
              <w:spacing w:before="40" w:after="40"/>
              <w:jc w:val="center"/>
              <w:rPr>
                <w:rFonts w:ascii="Arial" w:hAnsi="Arial" w:cs="Arial"/>
                <w:color w:val="002060"/>
                <w:spacing w:val="-6"/>
                <w:lang w:val="nb-NO"/>
              </w:rPr>
            </w:pPr>
          </w:p>
        </w:tc>
        <w:tc>
          <w:tcPr>
            <w:tcW w:w="3520" w:type="dxa"/>
            <w:gridSpan w:val="2"/>
            <w:shd w:val="clear" w:color="auto" w:fill="FFF3D1"/>
            <w:vAlign w:val="center"/>
          </w:tcPr>
          <w:p w:rsidR="004D2027" w:rsidRPr="00951343" w:rsidRDefault="004D2027" w:rsidP="00854917">
            <w:pPr>
              <w:tabs>
                <w:tab w:val="left" w:leader="hyphen" w:pos="1701"/>
              </w:tabs>
              <w:spacing w:before="40" w:after="40"/>
              <w:jc w:val="center"/>
              <w:rPr>
                <w:rFonts w:ascii="Arial" w:hAnsi="Arial" w:cs="Arial"/>
                <w:color w:val="002060"/>
                <w:spacing w:val="-6"/>
                <w:lang w:val="nb-NO"/>
              </w:rPr>
            </w:pPr>
            <w:r>
              <w:rPr>
                <w:rFonts w:ascii="Arial" w:hAnsi="Arial" w:cs="Arial"/>
                <w:color w:val="002060"/>
                <w:spacing w:val="-6"/>
                <w:lang w:val="nb-NO"/>
              </w:rPr>
              <w:t>Tại mặt cắt M</w:t>
            </w:r>
          </w:p>
        </w:tc>
        <w:tc>
          <w:tcPr>
            <w:tcW w:w="3402" w:type="dxa"/>
            <w:gridSpan w:val="2"/>
            <w:shd w:val="clear" w:color="auto" w:fill="FFF3D1"/>
            <w:vAlign w:val="center"/>
          </w:tcPr>
          <w:p w:rsidR="004D2027" w:rsidRPr="00951343" w:rsidRDefault="004D2027" w:rsidP="00854917">
            <w:pPr>
              <w:tabs>
                <w:tab w:val="left" w:leader="hyphen" w:pos="1701"/>
              </w:tabs>
              <w:spacing w:before="80" w:after="80"/>
              <w:jc w:val="center"/>
              <w:rPr>
                <w:rFonts w:ascii="Arial" w:hAnsi="Arial" w:cs="Arial"/>
                <w:color w:val="002060"/>
                <w:spacing w:val="-6"/>
                <w:lang w:val="nb-NO"/>
              </w:rPr>
            </w:pPr>
            <w:r>
              <w:rPr>
                <w:rFonts w:ascii="Arial" w:hAnsi="Arial" w:cs="Arial"/>
                <w:color w:val="002060"/>
                <w:spacing w:val="-6"/>
                <w:lang w:val="nb-NO"/>
              </w:rPr>
              <w:t>Tại mặt cắt N</w:t>
            </w:r>
          </w:p>
        </w:tc>
      </w:tr>
      <w:tr w:rsidR="004D2027" w:rsidRPr="00951343" w:rsidTr="004D2027">
        <w:trPr>
          <w:jc w:val="right"/>
        </w:trPr>
        <w:tc>
          <w:tcPr>
            <w:tcW w:w="988" w:type="dxa"/>
            <w:vMerge/>
            <w:shd w:val="clear" w:color="auto" w:fill="FFF3D1"/>
          </w:tcPr>
          <w:p w:rsidR="004D2027" w:rsidRPr="00951343" w:rsidRDefault="004D2027" w:rsidP="00854917">
            <w:pPr>
              <w:tabs>
                <w:tab w:val="left" w:leader="hyphen" w:pos="1701"/>
              </w:tabs>
              <w:spacing w:line="360" w:lineRule="auto"/>
              <w:jc w:val="center"/>
              <w:rPr>
                <w:rFonts w:ascii="Arial" w:hAnsi="Arial" w:cs="Arial"/>
                <w:color w:val="002060"/>
                <w:spacing w:val="-6"/>
                <w:lang w:val="nb-NO"/>
              </w:rPr>
            </w:pPr>
          </w:p>
        </w:tc>
        <w:tc>
          <w:tcPr>
            <w:tcW w:w="1106" w:type="dxa"/>
            <w:vMerge/>
            <w:shd w:val="clear" w:color="auto" w:fill="FFF3D1"/>
          </w:tcPr>
          <w:p w:rsidR="004D2027" w:rsidRPr="00951343" w:rsidRDefault="004D2027" w:rsidP="00854917">
            <w:pPr>
              <w:tabs>
                <w:tab w:val="left" w:leader="hyphen" w:pos="1701"/>
              </w:tabs>
              <w:spacing w:line="360" w:lineRule="auto"/>
              <w:jc w:val="center"/>
              <w:rPr>
                <w:rFonts w:ascii="Arial" w:hAnsi="Arial" w:cs="Arial"/>
                <w:color w:val="002060"/>
                <w:spacing w:val="-6"/>
                <w:lang w:val="nb-NO"/>
              </w:rPr>
            </w:pPr>
          </w:p>
        </w:tc>
        <w:tc>
          <w:tcPr>
            <w:tcW w:w="902" w:type="dxa"/>
            <w:vMerge/>
            <w:tcBorders>
              <w:bottom w:val="single" w:sz="4" w:space="0" w:color="auto"/>
            </w:tcBorders>
            <w:shd w:val="clear" w:color="auto" w:fill="FFF3D1"/>
          </w:tcPr>
          <w:p w:rsidR="004D2027" w:rsidRPr="00951343" w:rsidRDefault="004D2027" w:rsidP="00854917">
            <w:pPr>
              <w:tabs>
                <w:tab w:val="left" w:leader="hyphen" w:pos="1701"/>
              </w:tabs>
              <w:spacing w:line="360" w:lineRule="auto"/>
              <w:jc w:val="center"/>
              <w:rPr>
                <w:rFonts w:ascii="Arial" w:hAnsi="Arial" w:cs="Arial"/>
                <w:color w:val="002060"/>
                <w:spacing w:val="-6"/>
                <w:lang w:val="nb-NO"/>
              </w:rPr>
            </w:pPr>
          </w:p>
        </w:tc>
        <w:tc>
          <w:tcPr>
            <w:tcW w:w="1638" w:type="dxa"/>
            <w:shd w:val="clear" w:color="auto" w:fill="FFF3D1"/>
          </w:tcPr>
          <w:p w:rsidR="004D2027" w:rsidRPr="00951343" w:rsidRDefault="004D2027" w:rsidP="00854917">
            <w:pPr>
              <w:tabs>
                <w:tab w:val="left" w:leader="hyphen" w:pos="1701"/>
              </w:tabs>
              <w:spacing w:before="120" w:line="360" w:lineRule="auto"/>
              <w:jc w:val="center"/>
              <w:rPr>
                <w:rFonts w:ascii="Arial" w:hAnsi="Arial" w:cs="Arial"/>
                <w:color w:val="002060"/>
                <w:spacing w:val="-6"/>
                <w:lang w:val="nb-NO"/>
              </w:rPr>
            </w:pPr>
            <w:r w:rsidRPr="00951343">
              <w:rPr>
                <w:rFonts w:ascii="Arial" w:hAnsi="Arial" w:cs="Arial"/>
                <w:color w:val="002060"/>
                <w:spacing w:val="-6"/>
                <w:lang w:val="nb-NO"/>
              </w:rPr>
              <w:t xml:space="preserve">V </w:t>
            </w:r>
            <w:r>
              <w:rPr>
                <w:rFonts w:ascii="Arial" w:hAnsi="Arial" w:cs="Arial"/>
                <w:color w:val="002060"/>
                <w:spacing w:val="-6"/>
                <w:vertAlign w:val="superscript"/>
                <w:lang w:val="nb-NO"/>
              </w:rPr>
              <w:t>M</w:t>
            </w:r>
          </w:p>
        </w:tc>
        <w:tc>
          <w:tcPr>
            <w:tcW w:w="1882" w:type="dxa"/>
            <w:tcBorders>
              <w:bottom w:val="single" w:sz="4" w:space="0" w:color="auto"/>
            </w:tcBorders>
            <w:shd w:val="clear" w:color="auto" w:fill="FFF3D1"/>
          </w:tcPr>
          <w:p w:rsidR="004D2027" w:rsidRPr="00951343" w:rsidRDefault="004D2027" w:rsidP="00854917">
            <w:pPr>
              <w:tabs>
                <w:tab w:val="left" w:leader="hyphen" w:pos="1701"/>
              </w:tabs>
              <w:spacing w:before="120" w:line="360" w:lineRule="auto"/>
              <w:jc w:val="center"/>
              <w:rPr>
                <w:rFonts w:ascii="Arial" w:hAnsi="Arial" w:cs="Arial"/>
                <w:color w:val="002060"/>
                <w:spacing w:val="-6"/>
                <w:lang w:val="nb-NO"/>
              </w:rPr>
            </w:pPr>
            <w:r w:rsidRPr="006812D0">
              <w:rPr>
                <w:rFonts w:ascii="Arial" w:hAnsi="Arial" w:cs="Arial"/>
                <w:color w:val="002060"/>
                <w:spacing w:val="-6"/>
                <w:lang w:val="nb-NO"/>
              </w:rPr>
              <w:t>∆</w:t>
            </w:r>
            <w:r w:rsidRPr="00951343">
              <w:rPr>
                <w:rFonts w:ascii="Arial" w:hAnsi="Arial" w:cs="Arial"/>
                <w:color w:val="002060"/>
                <w:spacing w:val="-6"/>
                <w:lang w:val="nb-NO"/>
              </w:rPr>
              <w:t xml:space="preserve">V </w:t>
            </w:r>
            <w:r>
              <w:rPr>
                <w:rFonts w:ascii="Arial" w:hAnsi="Arial" w:cs="Arial"/>
                <w:color w:val="002060"/>
                <w:spacing w:val="-6"/>
                <w:vertAlign w:val="superscript"/>
                <w:lang w:val="nb-NO"/>
              </w:rPr>
              <w:t>M</w:t>
            </w:r>
          </w:p>
        </w:tc>
        <w:tc>
          <w:tcPr>
            <w:tcW w:w="1582" w:type="dxa"/>
            <w:shd w:val="clear" w:color="auto" w:fill="FFF3D1"/>
          </w:tcPr>
          <w:p w:rsidR="004D2027" w:rsidRPr="00951343" w:rsidRDefault="004D2027" w:rsidP="00854917">
            <w:pPr>
              <w:tabs>
                <w:tab w:val="left" w:leader="hyphen" w:pos="1701"/>
              </w:tabs>
              <w:spacing w:before="120" w:line="360" w:lineRule="auto"/>
              <w:jc w:val="center"/>
              <w:rPr>
                <w:rFonts w:ascii="Arial" w:hAnsi="Arial" w:cs="Arial"/>
                <w:color w:val="002060"/>
                <w:spacing w:val="-6"/>
                <w:lang w:val="nb-NO"/>
              </w:rPr>
            </w:pPr>
            <w:r w:rsidRPr="00951343">
              <w:rPr>
                <w:rFonts w:ascii="Arial" w:hAnsi="Arial" w:cs="Arial"/>
                <w:color w:val="002060"/>
                <w:spacing w:val="-6"/>
                <w:lang w:val="nb-NO"/>
              </w:rPr>
              <w:t>V</w:t>
            </w:r>
            <w:r w:rsidRPr="006812D0">
              <w:rPr>
                <w:rFonts w:ascii="Arial" w:hAnsi="Arial" w:cs="Arial"/>
                <w:color w:val="002060"/>
                <w:spacing w:val="-6"/>
                <w:vertAlign w:val="superscript"/>
                <w:lang w:val="nb-NO"/>
              </w:rPr>
              <w:t xml:space="preserve"> </w:t>
            </w:r>
            <w:r>
              <w:rPr>
                <w:rFonts w:ascii="Arial" w:hAnsi="Arial" w:cs="Arial"/>
                <w:color w:val="002060"/>
                <w:spacing w:val="-6"/>
                <w:vertAlign w:val="superscript"/>
                <w:lang w:val="nb-NO"/>
              </w:rPr>
              <w:t>N</w:t>
            </w:r>
          </w:p>
        </w:tc>
        <w:tc>
          <w:tcPr>
            <w:tcW w:w="1820" w:type="dxa"/>
            <w:tcBorders>
              <w:bottom w:val="single" w:sz="4" w:space="0" w:color="auto"/>
            </w:tcBorders>
            <w:shd w:val="clear" w:color="auto" w:fill="FFF3D1"/>
          </w:tcPr>
          <w:p w:rsidR="004D2027" w:rsidRPr="00951343" w:rsidRDefault="004D2027" w:rsidP="00854917">
            <w:pPr>
              <w:tabs>
                <w:tab w:val="left" w:leader="hyphen" w:pos="1701"/>
              </w:tabs>
              <w:spacing w:before="120" w:line="360" w:lineRule="auto"/>
              <w:jc w:val="center"/>
              <w:rPr>
                <w:rFonts w:ascii="Arial" w:hAnsi="Arial" w:cs="Arial"/>
                <w:color w:val="002060"/>
                <w:spacing w:val="-6"/>
                <w:lang w:val="nb-NO"/>
              </w:rPr>
            </w:pPr>
            <w:r w:rsidRPr="006812D0">
              <w:rPr>
                <w:rFonts w:ascii="Arial" w:hAnsi="Arial" w:cs="Arial"/>
                <w:color w:val="002060"/>
                <w:spacing w:val="-6"/>
                <w:lang w:val="nb-NO"/>
              </w:rPr>
              <w:t>∆</w:t>
            </w:r>
            <w:r w:rsidRPr="00951343">
              <w:rPr>
                <w:rFonts w:ascii="Arial" w:hAnsi="Arial" w:cs="Arial"/>
                <w:color w:val="002060"/>
                <w:spacing w:val="-6"/>
                <w:lang w:val="nb-NO"/>
              </w:rPr>
              <w:t>V</w:t>
            </w:r>
            <w:r w:rsidRPr="006812D0">
              <w:rPr>
                <w:rFonts w:ascii="Arial" w:hAnsi="Arial" w:cs="Arial"/>
                <w:color w:val="002060"/>
                <w:spacing w:val="-6"/>
                <w:vertAlign w:val="superscript"/>
                <w:lang w:val="nb-NO"/>
              </w:rPr>
              <w:t xml:space="preserve"> </w:t>
            </w:r>
            <w:r>
              <w:rPr>
                <w:rFonts w:ascii="Arial" w:hAnsi="Arial" w:cs="Arial"/>
                <w:color w:val="002060"/>
                <w:spacing w:val="-6"/>
                <w:vertAlign w:val="superscript"/>
                <w:lang w:val="nb-NO"/>
              </w:rPr>
              <w:t>N</w:t>
            </w:r>
          </w:p>
        </w:tc>
      </w:tr>
      <w:tr w:rsidR="004D2027" w:rsidRPr="00951343" w:rsidTr="004D2027">
        <w:trPr>
          <w:jc w:val="right"/>
        </w:trPr>
        <w:tc>
          <w:tcPr>
            <w:tcW w:w="988"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0</w:t>
            </w:r>
          </w:p>
        </w:tc>
        <w:tc>
          <w:tcPr>
            <w:tcW w:w="1106"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0</w:t>
            </w:r>
          </w:p>
        </w:tc>
        <w:tc>
          <w:tcPr>
            <w:tcW w:w="902" w:type="dxa"/>
            <w:shd w:val="clear" w:color="auto" w:fill="000000" w:themeFill="text1"/>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p>
        </w:tc>
        <w:tc>
          <w:tcPr>
            <w:tcW w:w="1638" w:type="dxa"/>
            <w:vAlign w:val="center"/>
          </w:tcPr>
          <w:p w:rsidR="004D2027" w:rsidRPr="006812D0" w:rsidRDefault="004D2027" w:rsidP="0085491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M</w:t>
            </w:r>
            <w:r w:rsidRPr="006812D0">
              <w:rPr>
                <w:rFonts w:ascii="VNI-Arial" w:hAnsi="VNI-Arial" w:cs="VNI-Times"/>
                <w:color w:val="FF0000"/>
                <w:lang w:val="nb-NO"/>
              </w:rPr>
              <w:t>_01}</w:t>
            </w:r>
          </w:p>
        </w:tc>
        <w:tc>
          <w:tcPr>
            <w:tcW w:w="1882" w:type="dxa"/>
            <w:shd w:val="clear" w:color="auto" w:fill="000000" w:themeFill="text1"/>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p>
        </w:tc>
        <w:tc>
          <w:tcPr>
            <w:tcW w:w="15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N</w:t>
            </w:r>
            <w:r w:rsidRPr="006812D0">
              <w:rPr>
                <w:rFonts w:ascii="VNI-Arial" w:hAnsi="VNI-Arial" w:cs="VNI-Times"/>
                <w:color w:val="FF0000"/>
                <w:lang w:val="nb-NO"/>
              </w:rPr>
              <w:t>_01}</w:t>
            </w:r>
          </w:p>
        </w:tc>
        <w:tc>
          <w:tcPr>
            <w:tcW w:w="1820" w:type="dxa"/>
            <w:shd w:val="clear" w:color="auto" w:fill="000000" w:themeFill="text1"/>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p>
        </w:tc>
      </w:tr>
      <w:tr w:rsidR="004D2027" w:rsidRPr="00951343" w:rsidTr="004D2027">
        <w:trPr>
          <w:jc w:val="right"/>
        </w:trPr>
        <w:tc>
          <w:tcPr>
            <w:tcW w:w="988"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1</w:t>
            </w:r>
          </w:p>
        </w:tc>
        <w:tc>
          <w:tcPr>
            <w:tcW w:w="1106"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2</w:t>
            </w:r>
          </w:p>
        </w:tc>
        <w:tc>
          <w:tcPr>
            <w:tcW w:w="902" w:type="dxa"/>
            <w:vMerge w:val="restart"/>
            <w:vAlign w:val="center"/>
          </w:tcPr>
          <w:p w:rsidR="004D2027" w:rsidRPr="00951343" w:rsidRDefault="00FC2C40"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2</w:t>
            </w:r>
          </w:p>
        </w:tc>
        <w:tc>
          <w:tcPr>
            <w:tcW w:w="1638"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sidRPr="006812D0">
              <w:rPr>
                <w:rFonts w:ascii="VNI-Arial" w:hAnsi="VNI-Arial" w:cs="VNI-Times"/>
                <w:color w:val="FF0000"/>
                <w:lang w:val="nb-NO"/>
              </w:rPr>
              <w:t>{TN</w:t>
            </w:r>
            <w:r>
              <w:rPr>
                <w:rFonts w:ascii="VNI-Arial" w:hAnsi="VNI-Arial" w:cs="VNI-Times"/>
                <w:color w:val="FF0000"/>
                <w:lang w:val="nb-NO"/>
              </w:rPr>
              <w:t>3_VM</w:t>
            </w:r>
            <w:r w:rsidRPr="006812D0">
              <w:rPr>
                <w:rFonts w:ascii="VNI-Arial" w:hAnsi="VNI-Arial" w:cs="VNI-Times"/>
                <w:color w:val="FF0000"/>
                <w:lang w:val="nb-NO"/>
              </w:rPr>
              <w:t>_</w:t>
            </w:r>
            <w:r>
              <w:rPr>
                <w:rFonts w:ascii="VNI-Arial" w:hAnsi="VNI-Arial" w:cs="VNI-Times"/>
                <w:color w:val="FF0000"/>
                <w:lang w:val="nb-NO"/>
              </w:rPr>
              <w:t>2</w:t>
            </w:r>
            <w:r w:rsidRPr="006812D0">
              <w:rPr>
                <w:rFonts w:ascii="VNI-Arial" w:hAnsi="VNI-Arial" w:cs="VNI-Times"/>
                <w:color w:val="FF0000"/>
                <w:lang w:val="nb-NO"/>
              </w:rPr>
              <w:t>1}</w:t>
            </w:r>
          </w:p>
        </w:tc>
        <w:tc>
          <w:tcPr>
            <w:tcW w:w="18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sidRPr="006812D0">
              <w:rPr>
                <w:rFonts w:ascii="VNI-Arial" w:hAnsi="VNI-Arial" w:cs="VNI-Times"/>
                <w:color w:val="FF0000"/>
                <w:lang w:val="nb-NO"/>
              </w:rPr>
              <w:t>{TN</w:t>
            </w:r>
            <w:r>
              <w:rPr>
                <w:rFonts w:ascii="VNI-Arial" w:hAnsi="VNI-Arial" w:cs="VNI-Times"/>
                <w:color w:val="FF0000"/>
                <w:lang w:val="nb-NO"/>
              </w:rPr>
              <w:t>3_DVM</w:t>
            </w:r>
            <w:r w:rsidRPr="006812D0">
              <w:rPr>
                <w:rFonts w:ascii="VNI-Arial" w:hAnsi="VNI-Arial" w:cs="VNI-Times"/>
                <w:color w:val="FF0000"/>
                <w:lang w:val="nb-NO"/>
              </w:rPr>
              <w:t>_0</w:t>
            </w:r>
            <w:r>
              <w:rPr>
                <w:rFonts w:ascii="VNI-Arial" w:hAnsi="VNI-Arial" w:cs="VNI-Times"/>
                <w:color w:val="FF0000"/>
                <w:lang w:val="nb-NO"/>
              </w:rPr>
              <w:t>2</w:t>
            </w:r>
            <w:r w:rsidRPr="006812D0">
              <w:rPr>
                <w:rFonts w:ascii="VNI-Arial" w:hAnsi="VNI-Arial" w:cs="VNI-Times"/>
                <w:color w:val="FF0000"/>
                <w:lang w:val="nb-NO"/>
              </w:rPr>
              <w:t>}</w:t>
            </w:r>
          </w:p>
        </w:tc>
        <w:tc>
          <w:tcPr>
            <w:tcW w:w="15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sidRPr="006812D0">
              <w:rPr>
                <w:rFonts w:ascii="VNI-Arial" w:hAnsi="VNI-Arial" w:cs="VNI-Times"/>
                <w:color w:val="FF0000"/>
                <w:lang w:val="nb-NO"/>
              </w:rPr>
              <w:t>{TN</w:t>
            </w:r>
            <w:r>
              <w:rPr>
                <w:rFonts w:ascii="VNI-Arial" w:hAnsi="VNI-Arial" w:cs="VNI-Times"/>
                <w:color w:val="FF0000"/>
                <w:lang w:val="nb-NO"/>
              </w:rPr>
              <w:t>3</w:t>
            </w:r>
            <w:r w:rsidRPr="006812D0">
              <w:rPr>
                <w:rFonts w:ascii="VNI-Arial" w:hAnsi="VNI-Arial" w:cs="VNI-Times"/>
                <w:color w:val="FF0000"/>
                <w:lang w:val="nb-NO"/>
              </w:rPr>
              <w:t>_V</w:t>
            </w:r>
            <w:r>
              <w:rPr>
                <w:rFonts w:ascii="VNI-Arial" w:hAnsi="VNI-Arial" w:cs="VNI-Times"/>
                <w:color w:val="FF0000"/>
                <w:lang w:val="nb-NO"/>
              </w:rPr>
              <w:t>N</w:t>
            </w:r>
            <w:r w:rsidRPr="006812D0">
              <w:rPr>
                <w:rFonts w:ascii="VNI-Arial" w:hAnsi="VNI-Arial" w:cs="VNI-Times"/>
                <w:color w:val="FF0000"/>
                <w:lang w:val="nb-NO"/>
              </w:rPr>
              <w:t>_</w:t>
            </w:r>
            <w:r>
              <w:rPr>
                <w:rFonts w:ascii="VNI-Arial" w:hAnsi="VNI-Arial" w:cs="VNI-Times"/>
                <w:color w:val="FF0000"/>
                <w:lang w:val="nb-NO"/>
              </w:rPr>
              <w:t>2</w:t>
            </w:r>
            <w:r w:rsidRPr="006812D0">
              <w:rPr>
                <w:rFonts w:ascii="VNI-Arial" w:hAnsi="VNI-Arial" w:cs="VNI-Times"/>
                <w:color w:val="FF0000"/>
                <w:lang w:val="nb-NO"/>
              </w:rPr>
              <w:t>1}</w:t>
            </w:r>
          </w:p>
        </w:tc>
        <w:tc>
          <w:tcPr>
            <w:tcW w:w="1820"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DVN</w:t>
            </w:r>
            <w:r w:rsidRPr="006812D0">
              <w:rPr>
                <w:rFonts w:ascii="VNI-Arial" w:hAnsi="VNI-Arial" w:cs="VNI-Times"/>
                <w:color w:val="FF0000"/>
                <w:lang w:val="nb-NO"/>
              </w:rPr>
              <w:t>_0</w:t>
            </w:r>
            <w:r>
              <w:rPr>
                <w:rFonts w:ascii="VNI-Arial" w:hAnsi="VNI-Arial" w:cs="VNI-Times"/>
                <w:color w:val="FF0000"/>
                <w:lang w:val="nb-NO"/>
              </w:rPr>
              <w:t>2</w:t>
            </w:r>
            <w:r w:rsidRPr="006812D0">
              <w:rPr>
                <w:rFonts w:ascii="VNI-Arial" w:hAnsi="VNI-Arial" w:cs="VNI-Times"/>
                <w:color w:val="FF0000"/>
                <w:lang w:val="nb-NO"/>
              </w:rPr>
              <w:t>}</w:t>
            </w:r>
          </w:p>
        </w:tc>
      </w:tr>
      <w:tr w:rsidR="004D2027" w:rsidRPr="00951343" w:rsidTr="004D2027">
        <w:trPr>
          <w:jc w:val="right"/>
        </w:trPr>
        <w:tc>
          <w:tcPr>
            <w:tcW w:w="988"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2</w:t>
            </w:r>
          </w:p>
        </w:tc>
        <w:tc>
          <w:tcPr>
            <w:tcW w:w="1106"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4</w:t>
            </w:r>
          </w:p>
        </w:tc>
        <w:tc>
          <w:tcPr>
            <w:tcW w:w="902" w:type="dxa"/>
            <w:vMerge/>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p>
        </w:tc>
        <w:tc>
          <w:tcPr>
            <w:tcW w:w="1638"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M</w:t>
            </w:r>
            <w:r w:rsidRPr="006812D0">
              <w:rPr>
                <w:rFonts w:ascii="VNI-Arial" w:hAnsi="VNI-Arial" w:cs="VNI-Times"/>
                <w:color w:val="FF0000"/>
                <w:lang w:val="nb-NO"/>
              </w:rPr>
              <w:t>_</w:t>
            </w:r>
            <w:r>
              <w:rPr>
                <w:rFonts w:ascii="VNI-Arial" w:hAnsi="VNI-Arial" w:cs="VNI-Times"/>
                <w:color w:val="FF0000"/>
                <w:lang w:val="nb-NO"/>
              </w:rPr>
              <w:t>4</w:t>
            </w:r>
            <w:r w:rsidRPr="006812D0">
              <w:rPr>
                <w:rFonts w:ascii="VNI-Arial" w:hAnsi="VNI-Arial" w:cs="VNI-Times"/>
                <w:color w:val="FF0000"/>
                <w:lang w:val="nb-NO"/>
              </w:rPr>
              <w:t>1}</w:t>
            </w:r>
          </w:p>
        </w:tc>
        <w:tc>
          <w:tcPr>
            <w:tcW w:w="18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sidRPr="006812D0">
              <w:rPr>
                <w:rFonts w:ascii="VNI-Arial" w:hAnsi="VNI-Arial" w:cs="VNI-Times"/>
                <w:color w:val="FF0000"/>
                <w:lang w:val="nb-NO"/>
              </w:rPr>
              <w:t>{TN</w:t>
            </w:r>
            <w:r>
              <w:rPr>
                <w:rFonts w:ascii="VNI-Arial" w:hAnsi="VNI-Arial" w:cs="VNI-Times"/>
                <w:color w:val="FF0000"/>
                <w:lang w:val="nb-NO"/>
              </w:rPr>
              <w:t>3_DVM_24</w:t>
            </w:r>
            <w:r w:rsidRPr="006812D0">
              <w:rPr>
                <w:rFonts w:ascii="VNI-Arial" w:hAnsi="VNI-Arial" w:cs="VNI-Times"/>
                <w:color w:val="FF0000"/>
                <w:lang w:val="nb-NO"/>
              </w:rPr>
              <w:t>}</w:t>
            </w:r>
          </w:p>
        </w:tc>
        <w:tc>
          <w:tcPr>
            <w:tcW w:w="15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sidRPr="006812D0">
              <w:rPr>
                <w:rFonts w:ascii="VNI-Arial" w:hAnsi="VNI-Arial" w:cs="VNI-Times"/>
                <w:color w:val="FF0000"/>
                <w:lang w:val="nb-NO"/>
              </w:rPr>
              <w:t>{TN</w:t>
            </w:r>
            <w:r>
              <w:rPr>
                <w:rFonts w:ascii="VNI-Arial" w:hAnsi="VNI-Arial" w:cs="VNI-Times"/>
                <w:color w:val="FF0000"/>
                <w:lang w:val="nb-NO"/>
              </w:rPr>
              <w:t>3</w:t>
            </w:r>
            <w:r w:rsidRPr="006812D0">
              <w:rPr>
                <w:rFonts w:ascii="VNI-Arial" w:hAnsi="VNI-Arial" w:cs="VNI-Times"/>
                <w:color w:val="FF0000"/>
                <w:lang w:val="nb-NO"/>
              </w:rPr>
              <w:t>_V</w:t>
            </w:r>
            <w:r>
              <w:rPr>
                <w:rFonts w:ascii="VNI-Arial" w:hAnsi="VNI-Arial" w:cs="VNI-Times"/>
                <w:color w:val="FF0000"/>
                <w:lang w:val="nb-NO"/>
              </w:rPr>
              <w:t>N</w:t>
            </w:r>
            <w:r w:rsidRPr="006812D0">
              <w:rPr>
                <w:rFonts w:ascii="VNI-Arial" w:hAnsi="VNI-Arial" w:cs="VNI-Times"/>
                <w:color w:val="FF0000"/>
                <w:lang w:val="nb-NO"/>
              </w:rPr>
              <w:t>_</w:t>
            </w:r>
            <w:r>
              <w:rPr>
                <w:rFonts w:ascii="VNI-Arial" w:hAnsi="VNI-Arial" w:cs="VNI-Times"/>
                <w:color w:val="FF0000"/>
                <w:lang w:val="nb-NO"/>
              </w:rPr>
              <w:t>4</w:t>
            </w:r>
            <w:r w:rsidRPr="006812D0">
              <w:rPr>
                <w:rFonts w:ascii="VNI-Arial" w:hAnsi="VNI-Arial" w:cs="VNI-Times"/>
                <w:color w:val="FF0000"/>
                <w:lang w:val="nb-NO"/>
              </w:rPr>
              <w:t>1}</w:t>
            </w:r>
          </w:p>
        </w:tc>
        <w:tc>
          <w:tcPr>
            <w:tcW w:w="1820"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DVN_24</w:t>
            </w:r>
            <w:r w:rsidRPr="006812D0">
              <w:rPr>
                <w:rFonts w:ascii="VNI-Arial" w:hAnsi="VNI-Arial" w:cs="VNI-Times"/>
                <w:color w:val="FF0000"/>
                <w:lang w:val="nb-NO"/>
              </w:rPr>
              <w:t>}</w:t>
            </w:r>
          </w:p>
        </w:tc>
      </w:tr>
      <w:tr w:rsidR="004D2027" w:rsidRPr="00951343" w:rsidTr="004D2027">
        <w:trPr>
          <w:jc w:val="right"/>
        </w:trPr>
        <w:tc>
          <w:tcPr>
            <w:tcW w:w="988"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3</w:t>
            </w:r>
          </w:p>
        </w:tc>
        <w:tc>
          <w:tcPr>
            <w:tcW w:w="1106"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6</w:t>
            </w:r>
          </w:p>
        </w:tc>
        <w:tc>
          <w:tcPr>
            <w:tcW w:w="902" w:type="dxa"/>
            <w:vMerge/>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p>
        </w:tc>
        <w:tc>
          <w:tcPr>
            <w:tcW w:w="1638"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M</w:t>
            </w:r>
            <w:r w:rsidRPr="006812D0">
              <w:rPr>
                <w:rFonts w:ascii="VNI-Arial" w:hAnsi="VNI-Arial" w:cs="VNI-Times"/>
                <w:color w:val="FF0000"/>
                <w:lang w:val="nb-NO"/>
              </w:rPr>
              <w:t>_</w:t>
            </w:r>
            <w:r>
              <w:rPr>
                <w:rFonts w:ascii="VNI-Arial" w:hAnsi="VNI-Arial" w:cs="VNI-Times"/>
                <w:color w:val="FF0000"/>
                <w:lang w:val="nb-NO"/>
              </w:rPr>
              <w:t>6</w:t>
            </w:r>
            <w:r w:rsidRPr="006812D0">
              <w:rPr>
                <w:rFonts w:ascii="VNI-Arial" w:hAnsi="VNI-Arial" w:cs="VNI-Times"/>
                <w:color w:val="FF0000"/>
                <w:lang w:val="nb-NO"/>
              </w:rPr>
              <w:t>1}</w:t>
            </w:r>
          </w:p>
        </w:tc>
        <w:tc>
          <w:tcPr>
            <w:tcW w:w="18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sidRPr="006812D0">
              <w:rPr>
                <w:rFonts w:ascii="VNI-Arial" w:hAnsi="VNI-Arial" w:cs="VNI-Times"/>
                <w:color w:val="FF0000"/>
                <w:lang w:val="nb-NO"/>
              </w:rPr>
              <w:t>{TN</w:t>
            </w:r>
            <w:r>
              <w:rPr>
                <w:rFonts w:ascii="VNI-Arial" w:hAnsi="VNI-Arial" w:cs="VNI-Times"/>
                <w:color w:val="FF0000"/>
                <w:lang w:val="nb-NO"/>
              </w:rPr>
              <w:t>3_DVM</w:t>
            </w:r>
            <w:r w:rsidRPr="006812D0">
              <w:rPr>
                <w:rFonts w:ascii="VNI-Arial" w:hAnsi="VNI-Arial" w:cs="VNI-Times"/>
                <w:color w:val="FF0000"/>
                <w:lang w:val="nb-NO"/>
              </w:rPr>
              <w:t>_</w:t>
            </w:r>
            <w:r>
              <w:rPr>
                <w:rFonts w:ascii="VNI-Arial" w:hAnsi="VNI-Arial" w:cs="VNI-Times"/>
                <w:color w:val="FF0000"/>
                <w:lang w:val="nb-NO"/>
              </w:rPr>
              <w:t>46</w:t>
            </w:r>
            <w:r w:rsidRPr="006812D0">
              <w:rPr>
                <w:rFonts w:ascii="VNI-Arial" w:hAnsi="VNI-Arial" w:cs="VNI-Times"/>
                <w:color w:val="FF0000"/>
                <w:lang w:val="nb-NO"/>
              </w:rPr>
              <w:t>}</w:t>
            </w:r>
          </w:p>
        </w:tc>
        <w:tc>
          <w:tcPr>
            <w:tcW w:w="15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N</w:t>
            </w:r>
            <w:r w:rsidRPr="006812D0">
              <w:rPr>
                <w:rFonts w:ascii="VNI-Arial" w:hAnsi="VNI-Arial" w:cs="VNI-Times"/>
                <w:color w:val="FF0000"/>
                <w:lang w:val="nb-NO"/>
              </w:rPr>
              <w:t>_</w:t>
            </w:r>
            <w:r>
              <w:rPr>
                <w:rFonts w:ascii="VNI-Arial" w:hAnsi="VNI-Arial" w:cs="VNI-Times"/>
                <w:color w:val="FF0000"/>
                <w:lang w:val="nb-NO"/>
              </w:rPr>
              <w:t>6</w:t>
            </w:r>
            <w:r w:rsidRPr="006812D0">
              <w:rPr>
                <w:rFonts w:ascii="VNI-Arial" w:hAnsi="VNI-Arial" w:cs="VNI-Times"/>
                <w:color w:val="FF0000"/>
                <w:lang w:val="nb-NO"/>
              </w:rPr>
              <w:t>1}</w:t>
            </w:r>
          </w:p>
        </w:tc>
        <w:tc>
          <w:tcPr>
            <w:tcW w:w="1820"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DVN</w:t>
            </w:r>
            <w:r w:rsidRPr="006812D0">
              <w:rPr>
                <w:rFonts w:ascii="VNI-Arial" w:hAnsi="VNI-Arial" w:cs="VNI-Times"/>
                <w:color w:val="FF0000"/>
                <w:lang w:val="nb-NO"/>
              </w:rPr>
              <w:t>_</w:t>
            </w:r>
            <w:r>
              <w:rPr>
                <w:rFonts w:ascii="VNI-Arial" w:hAnsi="VNI-Arial" w:cs="VNI-Times"/>
                <w:color w:val="FF0000"/>
                <w:lang w:val="nb-NO"/>
              </w:rPr>
              <w:t>46</w:t>
            </w:r>
            <w:r w:rsidRPr="006812D0">
              <w:rPr>
                <w:rFonts w:ascii="VNI-Arial" w:hAnsi="VNI-Arial" w:cs="VNI-Times"/>
                <w:color w:val="FF0000"/>
                <w:lang w:val="nb-NO"/>
              </w:rPr>
              <w:t>}</w:t>
            </w:r>
          </w:p>
        </w:tc>
      </w:tr>
      <w:tr w:rsidR="004D2027" w:rsidRPr="00951343" w:rsidTr="004D2027">
        <w:trPr>
          <w:jc w:val="right"/>
        </w:trPr>
        <w:tc>
          <w:tcPr>
            <w:tcW w:w="988"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4</w:t>
            </w:r>
          </w:p>
        </w:tc>
        <w:tc>
          <w:tcPr>
            <w:tcW w:w="1106"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4</w:t>
            </w:r>
          </w:p>
        </w:tc>
        <w:tc>
          <w:tcPr>
            <w:tcW w:w="902" w:type="dxa"/>
            <w:vMerge/>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p>
        </w:tc>
        <w:tc>
          <w:tcPr>
            <w:tcW w:w="1638"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M</w:t>
            </w:r>
            <w:r w:rsidRPr="006812D0">
              <w:rPr>
                <w:rFonts w:ascii="VNI-Arial" w:hAnsi="VNI-Arial" w:cs="VNI-Times"/>
                <w:color w:val="FF0000"/>
                <w:lang w:val="nb-NO"/>
              </w:rPr>
              <w:t>_</w:t>
            </w:r>
            <w:r>
              <w:rPr>
                <w:rFonts w:ascii="VNI-Arial" w:hAnsi="VNI-Arial" w:cs="VNI-Times"/>
                <w:color w:val="FF0000"/>
                <w:lang w:val="nb-NO"/>
              </w:rPr>
              <w:t>4</w:t>
            </w:r>
            <w:r w:rsidRPr="006812D0">
              <w:rPr>
                <w:rFonts w:ascii="VNI-Arial" w:hAnsi="VNI-Arial" w:cs="VNI-Times"/>
                <w:color w:val="FF0000"/>
                <w:lang w:val="nb-NO"/>
              </w:rPr>
              <w:t>2}</w:t>
            </w:r>
          </w:p>
        </w:tc>
        <w:tc>
          <w:tcPr>
            <w:tcW w:w="18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sidRPr="006812D0">
              <w:rPr>
                <w:rFonts w:ascii="VNI-Arial" w:hAnsi="VNI-Arial" w:cs="VNI-Times"/>
                <w:color w:val="FF0000"/>
                <w:lang w:val="nb-NO"/>
              </w:rPr>
              <w:t>{TN</w:t>
            </w:r>
            <w:r>
              <w:rPr>
                <w:rFonts w:ascii="VNI-Arial" w:hAnsi="VNI-Arial" w:cs="VNI-Times"/>
                <w:color w:val="FF0000"/>
                <w:lang w:val="nb-NO"/>
              </w:rPr>
              <w:t>3_DVM</w:t>
            </w:r>
            <w:r w:rsidRPr="006812D0">
              <w:rPr>
                <w:rFonts w:ascii="VNI-Arial" w:hAnsi="VNI-Arial" w:cs="VNI-Times"/>
                <w:color w:val="FF0000"/>
                <w:lang w:val="nb-NO"/>
              </w:rPr>
              <w:t>_</w:t>
            </w:r>
            <w:r>
              <w:rPr>
                <w:rFonts w:ascii="VNI-Arial" w:hAnsi="VNI-Arial" w:cs="VNI-Times"/>
                <w:color w:val="FF0000"/>
                <w:lang w:val="nb-NO"/>
              </w:rPr>
              <w:t>64</w:t>
            </w:r>
            <w:r w:rsidRPr="006812D0">
              <w:rPr>
                <w:rFonts w:ascii="VNI-Arial" w:hAnsi="VNI-Arial" w:cs="VNI-Times"/>
                <w:color w:val="FF0000"/>
                <w:lang w:val="nb-NO"/>
              </w:rPr>
              <w:t>}</w:t>
            </w:r>
          </w:p>
        </w:tc>
        <w:tc>
          <w:tcPr>
            <w:tcW w:w="15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N</w:t>
            </w:r>
            <w:r w:rsidRPr="006812D0">
              <w:rPr>
                <w:rFonts w:ascii="VNI-Arial" w:hAnsi="VNI-Arial" w:cs="VNI-Times"/>
                <w:color w:val="FF0000"/>
                <w:lang w:val="nb-NO"/>
              </w:rPr>
              <w:t>_</w:t>
            </w:r>
            <w:r>
              <w:rPr>
                <w:rFonts w:ascii="VNI-Arial" w:hAnsi="VNI-Arial" w:cs="VNI-Times"/>
                <w:color w:val="FF0000"/>
                <w:lang w:val="nb-NO"/>
              </w:rPr>
              <w:t>4</w:t>
            </w:r>
            <w:r w:rsidRPr="006812D0">
              <w:rPr>
                <w:rFonts w:ascii="VNI-Arial" w:hAnsi="VNI-Arial" w:cs="VNI-Times"/>
                <w:color w:val="FF0000"/>
                <w:lang w:val="nb-NO"/>
              </w:rPr>
              <w:t>2}</w:t>
            </w:r>
          </w:p>
        </w:tc>
        <w:tc>
          <w:tcPr>
            <w:tcW w:w="1820"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DVN</w:t>
            </w:r>
            <w:r w:rsidRPr="006812D0">
              <w:rPr>
                <w:rFonts w:ascii="VNI-Arial" w:hAnsi="VNI-Arial" w:cs="VNI-Times"/>
                <w:color w:val="FF0000"/>
                <w:lang w:val="nb-NO"/>
              </w:rPr>
              <w:t>_</w:t>
            </w:r>
            <w:r>
              <w:rPr>
                <w:rFonts w:ascii="VNI-Arial" w:hAnsi="VNI-Arial" w:cs="VNI-Times"/>
                <w:color w:val="FF0000"/>
                <w:lang w:val="nb-NO"/>
              </w:rPr>
              <w:t>64</w:t>
            </w:r>
            <w:r w:rsidRPr="006812D0">
              <w:rPr>
                <w:rFonts w:ascii="VNI-Arial" w:hAnsi="VNI-Arial" w:cs="VNI-Times"/>
                <w:color w:val="FF0000"/>
                <w:lang w:val="nb-NO"/>
              </w:rPr>
              <w:t>}</w:t>
            </w:r>
          </w:p>
        </w:tc>
      </w:tr>
      <w:tr w:rsidR="004D2027" w:rsidRPr="00951343" w:rsidTr="004D2027">
        <w:trPr>
          <w:jc w:val="right"/>
        </w:trPr>
        <w:tc>
          <w:tcPr>
            <w:tcW w:w="988"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5</w:t>
            </w:r>
          </w:p>
        </w:tc>
        <w:tc>
          <w:tcPr>
            <w:tcW w:w="1106"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2</w:t>
            </w:r>
          </w:p>
        </w:tc>
        <w:tc>
          <w:tcPr>
            <w:tcW w:w="902" w:type="dxa"/>
            <w:vMerge/>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p>
        </w:tc>
        <w:tc>
          <w:tcPr>
            <w:tcW w:w="1638"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M</w:t>
            </w:r>
            <w:r w:rsidRPr="006812D0">
              <w:rPr>
                <w:rFonts w:ascii="VNI-Arial" w:hAnsi="VNI-Arial" w:cs="VNI-Times"/>
                <w:color w:val="FF0000"/>
                <w:lang w:val="nb-NO"/>
              </w:rPr>
              <w:t>_</w:t>
            </w:r>
            <w:r>
              <w:rPr>
                <w:rFonts w:ascii="VNI-Arial" w:hAnsi="VNI-Arial" w:cs="VNI-Times"/>
                <w:color w:val="FF0000"/>
                <w:lang w:val="nb-NO"/>
              </w:rPr>
              <w:t>2</w:t>
            </w:r>
            <w:r w:rsidRPr="006812D0">
              <w:rPr>
                <w:rFonts w:ascii="VNI-Arial" w:hAnsi="VNI-Arial" w:cs="VNI-Times"/>
                <w:color w:val="FF0000"/>
                <w:lang w:val="nb-NO"/>
              </w:rPr>
              <w:t>2}</w:t>
            </w:r>
          </w:p>
        </w:tc>
        <w:tc>
          <w:tcPr>
            <w:tcW w:w="18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sidRPr="006812D0">
              <w:rPr>
                <w:rFonts w:ascii="VNI-Arial" w:hAnsi="VNI-Arial" w:cs="VNI-Times"/>
                <w:color w:val="FF0000"/>
                <w:lang w:val="nb-NO"/>
              </w:rPr>
              <w:t>{TN</w:t>
            </w:r>
            <w:r>
              <w:rPr>
                <w:rFonts w:ascii="VNI-Arial" w:hAnsi="VNI-Arial" w:cs="VNI-Times"/>
                <w:color w:val="FF0000"/>
                <w:lang w:val="nb-NO"/>
              </w:rPr>
              <w:t>3</w:t>
            </w:r>
            <w:r w:rsidRPr="006812D0">
              <w:rPr>
                <w:rFonts w:ascii="VNI-Arial" w:hAnsi="VNI-Arial" w:cs="VNI-Times"/>
                <w:color w:val="FF0000"/>
                <w:lang w:val="nb-NO"/>
              </w:rPr>
              <w:t>_DV</w:t>
            </w:r>
            <w:r>
              <w:rPr>
                <w:rFonts w:ascii="VNI-Arial" w:hAnsi="VNI-Arial" w:cs="VNI-Times"/>
                <w:color w:val="FF0000"/>
                <w:lang w:val="nb-NO"/>
              </w:rPr>
              <w:t>M</w:t>
            </w:r>
            <w:r w:rsidRPr="006812D0">
              <w:rPr>
                <w:rFonts w:ascii="VNI-Arial" w:hAnsi="VNI-Arial" w:cs="VNI-Times"/>
                <w:color w:val="FF0000"/>
                <w:lang w:val="nb-NO"/>
              </w:rPr>
              <w:t>_</w:t>
            </w:r>
            <w:r>
              <w:rPr>
                <w:rFonts w:ascii="VNI-Arial" w:hAnsi="VNI-Arial" w:cs="VNI-Times"/>
                <w:color w:val="FF0000"/>
                <w:lang w:val="nb-NO"/>
              </w:rPr>
              <w:t>42</w:t>
            </w:r>
            <w:r w:rsidRPr="006812D0">
              <w:rPr>
                <w:rFonts w:ascii="VNI-Arial" w:hAnsi="VNI-Arial" w:cs="VNI-Times"/>
                <w:color w:val="FF0000"/>
                <w:lang w:val="nb-NO"/>
              </w:rPr>
              <w:t>}</w:t>
            </w:r>
          </w:p>
        </w:tc>
        <w:tc>
          <w:tcPr>
            <w:tcW w:w="15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N</w:t>
            </w:r>
            <w:r w:rsidRPr="006812D0">
              <w:rPr>
                <w:rFonts w:ascii="VNI-Arial" w:hAnsi="VNI-Arial" w:cs="VNI-Times"/>
                <w:color w:val="FF0000"/>
                <w:lang w:val="nb-NO"/>
              </w:rPr>
              <w:t>_</w:t>
            </w:r>
            <w:r>
              <w:rPr>
                <w:rFonts w:ascii="VNI-Arial" w:hAnsi="VNI-Arial" w:cs="VNI-Times"/>
                <w:color w:val="FF0000"/>
                <w:lang w:val="nb-NO"/>
              </w:rPr>
              <w:t>2</w:t>
            </w:r>
            <w:r w:rsidRPr="006812D0">
              <w:rPr>
                <w:rFonts w:ascii="VNI-Arial" w:hAnsi="VNI-Arial" w:cs="VNI-Times"/>
                <w:color w:val="FF0000"/>
                <w:lang w:val="nb-NO"/>
              </w:rPr>
              <w:t>2}</w:t>
            </w:r>
          </w:p>
        </w:tc>
        <w:tc>
          <w:tcPr>
            <w:tcW w:w="1820"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DVN</w:t>
            </w:r>
            <w:r w:rsidRPr="006812D0">
              <w:rPr>
                <w:rFonts w:ascii="VNI-Arial" w:hAnsi="VNI-Arial" w:cs="VNI-Times"/>
                <w:color w:val="FF0000"/>
                <w:lang w:val="nb-NO"/>
              </w:rPr>
              <w:t>_</w:t>
            </w:r>
            <w:r>
              <w:rPr>
                <w:rFonts w:ascii="VNI-Arial" w:hAnsi="VNI-Arial" w:cs="VNI-Times"/>
                <w:color w:val="FF0000"/>
                <w:lang w:val="nb-NO"/>
              </w:rPr>
              <w:t>42</w:t>
            </w:r>
            <w:r w:rsidRPr="006812D0">
              <w:rPr>
                <w:rFonts w:ascii="VNI-Arial" w:hAnsi="VNI-Arial" w:cs="VNI-Times"/>
                <w:color w:val="FF0000"/>
                <w:lang w:val="nb-NO"/>
              </w:rPr>
              <w:t>}</w:t>
            </w:r>
          </w:p>
        </w:tc>
      </w:tr>
      <w:tr w:rsidR="004D2027" w:rsidRPr="00951343" w:rsidTr="004D2027">
        <w:trPr>
          <w:jc w:val="right"/>
        </w:trPr>
        <w:tc>
          <w:tcPr>
            <w:tcW w:w="988"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6</w:t>
            </w:r>
          </w:p>
        </w:tc>
        <w:tc>
          <w:tcPr>
            <w:tcW w:w="1106" w:type="dxa"/>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r>
              <w:rPr>
                <w:rFonts w:ascii="Arial" w:hAnsi="Arial" w:cs="Arial"/>
                <w:spacing w:val="-6"/>
                <w:lang w:val="nb-NO"/>
              </w:rPr>
              <w:t>0</w:t>
            </w:r>
          </w:p>
        </w:tc>
        <w:tc>
          <w:tcPr>
            <w:tcW w:w="902" w:type="dxa"/>
            <w:vMerge/>
            <w:vAlign w:val="center"/>
          </w:tcPr>
          <w:p w:rsidR="004D2027" w:rsidRPr="00951343" w:rsidRDefault="004D2027" w:rsidP="00854917">
            <w:pPr>
              <w:tabs>
                <w:tab w:val="left" w:leader="hyphen" w:pos="1701"/>
              </w:tabs>
              <w:spacing w:before="80" w:after="80"/>
              <w:jc w:val="center"/>
              <w:rPr>
                <w:rFonts w:ascii="Arial" w:hAnsi="Arial" w:cs="Arial"/>
                <w:spacing w:val="-6"/>
                <w:lang w:val="nb-NO"/>
              </w:rPr>
            </w:pPr>
          </w:p>
        </w:tc>
        <w:tc>
          <w:tcPr>
            <w:tcW w:w="1638" w:type="dxa"/>
            <w:vAlign w:val="center"/>
          </w:tcPr>
          <w:p w:rsidR="004D2027" w:rsidRPr="006812D0" w:rsidRDefault="004D2027" w:rsidP="0085491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M</w:t>
            </w:r>
            <w:r w:rsidRPr="006812D0">
              <w:rPr>
                <w:rFonts w:ascii="VNI-Arial" w:hAnsi="VNI-Arial" w:cs="VNI-Times"/>
                <w:color w:val="FF0000"/>
                <w:lang w:val="nb-NO"/>
              </w:rPr>
              <w:t>_02}</w:t>
            </w:r>
          </w:p>
        </w:tc>
        <w:tc>
          <w:tcPr>
            <w:tcW w:w="18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sidRPr="006812D0">
              <w:rPr>
                <w:rFonts w:ascii="VNI-Arial" w:hAnsi="VNI-Arial" w:cs="VNI-Times"/>
                <w:color w:val="FF0000"/>
                <w:lang w:val="nb-NO"/>
              </w:rPr>
              <w:t>{TN</w:t>
            </w:r>
            <w:r>
              <w:rPr>
                <w:rFonts w:ascii="VNI-Arial" w:hAnsi="VNI-Arial" w:cs="VNI-Times"/>
                <w:color w:val="FF0000"/>
                <w:lang w:val="nb-NO"/>
              </w:rPr>
              <w:t>3</w:t>
            </w:r>
            <w:r w:rsidRPr="006812D0">
              <w:rPr>
                <w:rFonts w:ascii="VNI-Arial" w:hAnsi="VNI-Arial" w:cs="VNI-Times"/>
                <w:color w:val="FF0000"/>
                <w:lang w:val="nb-NO"/>
              </w:rPr>
              <w:t>_DV</w:t>
            </w:r>
            <w:r>
              <w:rPr>
                <w:rFonts w:ascii="VNI-Arial" w:hAnsi="VNI-Arial" w:cs="VNI-Times"/>
                <w:color w:val="FF0000"/>
                <w:lang w:val="nb-NO"/>
              </w:rPr>
              <w:t>M</w:t>
            </w:r>
            <w:r w:rsidRPr="006812D0">
              <w:rPr>
                <w:rFonts w:ascii="VNI-Arial" w:hAnsi="VNI-Arial" w:cs="VNI-Times"/>
                <w:color w:val="FF0000"/>
                <w:lang w:val="nb-NO"/>
              </w:rPr>
              <w:t>_</w:t>
            </w:r>
            <w:r>
              <w:rPr>
                <w:rFonts w:ascii="VNI-Arial" w:hAnsi="VNI-Arial" w:cs="VNI-Times"/>
                <w:color w:val="FF0000"/>
                <w:lang w:val="nb-NO"/>
              </w:rPr>
              <w:t>2</w:t>
            </w:r>
            <w:r w:rsidRPr="006812D0">
              <w:rPr>
                <w:rFonts w:ascii="VNI-Arial" w:hAnsi="VNI-Arial" w:cs="VNI-Times"/>
                <w:color w:val="FF0000"/>
                <w:lang w:val="nb-NO"/>
              </w:rPr>
              <w:t>0}</w:t>
            </w:r>
          </w:p>
        </w:tc>
        <w:tc>
          <w:tcPr>
            <w:tcW w:w="1582"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VN</w:t>
            </w:r>
            <w:r w:rsidRPr="006812D0">
              <w:rPr>
                <w:rFonts w:ascii="VNI-Arial" w:hAnsi="VNI-Arial" w:cs="VNI-Times"/>
                <w:color w:val="FF0000"/>
                <w:lang w:val="nb-NO"/>
              </w:rPr>
              <w:t>_02}</w:t>
            </w:r>
          </w:p>
        </w:tc>
        <w:tc>
          <w:tcPr>
            <w:tcW w:w="1820" w:type="dxa"/>
            <w:vAlign w:val="center"/>
          </w:tcPr>
          <w:p w:rsidR="004D2027" w:rsidRPr="006812D0" w:rsidRDefault="004D2027" w:rsidP="004D2027">
            <w:pPr>
              <w:tabs>
                <w:tab w:val="left" w:leader="hyphen" w:pos="1701"/>
              </w:tabs>
              <w:spacing w:before="80" w:after="80"/>
              <w:jc w:val="center"/>
              <w:rPr>
                <w:rFonts w:ascii="VNI-Arial" w:hAnsi="VNI-Arial" w:cs="VNI-Times"/>
                <w:color w:val="FF0000"/>
                <w:lang w:val="nb-NO"/>
              </w:rPr>
            </w:pPr>
            <w:r>
              <w:rPr>
                <w:rFonts w:ascii="VNI-Arial" w:hAnsi="VNI-Arial" w:cs="VNI-Times"/>
                <w:color w:val="FF0000"/>
                <w:lang w:val="nb-NO"/>
              </w:rPr>
              <w:t>{TN3_DVN</w:t>
            </w:r>
            <w:r w:rsidRPr="006812D0">
              <w:rPr>
                <w:rFonts w:ascii="VNI-Arial" w:hAnsi="VNI-Arial" w:cs="VNI-Times"/>
                <w:color w:val="FF0000"/>
                <w:lang w:val="nb-NO"/>
              </w:rPr>
              <w:t>_</w:t>
            </w:r>
            <w:r>
              <w:rPr>
                <w:rFonts w:ascii="VNI-Arial" w:hAnsi="VNI-Arial" w:cs="VNI-Times"/>
                <w:color w:val="FF0000"/>
                <w:lang w:val="nb-NO"/>
              </w:rPr>
              <w:t>2</w:t>
            </w:r>
            <w:r w:rsidRPr="006812D0">
              <w:rPr>
                <w:rFonts w:ascii="VNI-Arial" w:hAnsi="VNI-Arial" w:cs="VNI-Times"/>
                <w:color w:val="FF0000"/>
                <w:lang w:val="nb-NO"/>
              </w:rPr>
              <w:t>0}</w:t>
            </w:r>
          </w:p>
        </w:tc>
      </w:tr>
    </w:tbl>
    <w:p w:rsidR="00FC2C40" w:rsidRPr="00D11E72" w:rsidRDefault="00FC2C40" w:rsidP="00FC2C40">
      <w:pPr>
        <w:tabs>
          <w:tab w:val="left" w:leader="hyphen" w:pos="1701"/>
        </w:tabs>
        <w:spacing w:before="240" w:line="360" w:lineRule="auto"/>
        <w:ind w:firstLine="284"/>
        <w:rPr>
          <w:rFonts w:ascii=".VnTime" w:hAnsi=".VnTime"/>
          <w:sz w:val="26"/>
          <w:szCs w:val="26"/>
        </w:rPr>
      </w:pPr>
      <w:proofErr w:type="spellStart"/>
      <w:r w:rsidRPr="006812D0">
        <w:rPr>
          <w:rFonts w:ascii="Arial" w:hAnsi="Arial" w:cs="Arial"/>
          <w:i/>
          <w:szCs w:val="26"/>
        </w:rPr>
        <w:t>Ghi</w:t>
      </w:r>
      <w:proofErr w:type="spellEnd"/>
      <w:r w:rsidRPr="006812D0">
        <w:rPr>
          <w:rFonts w:ascii="Arial" w:hAnsi="Arial" w:cs="Arial"/>
          <w:i/>
          <w:szCs w:val="26"/>
        </w:rPr>
        <w:t xml:space="preserve"> </w:t>
      </w:r>
      <w:proofErr w:type="spellStart"/>
      <w:r w:rsidRPr="006812D0">
        <w:rPr>
          <w:rFonts w:ascii="Arial" w:hAnsi="Arial" w:cs="Arial"/>
          <w:i/>
          <w:szCs w:val="26"/>
        </w:rPr>
        <w:t>chú</w:t>
      </w:r>
      <w:proofErr w:type="spellEnd"/>
      <w:r w:rsidRPr="006812D0">
        <w:rPr>
          <w:rFonts w:ascii="Arial" w:hAnsi="Arial" w:cs="Arial"/>
          <w:i/>
          <w:szCs w:val="26"/>
        </w:rPr>
        <w:t xml:space="preserve"> :</w:t>
      </w:r>
      <w:r w:rsidRPr="006812D0">
        <w:rPr>
          <w:rFonts w:ascii=".VnTime" w:hAnsi=".VnTime"/>
          <w:szCs w:val="26"/>
        </w:rPr>
        <w:t xml:space="preserve">       </w:t>
      </w:r>
      <w:r w:rsidRPr="00D11E72">
        <w:rPr>
          <w:position w:val="-14"/>
          <w:sz w:val="26"/>
          <w:szCs w:val="26"/>
        </w:rPr>
        <w:object w:dxaOrig="1320" w:dyaOrig="400">
          <v:shape id="_x0000_i1039" type="#_x0000_t75" style="width:87pt;height:26.25pt" o:ole="">
            <v:imagedata r:id="rId33" o:title=""/>
          </v:shape>
          <o:OLEObject Type="Embed" ProgID="Equation.DSMT4" ShapeID="_x0000_i1039" DrawAspect="Content" ObjectID="_1695721943" r:id="rId34"/>
        </w:object>
      </w:r>
    </w:p>
    <w:p w:rsidR="00827E1B" w:rsidRPr="00EB3A2C" w:rsidRDefault="00827E1B" w:rsidP="00827E1B">
      <w:pPr>
        <w:tabs>
          <w:tab w:val="left" w:pos="1701"/>
        </w:tabs>
        <w:rPr>
          <w:rFonts w:ascii=".VnTime" w:hAnsi=".VnTime"/>
          <w:sz w:val="26"/>
          <w:szCs w:val="28"/>
        </w:rPr>
      </w:pPr>
    </w:p>
    <w:p w:rsidR="00CA265C" w:rsidRPr="00FC2C40" w:rsidRDefault="00CA265C" w:rsidP="00FC2C40">
      <w:pPr>
        <w:tabs>
          <w:tab w:val="left" w:leader="hyphen" w:pos="1701"/>
        </w:tabs>
        <w:spacing w:before="120" w:line="360" w:lineRule="auto"/>
        <w:rPr>
          <w:rFonts w:ascii="Arial" w:hAnsi="Arial" w:cs="Arial"/>
          <w:b/>
          <w:bCs/>
          <w:color w:val="002060"/>
          <w:sz w:val="26"/>
          <w:szCs w:val="32"/>
          <w:lang w:val="nb-NO"/>
        </w:rPr>
      </w:pPr>
      <w:r w:rsidRPr="00FC2C40">
        <w:rPr>
          <w:rFonts w:ascii="Arial" w:hAnsi="Arial" w:cs="Arial"/>
          <w:b/>
          <w:bCs/>
          <w:color w:val="002060"/>
          <w:sz w:val="26"/>
          <w:szCs w:val="32"/>
          <w:lang w:val="nb-NO"/>
        </w:rPr>
        <w:t>3.</w:t>
      </w:r>
      <w:r w:rsidR="00FC2C40">
        <w:rPr>
          <w:rFonts w:ascii="Arial" w:hAnsi="Arial" w:cs="Arial"/>
          <w:b/>
          <w:bCs/>
          <w:color w:val="002060"/>
          <w:sz w:val="26"/>
          <w:szCs w:val="32"/>
          <w:lang w:val="nb-NO"/>
        </w:rPr>
        <w:t xml:space="preserve"> </w:t>
      </w:r>
      <w:r w:rsidRPr="00FC2C40">
        <w:rPr>
          <w:rFonts w:ascii="Arial" w:hAnsi="Arial" w:cs="Arial"/>
          <w:b/>
          <w:bCs/>
          <w:color w:val="002060"/>
          <w:sz w:val="26"/>
          <w:szCs w:val="32"/>
          <w:lang w:val="nb-NO"/>
        </w:rPr>
        <w:t xml:space="preserve">Xử lý số liệu </w:t>
      </w:r>
    </w:p>
    <w:p w:rsidR="00FC2C40" w:rsidRPr="00FC2C40" w:rsidRDefault="00CA265C" w:rsidP="00E71F25">
      <w:pPr>
        <w:pStyle w:val="ListParagraph"/>
        <w:numPr>
          <w:ilvl w:val="0"/>
          <w:numId w:val="18"/>
        </w:numPr>
        <w:tabs>
          <w:tab w:val="left" w:leader="hyphen" w:pos="1701"/>
        </w:tabs>
        <w:spacing w:before="120" w:after="120" w:line="360" w:lineRule="auto"/>
        <w:ind w:left="425" w:hanging="425"/>
        <w:contextualSpacing w:val="0"/>
        <w:rPr>
          <w:rFonts w:ascii=".VnTime" w:hAnsi=".VnTime"/>
          <w:color w:val="FF0000"/>
          <w:sz w:val="26"/>
          <w:szCs w:val="26"/>
          <w:lang w:val="de-DE"/>
        </w:rPr>
      </w:pPr>
      <w:r w:rsidRPr="00FC2C40">
        <w:rPr>
          <w:rFonts w:ascii="Arial" w:hAnsi="Arial" w:cs="Arial"/>
          <w:b/>
          <w:color w:val="002060"/>
          <w:spacing w:val="-6"/>
          <w:sz w:val="24"/>
          <w:szCs w:val="24"/>
          <w:lang w:val="nb-NO"/>
        </w:rPr>
        <w:t>Theo lý thuyế</w:t>
      </w:r>
      <w:r w:rsidR="00FC2C40" w:rsidRPr="00FC2C40">
        <w:rPr>
          <w:rFonts w:ascii="Arial" w:hAnsi="Arial" w:cs="Arial"/>
          <w:b/>
          <w:color w:val="002060"/>
          <w:spacing w:val="-6"/>
          <w:sz w:val="24"/>
          <w:szCs w:val="24"/>
          <w:lang w:val="nb-NO"/>
        </w:rPr>
        <w:t xml:space="preserve">t: </w:t>
      </w:r>
      <w:r w:rsidR="00827E1B" w:rsidRPr="00FC2C40">
        <w:rPr>
          <w:rFonts w:ascii=".VnTime" w:hAnsi=".VnTime"/>
          <w:sz w:val="26"/>
          <w:szCs w:val="28"/>
        </w:rPr>
        <w:t xml:space="preserve"> </w:t>
      </w:r>
      <w:r w:rsidR="00827E1B" w:rsidRPr="00FC2C40">
        <w:rPr>
          <w:rFonts w:ascii=".VnTime" w:hAnsi=".VnTime"/>
          <w:sz w:val="26"/>
          <w:szCs w:val="28"/>
        </w:rPr>
        <w:tab/>
      </w:r>
      <w:r w:rsidR="00827E1B" w:rsidRPr="00FC2C40">
        <w:rPr>
          <w:rFonts w:ascii=".VnTime" w:hAnsi=".VnTime"/>
          <w:sz w:val="26"/>
          <w:szCs w:val="28"/>
        </w:rPr>
        <w:tab/>
      </w:r>
      <w:r w:rsidR="00827E1B" w:rsidRPr="00FC2C40">
        <w:rPr>
          <w:rFonts w:ascii=".VnTime" w:hAnsi=".VnTime"/>
          <w:sz w:val="26"/>
          <w:szCs w:val="28"/>
        </w:rPr>
        <w:tab/>
      </w:r>
    </w:p>
    <w:p w:rsidR="00827E1B" w:rsidRPr="005F6ECC" w:rsidRDefault="00F139CB" w:rsidP="00FC2C40">
      <w:pPr>
        <w:pStyle w:val="ListParagraph"/>
        <w:tabs>
          <w:tab w:val="left" w:leader="hyphen" w:pos="1701"/>
        </w:tabs>
        <w:spacing w:before="120" w:after="120" w:line="360" w:lineRule="auto"/>
        <w:ind w:left="425"/>
        <w:contextualSpacing w:val="0"/>
        <w:jc w:val="center"/>
        <w:rPr>
          <w:rFonts w:ascii="VNI-Arial" w:hAnsi="VNI-Arial"/>
          <w:color w:val="FF0000"/>
          <w:sz w:val="24"/>
          <w:szCs w:val="24"/>
          <w:lang w:val="de-DE"/>
        </w:rPr>
      </w:pPr>
      <w:r w:rsidRPr="00FC2C40">
        <w:rPr>
          <w:rFonts w:ascii=".VnTime" w:hAnsi=".VnTime"/>
          <w:position w:val="-22"/>
          <w:sz w:val="26"/>
          <w:szCs w:val="28"/>
        </w:rPr>
        <w:object w:dxaOrig="1340" w:dyaOrig="520">
          <v:shape id="_x0000_i1040" type="#_x0000_t75" style="width:111.75pt;height:34.5pt" o:ole="">
            <v:imagedata r:id="rId35" o:title=""/>
          </v:shape>
          <o:OLEObject Type="Embed" ProgID="Equation.DSMT4" ShapeID="_x0000_i1040" DrawAspect="Content" ObjectID="_1695721944" r:id="rId36"/>
        </w:object>
      </w:r>
      <w:r w:rsidR="00482B6E" w:rsidRPr="00FC2C40">
        <w:rPr>
          <w:rFonts w:ascii=".VnTime" w:hAnsi=".VnTime"/>
          <w:color w:val="FF0000"/>
          <w:sz w:val="26"/>
          <w:szCs w:val="26"/>
          <w:lang w:val="de-DE"/>
        </w:rPr>
        <w:t xml:space="preserve"> </w:t>
      </w:r>
      <w:r w:rsidR="004D2D89" w:rsidRPr="005F6ECC">
        <w:rPr>
          <w:rFonts w:ascii="VNI-Arial" w:hAnsi="VNI-Arial"/>
          <w:color w:val="FF0000"/>
          <w:sz w:val="24"/>
          <w:szCs w:val="24"/>
          <w:lang w:val="de-DE"/>
        </w:rPr>
        <w:t>{</w:t>
      </w:r>
      <w:r w:rsidR="00482B6E" w:rsidRPr="005F6ECC">
        <w:rPr>
          <w:rFonts w:ascii="VNI-Arial" w:hAnsi="VNI-Arial"/>
          <w:color w:val="FF0000"/>
          <w:sz w:val="24"/>
          <w:szCs w:val="24"/>
          <w:lang w:val="de-DE"/>
        </w:rPr>
        <w:t>TN3_G_Lt</w:t>
      </w:r>
      <w:r w:rsidR="004D2D89" w:rsidRPr="005F6ECC">
        <w:rPr>
          <w:rFonts w:ascii="VNI-Arial" w:hAnsi="VNI-Arial"/>
          <w:color w:val="FF0000"/>
          <w:sz w:val="24"/>
          <w:szCs w:val="24"/>
          <w:lang w:val="de-DE"/>
        </w:rPr>
        <w:t>}</w:t>
      </w:r>
      <w:r w:rsidR="004F6D73">
        <w:rPr>
          <w:rFonts w:ascii="VNI-Arial" w:hAnsi="VNI-Arial"/>
          <w:color w:val="FF0000"/>
          <w:sz w:val="24"/>
          <w:szCs w:val="24"/>
          <w:lang w:val="de-DE"/>
        </w:rPr>
        <w:t xml:space="preserve">         </w:t>
      </w:r>
      <w:r w:rsidR="004F6D73" w:rsidRPr="004F6D73">
        <w:rPr>
          <w:rFonts w:ascii="Arial" w:hAnsi="Arial" w:cs="Arial"/>
          <w:position w:val="-10"/>
        </w:rPr>
        <w:object w:dxaOrig="1140" w:dyaOrig="360">
          <v:shape id="_x0000_i1041" type="#_x0000_t75" style="width:57pt;height:18.75pt" o:ole="">
            <v:imagedata r:id="rId37" o:title=""/>
          </v:shape>
          <o:OLEObject Type="Embed" ProgID="Equation.DSMT4" ShapeID="_x0000_i1041" DrawAspect="Content" ObjectID="_1695721945" r:id="rId38"/>
        </w:object>
      </w:r>
    </w:p>
    <w:p w:rsidR="00CA265C" w:rsidRPr="005F6ECC" w:rsidRDefault="00CA265C" w:rsidP="005F6ECC">
      <w:pPr>
        <w:pStyle w:val="ListParagraph"/>
        <w:numPr>
          <w:ilvl w:val="0"/>
          <w:numId w:val="18"/>
        </w:numPr>
        <w:tabs>
          <w:tab w:val="left" w:leader="hyphen" w:pos="1701"/>
        </w:tabs>
        <w:spacing w:before="120" w:after="120" w:line="360" w:lineRule="auto"/>
        <w:ind w:left="425" w:hanging="425"/>
        <w:contextualSpacing w:val="0"/>
        <w:rPr>
          <w:rFonts w:ascii="Arial" w:hAnsi="Arial" w:cs="Arial"/>
          <w:b/>
          <w:color w:val="002060"/>
          <w:spacing w:val="-6"/>
          <w:sz w:val="24"/>
          <w:szCs w:val="24"/>
          <w:lang w:val="nb-NO"/>
        </w:rPr>
      </w:pPr>
      <w:r w:rsidRPr="005F6ECC">
        <w:rPr>
          <w:rFonts w:ascii="Arial" w:hAnsi="Arial" w:cs="Arial"/>
          <w:b/>
          <w:color w:val="002060"/>
          <w:spacing w:val="-6"/>
          <w:sz w:val="24"/>
          <w:szCs w:val="24"/>
          <w:lang w:val="nb-NO"/>
        </w:rPr>
        <w:t>Theo thí nghiệ</w:t>
      </w:r>
      <w:r w:rsidR="005F6ECC">
        <w:rPr>
          <w:rFonts w:ascii="Arial" w:hAnsi="Arial" w:cs="Arial"/>
          <w:b/>
          <w:color w:val="002060"/>
          <w:spacing w:val="-6"/>
          <w:sz w:val="24"/>
          <w:szCs w:val="24"/>
          <w:lang w:val="nb-NO"/>
        </w:rPr>
        <w:t>m:</w:t>
      </w:r>
    </w:p>
    <w:p w:rsidR="00501EE3" w:rsidRPr="005F6ECC" w:rsidRDefault="00CA265C" w:rsidP="00ED6C1A">
      <w:pPr>
        <w:pStyle w:val="ListParagraph"/>
        <w:numPr>
          <w:ilvl w:val="0"/>
          <w:numId w:val="21"/>
        </w:numPr>
        <w:tabs>
          <w:tab w:val="left" w:leader="hyphen" w:pos="1701"/>
        </w:tabs>
        <w:spacing w:line="360" w:lineRule="auto"/>
        <w:rPr>
          <w:sz w:val="30"/>
          <w:szCs w:val="32"/>
        </w:rPr>
      </w:pPr>
      <w:r w:rsidRPr="005F6ECC">
        <w:rPr>
          <w:rFonts w:ascii="Arial" w:hAnsi="Arial" w:cs="Arial"/>
          <w:color w:val="002060"/>
          <w:sz w:val="24"/>
          <w:szCs w:val="24"/>
          <w:lang w:val="nb-NO" w:bidi="he-IL"/>
        </w:rPr>
        <w:t xml:space="preserve">Đặc trưng hình học </w:t>
      </w:r>
      <w:r w:rsidR="005F6ECC" w:rsidRPr="005F6ECC">
        <w:rPr>
          <w:rFonts w:ascii="Arial" w:hAnsi="Arial" w:cs="Arial"/>
          <w:color w:val="002060"/>
          <w:sz w:val="24"/>
          <w:szCs w:val="24"/>
          <w:lang w:val="nb-NO" w:bidi="he-IL"/>
        </w:rPr>
        <w:t xml:space="preserve">: </w:t>
      </w:r>
      <w:r w:rsidR="005F6ECC">
        <w:rPr>
          <w:sz w:val="30"/>
          <w:szCs w:val="32"/>
        </w:rPr>
        <w:tab/>
        <w:t xml:space="preserve">                   </w:t>
      </w:r>
      <w:r w:rsidR="005F6ECC" w:rsidRPr="005F6ECC">
        <w:rPr>
          <w:position w:val="-10"/>
          <w:sz w:val="30"/>
          <w:szCs w:val="32"/>
        </w:rPr>
        <w:object w:dxaOrig="1500" w:dyaOrig="320">
          <v:shape id="_x0000_i1042" type="#_x0000_t75" style="width:98.25pt;height:21pt" o:ole="">
            <v:imagedata r:id="rId39" o:title=""/>
          </v:shape>
          <o:OLEObject Type="Embed" ProgID="Equation.DSMT4" ShapeID="_x0000_i1042" DrawAspect="Content" ObjectID="_1695721946" r:id="rId40"/>
        </w:object>
      </w:r>
      <w:r w:rsidR="00482B6E" w:rsidRPr="005F6ECC">
        <w:rPr>
          <w:rFonts w:ascii=".VnTime" w:hAnsi=".VnTime"/>
          <w:color w:val="FF0000"/>
          <w:sz w:val="26"/>
          <w:szCs w:val="26"/>
          <w:lang w:val="de-DE"/>
        </w:rPr>
        <w:t xml:space="preserve"> </w:t>
      </w:r>
      <w:r w:rsidR="004D2D89" w:rsidRPr="005F6ECC">
        <w:rPr>
          <w:rFonts w:ascii="VNI-Arial" w:hAnsi="VNI-Arial"/>
          <w:color w:val="FF0000"/>
          <w:sz w:val="24"/>
          <w:szCs w:val="24"/>
          <w:lang w:val="de-DE"/>
        </w:rPr>
        <w:t>{</w:t>
      </w:r>
      <w:r w:rsidR="00482B6E" w:rsidRPr="005F6ECC">
        <w:rPr>
          <w:rFonts w:ascii="VNI-Arial" w:hAnsi="VNI-Arial"/>
          <w:color w:val="FF0000"/>
          <w:sz w:val="24"/>
          <w:szCs w:val="24"/>
          <w:lang w:val="de-DE"/>
        </w:rPr>
        <w:t>TN3_J0</w:t>
      </w:r>
      <w:r w:rsidR="004D2D89" w:rsidRPr="005F6ECC">
        <w:rPr>
          <w:rFonts w:ascii="VNI-Arial" w:hAnsi="VNI-Arial"/>
          <w:color w:val="FF0000"/>
          <w:sz w:val="24"/>
          <w:szCs w:val="24"/>
          <w:lang w:val="de-DE"/>
        </w:rPr>
        <w:t>}</w:t>
      </w:r>
      <w:r w:rsidR="004F6D73">
        <w:rPr>
          <w:rFonts w:ascii="VNI-Arial" w:hAnsi="VNI-Arial"/>
          <w:color w:val="FF0000"/>
          <w:sz w:val="24"/>
          <w:szCs w:val="24"/>
          <w:lang w:val="de-DE"/>
        </w:rPr>
        <w:t xml:space="preserve">      </w:t>
      </w:r>
      <w:r w:rsidR="004F6D73" w:rsidRPr="004F6D73">
        <w:rPr>
          <w:rFonts w:ascii="Arial" w:hAnsi="Arial" w:cs="Arial"/>
          <w:position w:val="-10"/>
        </w:rPr>
        <w:object w:dxaOrig="700" w:dyaOrig="360">
          <v:shape id="_x0000_i1043" type="#_x0000_t75" style="width:35.25pt;height:18.75pt" o:ole="">
            <v:imagedata r:id="rId41" o:title=""/>
          </v:shape>
          <o:OLEObject Type="Embed" ProgID="Equation.DSMT4" ShapeID="_x0000_i1043" DrawAspect="Content" ObjectID="_1695721947" r:id="rId42"/>
        </w:object>
      </w:r>
    </w:p>
    <w:p w:rsidR="004E5CC4" w:rsidRPr="005F6ECC" w:rsidRDefault="00CA265C" w:rsidP="005F6ECC">
      <w:pPr>
        <w:pStyle w:val="ListParagraph"/>
        <w:numPr>
          <w:ilvl w:val="0"/>
          <w:numId w:val="21"/>
        </w:numPr>
        <w:tabs>
          <w:tab w:val="left" w:leader="hyphen" w:pos="1701"/>
        </w:tabs>
        <w:spacing w:line="360" w:lineRule="auto"/>
        <w:rPr>
          <w:rFonts w:ascii="VNI-Arial" w:hAnsi="VNI-Arial"/>
          <w:color w:val="FF0000"/>
          <w:sz w:val="24"/>
          <w:szCs w:val="24"/>
          <w:lang w:val="de-DE"/>
        </w:rPr>
      </w:pPr>
      <w:r w:rsidRPr="005F6ECC">
        <w:rPr>
          <w:rFonts w:ascii="Arial" w:hAnsi="Arial" w:cs="Arial"/>
          <w:color w:val="002060"/>
          <w:sz w:val="24"/>
          <w:szCs w:val="24"/>
          <w:lang w:val="nb-NO" w:bidi="he-IL"/>
        </w:rPr>
        <w:t>Mô men xoắn tương ứng với mỗi ∆P</w:t>
      </w:r>
      <w:r w:rsidR="005F6ECC" w:rsidRPr="005F6ECC">
        <w:rPr>
          <w:rFonts w:ascii="Arial" w:hAnsi="Arial" w:cs="Arial"/>
          <w:color w:val="002060"/>
          <w:sz w:val="24"/>
          <w:szCs w:val="24"/>
          <w:lang w:val="nb-NO" w:bidi="he-IL"/>
        </w:rPr>
        <w:t xml:space="preserve">: </w:t>
      </w:r>
      <w:r w:rsidR="005F6ECC" w:rsidRPr="00EB3A2C">
        <w:rPr>
          <w:position w:val="-10"/>
          <w:sz w:val="30"/>
          <w:szCs w:val="32"/>
        </w:rPr>
        <w:object w:dxaOrig="1240" w:dyaOrig="300">
          <v:shape id="_x0000_i1044" type="#_x0000_t75" style="width:81.75pt;height:20.25pt" o:ole="">
            <v:imagedata r:id="rId43" o:title=""/>
          </v:shape>
          <o:OLEObject Type="Embed" ProgID="Equation.DSMT4" ShapeID="_x0000_i1044" DrawAspect="Content" ObjectID="_1695721948" r:id="rId44"/>
        </w:object>
      </w:r>
      <w:r w:rsidR="00482B6E" w:rsidRPr="005F6ECC">
        <w:rPr>
          <w:rFonts w:ascii=".VnTime" w:hAnsi=".VnTime"/>
          <w:color w:val="FF0000"/>
          <w:sz w:val="26"/>
          <w:szCs w:val="26"/>
          <w:lang w:val="de-DE"/>
        </w:rPr>
        <w:t xml:space="preserve"> </w:t>
      </w:r>
      <w:r w:rsidR="004D2D89" w:rsidRPr="005F6ECC">
        <w:rPr>
          <w:rFonts w:ascii="VNI-Arial" w:hAnsi="VNI-Arial"/>
          <w:color w:val="FF0000"/>
          <w:sz w:val="24"/>
          <w:szCs w:val="24"/>
          <w:lang w:val="de-DE"/>
        </w:rPr>
        <w:t>{</w:t>
      </w:r>
      <w:r w:rsidR="00482B6E" w:rsidRPr="005F6ECC">
        <w:rPr>
          <w:rFonts w:ascii="VNI-Arial" w:hAnsi="VNI-Arial"/>
          <w:color w:val="FF0000"/>
          <w:sz w:val="24"/>
          <w:szCs w:val="24"/>
          <w:lang w:val="de-DE"/>
        </w:rPr>
        <w:t>TN3_DMz</w:t>
      </w:r>
      <w:r w:rsidR="004D2D89" w:rsidRPr="005F6ECC">
        <w:rPr>
          <w:rFonts w:ascii="VNI-Arial" w:hAnsi="VNI-Arial"/>
          <w:color w:val="FF0000"/>
          <w:sz w:val="24"/>
          <w:szCs w:val="24"/>
          <w:lang w:val="de-DE"/>
        </w:rPr>
        <w:t>}</w:t>
      </w:r>
      <w:r w:rsidR="004F6D73">
        <w:rPr>
          <w:rFonts w:ascii="VNI-Arial" w:hAnsi="VNI-Arial"/>
          <w:color w:val="FF0000"/>
          <w:sz w:val="24"/>
          <w:szCs w:val="24"/>
          <w:lang w:val="de-DE"/>
        </w:rPr>
        <w:t xml:space="preserve">   </w:t>
      </w:r>
      <w:r w:rsidR="004F6D73" w:rsidRPr="004F6D73">
        <w:rPr>
          <w:rFonts w:ascii="Arial" w:hAnsi="Arial" w:cs="Arial"/>
          <w:position w:val="-10"/>
        </w:rPr>
        <w:object w:dxaOrig="920" w:dyaOrig="320">
          <v:shape id="_x0000_i1045" type="#_x0000_t75" style="width:45.75pt;height:17.25pt" o:ole="">
            <v:imagedata r:id="rId45" o:title=""/>
          </v:shape>
          <o:OLEObject Type="Embed" ProgID="Equation.DSMT4" ShapeID="_x0000_i1045" DrawAspect="Content" ObjectID="_1695721949" r:id="rId46"/>
        </w:object>
      </w:r>
    </w:p>
    <w:p w:rsidR="00CA265C" w:rsidRPr="005F6ECC" w:rsidRDefault="00CA265C" w:rsidP="005F6ECC">
      <w:pPr>
        <w:pStyle w:val="ListParagraph"/>
        <w:numPr>
          <w:ilvl w:val="0"/>
          <w:numId w:val="21"/>
        </w:numPr>
        <w:tabs>
          <w:tab w:val="left" w:leader="hyphen" w:pos="1701"/>
        </w:tabs>
        <w:spacing w:line="360" w:lineRule="auto"/>
        <w:rPr>
          <w:rFonts w:ascii="Arial" w:hAnsi="Arial" w:cs="Arial"/>
          <w:color w:val="002060"/>
          <w:sz w:val="24"/>
          <w:szCs w:val="24"/>
          <w:lang w:val="nb-NO" w:bidi="he-IL"/>
        </w:rPr>
      </w:pPr>
      <w:r w:rsidRPr="005F6ECC">
        <w:rPr>
          <w:rFonts w:ascii="Arial" w:hAnsi="Arial" w:cs="Arial"/>
          <w:color w:val="002060"/>
          <w:sz w:val="24"/>
          <w:szCs w:val="24"/>
          <w:lang w:val="nb-NO" w:bidi="he-IL"/>
        </w:rPr>
        <w:t>Trung bình số gia số vạch khi tăng và giảm tả</w:t>
      </w:r>
      <w:r w:rsidR="005F6ECC">
        <w:rPr>
          <w:rFonts w:ascii="Arial" w:hAnsi="Arial" w:cs="Arial"/>
          <w:color w:val="002060"/>
          <w:sz w:val="24"/>
          <w:szCs w:val="24"/>
          <w:lang w:val="nb-NO" w:bidi="he-IL"/>
        </w:rPr>
        <w:t>i:</w:t>
      </w:r>
    </w:p>
    <w:p w:rsidR="00AD2FA8" w:rsidRPr="005F6ECC" w:rsidRDefault="00CA265C" w:rsidP="005F6ECC">
      <w:pPr>
        <w:pStyle w:val="ListParagraph"/>
        <w:numPr>
          <w:ilvl w:val="0"/>
          <w:numId w:val="22"/>
        </w:numPr>
        <w:tabs>
          <w:tab w:val="left" w:pos="567"/>
        </w:tabs>
        <w:spacing w:line="360" w:lineRule="auto"/>
        <w:rPr>
          <w:rFonts w:ascii="VNI-Arial" w:hAnsi="VNI-Arial"/>
          <w:color w:val="FF0000"/>
          <w:sz w:val="24"/>
          <w:szCs w:val="24"/>
          <w:lang w:val="de-DE"/>
        </w:rPr>
      </w:pPr>
      <w:proofErr w:type="spellStart"/>
      <w:r w:rsidRPr="005F6ECC">
        <w:rPr>
          <w:color w:val="002060"/>
          <w:sz w:val="26"/>
          <w:szCs w:val="32"/>
        </w:rPr>
        <w:t>Vị</w:t>
      </w:r>
      <w:proofErr w:type="spellEnd"/>
      <w:r w:rsidRPr="005F6ECC">
        <w:rPr>
          <w:color w:val="002060"/>
          <w:sz w:val="26"/>
          <w:szCs w:val="32"/>
        </w:rPr>
        <w:t xml:space="preserve"> </w:t>
      </w:r>
      <w:proofErr w:type="spellStart"/>
      <w:r w:rsidRPr="005F6ECC">
        <w:rPr>
          <w:color w:val="002060"/>
          <w:sz w:val="26"/>
          <w:szCs w:val="32"/>
        </w:rPr>
        <w:t>trí</w:t>
      </w:r>
      <w:proofErr w:type="spellEnd"/>
      <w:r w:rsidRPr="005F6ECC">
        <w:rPr>
          <w:color w:val="002060"/>
          <w:sz w:val="26"/>
          <w:szCs w:val="32"/>
        </w:rPr>
        <w:t xml:space="preserve"> M</w:t>
      </w:r>
      <w:r w:rsidR="00AD2FA8" w:rsidRPr="005F6ECC">
        <w:rPr>
          <w:rFonts w:ascii=".VnTime" w:hAnsi=".VnTime"/>
          <w:sz w:val="26"/>
          <w:szCs w:val="32"/>
        </w:rPr>
        <w:tab/>
      </w:r>
      <w:r w:rsidR="00AD2FA8" w:rsidRPr="005F6ECC">
        <w:rPr>
          <w:rFonts w:ascii=".VnTime" w:hAnsi=".VnTime"/>
          <w:sz w:val="26"/>
          <w:szCs w:val="32"/>
        </w:rPr>
        <w:tab/>
      </w:r>
      <w:r w:rsidR="005F6ECC" w:rsidRPr="005F6ECC">
        <w:rPr>
          <w:position w:val="-20"/>
        </w:rPr>
        <w:object w:dxaOrig="1359" w:dyaOrig="680">
          <v:shape id="_x0000_i1046" type="#_x0000_t75" style="width:132.75pt;height:49.5pt" o:ole="">
            <v:imagedata r:id="rId47" o:title=""/>
          </v:shape>
          <o:OLEObject Type="Embed" ProgID="Equation.DSMT4" ShapeID="_x0000_i1046" DrawAspect="Content" ObjectID="_1695721950" r:id="rId48"/>
        </w:object>
      </w:r>
      <w:r w:rsidR="00482B6E" w:rsidRPr="005F6ECC">
        <w:rPr>
          <w:rFonts w:ascii=".VnTime" w:hAnsi=".VnTime"/>
          <w:color w:val="FF0000"/>
          <w:sz w:val="26"/>
          <w:szCs w:val="26"/>
          <w:lang w:val="de-DE"/>
        </w:rPr>
        <w:t xml:space="preserve"> </w:t>
      </w:r>
      <w:r w:rsidR="004D2D89" w:rsidRPr="005F6ECC">
        <w:rPr>
          <w:rFonts w:ascii="VNI-Arial" w:hAnsi="VNI-Arial"/>
          <w:color w:val="FF0000"/>
          <w:sz w:val="24"/>
          <w:szCs w:val="24"/>
          <w:lang w:val="de-DE"/>
        </w:rPr>
        <w:t>{</w:t>
      </w:r>
      <w:r w:rsidR="00482B6E" w:rsidRPr="005F6ECC">
        <w:rPr>
          <w:rFonts w:ascii="VNI-Arial" w:hAnsi="VNI-Arial"/>
          <w:color w:val="FF0000"/>
          <w:sz w:val="24"/>
          <w:szCs w:val="24"/>
          <w:lang w:val="de-DE"/>
        </w:rPr>
        <w:t>TN3_</w:t>
      </w:r>
      <w:r w:rsidR="00354181" w:rsidRPr="005F6ECC">
        <w:rPr>
          <w:rFonts w:ascii="VNI-Arial" w:hAnsi="VNI-Arial"/>
          <w:color w:val="FF0000"/>
          <w:sz w:val="24"/>
          <w:szCs w:val="24"/>
          <w:lang w:val="de-DE"/>
        </w:rPr>
        <w:t>D</w:t>
      </w:r>
      <w:r w:rsidR="00482B6E" w:rsidRPr="005F6ECC">
        <w:rPr>
          <w:rFonts w:ascii="VNI-Arial" w:hAnsi="VNI-Arial"/>
          <w:color w:val="FF0000"/>
          <w:sz w:val="24"/>
          <w:szCs w:val="24"/>
          <w:lang w:val="de-DE"/>
        </w:rPr>
        <w:t>V</w:t>
      </w:r>
      <w:r w:rsidR="00354181" w:rsidRPr="005F6ECC">
        <w:rPr>
          <w:rFonts w:ascii="VNI-Arial" w:hAnsi="VNI-Arial"/>
          <w:color w:val="FF0000"/>
          <w:sz w:val="24"/>
          <w:szCs w:val="24"/>
          <w:lang w:val="de-DE"/>
        </w:rPr>
        <w:t>M</w:t>
      </w:r>
      <w:r w:rsidR="00482B6E" w:rsidRPr="005F6ECC">
        <w:rPr>
          <w:rFonts w:ascii="VNI-Arial" w:hAnsi="VNI-Arial"/>
          <w:color w:val="FF0000"/>
          <w:sz w:val="24"/>
          <w:szCs w:val="24"/>
          <w:lang w:val="de-DE"/>
        </w:rPr>
        <w:t>_Tb</w:t>
      </w:r>
      <w:r w:rsidR="004D2D89" w:rsidRPr="005F6ECC">
        <w:rPr>
          <w:rFonts w:ascii="VNI-Arial" w:hAnsi="VNI-Arial"/>
          <w:color w:val="FF0000"/>
          <w:sz w:val="24"/>
          <w:szCs w:val="24"/>
          <w:lang w:val="de-DE"/>
        </w:rPr>
        <w:t>}</w:t>
      </w:r>
    </w:p>
    <w:p w:rsidR="00764B20" w:rsidRPr="00764B20" w:rsidRDefault="00764B20" w:rsidP="00764B20">
      <w:pPr>
        <w:tabs>
          <w:tab w:val="left" w:pos="567"/>
        </w:tabs>
        <w:spacing w:line="360" w:lineRule="auto"/>
        <w:rPr>
          <w:rFonts w:ascii=".VnTime" w:hAnsi=".VnTime"/>
          <w:sz w:val="2"/>
          <w:szCs w:val="28"/>
        </w:rPr>
      </w:pPr>
    </w:p>
    <w:p w:rsidR="00AD2FA8" w:rsidRPr="005F6ECC" w:rsidRDefault="00CA265C" w:rsidP="005F6ECC">
      <w:pPr>
        <w:pStyle w:val="ListParagraph"/>
        <w:numPr>
          <w:ilvl w:val="0"/>
          <w:numId w:val="22"/>
        </w:numPr>
        <w:tabs>
          <w:tab w:val="left" w:pos="567"/>
        </w:tabs>
        <w:spacing w:line="360" w:lineRule="auto"/>
        <w:rPr>
          <w:rFonts w:ascii="VNI-Arial" w:hAnsi="VNI-Arial"/>
          <w:color w:val="FF0000"/>
          <w:sz w:val="24"/>
          <w:szCs w:val="24"/>
          <w:lang w:val="de-DE"/>
        </w:rPr>
      </w:pPr>
      <w:proofErr w:type="spellStart"/>
      <w:r w:rsidRPr="005F6ECC">
        <w:rPr>
          <w:color w:val="002060"/>
          <w:sz w:val="26"/>
          <w:szCs w:val="32"/>
        </w:rPr>
        <w:t>Vị</w:t>
      </w:r>
      <w:proofErr w:type="spellEnd"/>
      <w:r w:rsidRPr="005F6ECC">
        <w:rPr>
          <w:color w:val="002060"/>
          <w:sz w:val="26"/>
          <w:szCs w:val="32"/>
        </w:rPr>
        <w:t xml:space="preserve"> </w:t>
      </w:r>
      <w:proofErr w:type="spellStart"/>
      <w:r w:rsidRPr="005F6ECC">
        <w:rPr>
          <w:color w:val="002060"/>
          <w:sz w:val="26"/>
          <w:szCs w:val="32"/>
        </w:rPr>
        <w:t>trí</w:t>
      </w:r>
      <w:proofErr w:type="spellEnd"/>
      <w:r w:rsidRPr="005F6ECC">
        <w:rPr>
          <w:color w:val="002060"/>
          <w:sz w:val="26"/>
          <w:szCs w:val="32"/>
        </w:rPr>
        <w:t xml:space="preserve"> N</w:t>
      </w:r>
      <w:r w:rsidR="00AD2FA8" w:rsidRPr="005F6ECC">
        <w:rPr>
          <w:color w:val="002060"/>
          <w:sz w:val="26"/>
          <w:szCs w:val="32"/>
        </w:rPr>
        <w:tab/>
      </w:r>
      <w:r w:rsidR="006E0016" w:rsidRPr="00EB3A2C">
        <w:rPr>
          <w:rFonts w:ascii=".VnTime" w:hAnsi=".VnTime"/>
          <w:sz w:val="26"/>
          <w:szCs w:val="28"/>
        </w:rPr>
        <w:tab/>
      </w:r>
      <w:r w:rsidR="005F6ECC" w:rsidRPr="005F6ECC">
        <w:rPr>
          <w:rFonts w:ascii=".VnTime" w:hAnsi=".VnTime"/>
          <w:position w:val="-20"/>
          <w:sz w:val="26"/>
          <w:szCs w:val="28"/>
        </w:rPr>
        <w:object w:dxaOrig="1320" w:dyaOrig="680">
          <v:shape id="_x0000_i1047" type="#_x0000_t75" style="width:111.75pt;height:45.75pt" o:ole="">
            <v:imagedata r:id="rId49" o:title=""/>
          </v:shape>
          <o:OLEObject Type="Embed" ProgID="Equation.DSMT4" ShapeID="_x0000_i1047" DrawAspect="Content" ObjectID="_1695721951" r:id="rId50"/>
        </w:object>
      </w:r>
      <w:r w:rsidR="00482B6E" w:rsidRPr="00482B6E">
        <w:rPr>
          <w:rFonts w:ascii=".VnTime" w:hAnsi=".VnTime"/>
          <w:color w:val="FF0000"/>
          <w:sz w:val="26"/>
          <w:szCs w:val="26"/>
          <w:lang w:val="de-DE"/>
        </w:rPr>
        <w:t xml:space="preserve"> </w:t>
      </w:r>
      <w:r w:rsidR="004D2D89" w:rsidRPr="005F6ECC">
        <w:rPr>
          <w:rFonts w:ascii="VNI-Arial" w:hAnsi="VNI-Arial"/>
          <w:color w:val="FF0000"/>
          <w:sz w:val="24"/>
          <w:szCs w:val="24"/>
          <w:lang w:val="de-DE"/>
        </w:rPr>
        <w:t>{</w:t>
      </w:r>
      <w:r w:rsidR="00482B6E" w:rsidRPr="005F6ECC">
        <w:rPr>
          <w:rFonts w:ascii="VNI-Arial" w:hAnsi="VNI-Arial"/>
          <w:color w:val="FF0000"/>
          <w:sz w:val="24"/>
          <w:szCs w:val="24"/>
          <w:lang w:val="de-DE"/>
        </w:rPr>
        <w:t>TN3_</w:t>
      </w:r>
      <w:r w:rsidR="00354181" w:rsidRPr="005F6ECC">
        <w:rPr>
          <w:rFonts w:ascii="VNI-Arial" w:hAnsi="VNI-Arial"/>
          <w:color w:val="FF0000"/>
          <w:sz w:val="24"/>
          <w:szCs w:val="24"/>
          <w:lang w:val="de-DE"/>
        </w:rPr>
        <w:t>D</w:t>
      </w:r>
      <w:r w:rsidR="00482B6E" w:rsidRPr="005F6ECC">
        <w:rPr>
          <w:rFonts w:ascii="VNI-Arial" w:hAnsi="VNI-Arial"/>
          <w:color w:val="FF0000"/>
          <w:sz w:val="24"/>
          <w:szCs w:val="24"/>
          <w:lang w:val="de-DE"/>
        </w:rPr>
        <w:t>V</w:t>
      </w:r>
      <w:r w:rsidR="00354181" w:rsidRPr="005F6ECC">
        <w:rPr>
          <w:rFonts w:ascii="VNI-Arial" w:hAnsi="VNI-Arial"/>
          <w:color w:val="FF0000"/>
          <w:sz w:val="24"/>
          <w:szCs w:val="24"/>
          <w:lang w:val="de-DE"/>
        </w:rPr>
        <w:t>N</w:t>
      </w:r>
      <w:r w:rsidR="00482B6E" w:rsidRPr="005F6ECC">
        <w:rPr>
          <w:rFonts w:ascii="VNI-Arial" w:hAnsi="VNI-Arial"/>
          <w:color w:val="FF0000"/>
          <w:sz w:val="24"/>
          <w:szCs w:val="24"/>
          <w:lang w:val="de-DE"/>
        </w:rPr>
        <w:t>_Tb</w:t>
      </w:r>
      <w:r w:rsidR="004D2D89" w:rsidRPr="005F6ECC">
        <w:rPr>
          <w:rFonts w:ascii="VNI-Arial" w:hAnsi="VNI-Arial"/>
          <w:color w:val="FF0000"/>
          <w:sz w:val="24"/>
          <w:szCs w:val="24"/>
          <w:lang w:val="de-DE"/>
        </w:rPr>
        <w:t>}</w:t>
      </w:r>
    </w:p>
    <w:p w:rsidR="00CA265C" w:rsidRPr="005F6ECC" w:rsidRDefault="00CA265C" w:rsidP="005F6ECC">
      <w:pPr>
        <w:pStyle w:val="ListParagraph"/>
        <w:numPr>
          <w:ilvl w:val="0"/>
          <w:numId w:val="21"/>
        </w:numPr>
        <w:tabs>
          <w:tab w:val="left" w:leader="hyphen" w:pos="1701"/>
        </w:tabs>
        <w:spacing w:line="360" w:lineRule="auto"/>
        <w:rPr>
          <w:rFonts w:ascii="Arial" w:hAnsi="Arial" w:cs="Arial"/>
          <w:color w:val="002060"/>
          <w:sz w:val="24"/>
          <w:szCs w:val="24"/>
          <w:lang w:val="nb-NO" w:bidi="he-IL"/>
        </w:rPr>
      </w:pPr>
      <w:r w:rsidRPr="005F6ECC">
        <w:rPr>
          <w:rFonts w:ascii="Arial" w:hAnsi="Arial" w:cs="Arial"/>
          <w:color w:val="002060"/>
          <w:sz w:val="24"/>
          <w:szCs w:val="24"/>
          <w:lang w:val="nb-NO" w:bidi="he-IL"/>
        </w:rPr>
        <w:lastRenderedPageBreak/>
        <w:t>Góc xoắn  các mặt cắt trên thanh tương ứng với ∆M</w:t>
      </w:r>
      <w:r w:rsidRPr="005F6ECC">
        <w:rPr>
          <w:rFonts w:ascii="Arial" w:hAnsi="Arial" w:cs="Arial"/>
          <w:color w:val="002060"/>
          <w:sz w:val="24"/>
          <w:szCs w:val="24"/>
          <w:vertAlign w:val="subscript"/>
          <w:lang w:val="nb-NO" w:bidi="he-IL"/>
        </w:rPr>
        <w:t xml:space="preserve">z </w:t>
      </w:r>
    </w:p>
    <w:p w:rsidR="00AD2FA8" w:rsidRPr="005F6ECC" w:rsidRDefault="00CA265C" w:rsidP="005F6ECC">
      <w:pPr>
        <w:pStyle w:val="ListParagraph"/>
        <w:numPr>
          <w:ilvl w:val="0"/>
          <w:numId w:val="22"/>
        </w:numPr>
        <w:tabs>
          <w:tab w:val="left" w:pos="567"/>
        </w:tabs>
        <w:spacing w:line="360" w:lineRule="auto"/>
        <w:rPr>
          <w:rFonts w:ascii="VNI-Arial" w:hAnsi="VNI-Arial"/>
          <w:color w:val="FF0000"/>
          <w:sz w:val="24"/>
          <w:szCs w:val="24"/>
          <w:lang w:val="de-DE"/>
        </w:rPr>
      </w:pPr>
      <w:proofErr w:type="spellStart"/>
      <w:r w:rsidRPr="005F6ECC">
        <w:rPr>
          <w:color w:val="002060"/>
          <w:sz w:val="26"/>
          <w:szCs w:val="32"/>
        </w:rPr>
        <w:t>Mặt</w:t>
      </w:r>
      <w:proofErr w:type="spellEnd"/>
      <w:r w:rsidRPr="005F6ECC">
        <w:rPr>
          <w:color w:val="002060"/>
          <w:sz w:val="26"/>
          <w:szCs w:val="32"/>
        </w:rPr>
        <w:t xml:space="preserve"> </w:t>
      </w:r>
      <w:proofErr w:type="spellStart"/>
      <w:r w:rsidRPr="005F6ECC">
        <w:rPr>
          <w:color w:val="002060"/>
          <w:sz w:val="26"/>
          <w:szCs w:val="32"/>
        </w:rPr>
        <w:t>cắt</w:t>
      </w:r>
      <w:proofErr w:type="spellEnd"/>
      <w:r w:rsidRPr="005F6ECC">
        <w:rPr>
          <w:color w:val="002060"/>
          <w:sz w:val="26"/>
          <w:szCs w:val="32"/>
        </w:rPr>
        <w:t xml:space="preserve"> M</w:t>
      </w:r>
      <w:r w:rsidR="00AD2FA8" w:rsidRPr="005F6ECC">
        <w:rPr>
          <w:color w:val="002060"/>
          <w:sz w:val="26"/>
          <w:szCs w:val="32"/>
        </w:rPr>
        <w:tab/>
      </w:r>
      <w:r w:rsidR="006E0016" w:rsidRPr="00CA265C">
        <w:rPr>
          <w:rFonts w:ascii=".VnTime" w:hAnsi=".VnTime"/>
          <w:sz w:val="30"/>
          <w:szCs w:val="28"/>
        </w:rPr>
        <w:tab/>
      </w:r>
      <w:r w:rsidR="005F6ECC" w:rsidRPr="005F6ECC">
        <w:rPr>
          <w:rFonts w:ascii=".VnTime" w:hAnsi=".VnTime"/>
          <w:position w:val="-24"/>
          <w:sz w:val="26"/>
          <w:szCs w:val="28"/>
        </w:rPr>
        <w:object w:dxaOrig="1040" w:dyaOrig="580">
          <v:shape id="_x0000_i1048" type="#_x0000_t75" style="width:83.25pt;height:42pt" o:ole="">
            <v:imagedata r:id="rId51" o:title=""/>
          </v:shape>
          <o:OLEObject Type="Embed" ProgID="Equation.DSMT4" ShapeID="_x0000_i1048" DrawAspect="Content" ObjectID="_1695721952" r:id="rId52"/>
        </w:object>
      </w:r>
      <w:r w:rsidR="008371AF" w:rsidRPr="008371AF">
        <w:rPr>
          <w:rFonts w:ascii=".VnTime" w:hAnsi=".VnTime"/>
          <w:color w:val="FF0000"/>
          <w:sz w:val="26"/>
          <w:szCs w:val="26"/>
          <w:lang w:val="de-DE"/>
        </w:rPr>
        <w:t xml:space="preserve"> </w:t>
      </w:r>
      <w:r w:rsidR="004D2D89" w:rsidRPr="005F6ECC">
        <w:rPr>
          <w:rFonts w:ascii="VNI-Arial" w:hAnsi="VNI-Arial"/>
          <w:color w:val="FF0000"/>
          <w:sz w:val="24"/>
          <w:szCs w:val="24"/>
          <w:lang w:val="de-DE"/>
        </w:rPr>
        <w:t>{</w:t>
      </w:r>
      <w:r w:rsidR="008371AF" w:rsidRPr="005F6ECC">
        <w:rPr>
          <w:rFonts w:ascii="VNI-Arial" w:hAnsi="VNI-Arial"/>
          <w:color w:val="FF0000"/>
          <w:sz w:val="24"/>
          <w:szCs w:val="24"/>
          <w:lang w:val="de-DE"/>
        </w:rPr>
        <w:t>TN3_PhiM</w:t>
      </w:r>
      <w:r w:rsidR="004D2D89" w:rsidRPr="005F6ECC">
        <w:rPr>
          <w:rFonts w:ascii="VNI-Arial" w:hAnsi="VNI-Arial"/>
          <w:color w:val="FF0000"/>
          <w:sz w:val="24"/>
          <w:szCs w:val="24"/>
          <w:lang w:val="de-DE"/>
        </w:rPr>
        <w:t>}</w:t>
      </w:r>
    </w:p>
    <w:p w:rsidR="00B85319" w:rsidRPr="005F6ECC" w:rsidRDefault="00CA265C" w:rsidP="005F6ECC">
      <w:pPr>
        <w:pStyle w:val="ListParagraph"/>
        <w:numPr>
          <w:ilvl w:val="0"/>
          <w:numId w:val="22"/>
        </w:numPr>
        <w:tabs>
          <w:tab w:val="left" w:pos="567"/>
        </w:tabs>
        <w:spacing w:line="360" w:lineRule="auto"/>
        <w:rPr>
          <w:rFonts w:ascii="VNI-Arial" w:hAnsi="VNI-Arial"/>
          <w:color w:val="FF0000"/>
          <w:sz w:val="24"/>
          <w:szCs w:val="24"/>
          <w:lang w:val="de-DE"/>
        </w:rPr>
      </w:pPr>
      <w:proofErr w:type="spellStart"/>
      <w:r w:rsidRPr="005F6ECC">
        <w:rPr>
          <w:color w:val="002060"/>
          <w:sz w:val="26"/>
          <w:szCs w:val="32"/>
        </w:rPr>
        <w:t>Mặt</w:t>
      </w:r>
      <w:proofErr w:type="spellEnd"/>
      <w:r w:rsidRPr="005F6ECC">
        <w:rPr>
          <w:color w:val="002060"/>
          <w:sz w:val="26"/>
          <w:szCs w:val="32"/>
        </w:rPr>
        <w:t xml:space="preserve"> </w:t>
      </w:r>
      <w:proofErr w:type="spellStart"/>
      <w:r w:rsidRPr="005F6ECC">
        <w:rPr>
          <w:color w:val="002060"/>
          <w:sz w:val="26"/>
          <w:szCs w:val="32"/>
        </w:rPr>
        <w:t>cắt</w:t>
      </w:r>
      <w:proofErr w:type="spellEnd"/>
      <w:r w:rsidRPr="005F6ECC">
        <w:rPr>
          <w:color w:val="002060"/>
          <w:sz w:val="26"/>
          <w:szCs w:val="32"/>
        </w:rPr>
        <w:t xml:space="preserve"> N</w:t>
      </w:r>
      <w:r w:rsidRPr="005F6ECC">
        <w:rPr>
          <w:color w:val="002060"/>
          <w:sz w:val="26"/>
          <w:szCs w:val="32"/>
        </w:rPr>
        <w:tab/>
      </w:r>
      <w:r w:rsidR="00B85319" w:rsidRPr="005F6ECC">
        <w:rPr>
          <w:color w:val="002060"/>
          <w:sz w:val="26"/>
          <w:szCs w:val="32"/>
        </w:rPr>
        <w:tab/>
      </w:r>
      <w:r w:rsidR="005F6ECC" w:rsidRPr="005F6ECC">
        <w:rPr>
          <w:rFonts w:ascii=".VnTime" w:hAnsi=".VnTime"/>
          <w:position w:val="-24"/>
          <w:sz w:val="26"/>
          <w:szCs w:val="28"/>
        </w:rPr>
        <w:object w:dxaOrig="1020" w:dyaOrig="580">
          <v:shape id="_x0000_i1049" type="#_x0000_t75" style="width:83.25pt;height:43.5pt" o:ole="">
            <v:imagedata r:id="rId53" o:title=""/>
          </v:shape>
          <o:OLEObject Type="Embed" ProgID="Equation.DSMT4" ShapeID="_x0000_i1049" DrawAspect="Content" ObjectID="_1695721953" r:id="rId54"/>
        </w:object>
      </w:r>
      <w:r w:rsidR="008371AF" w:rsidRPr="008371AF">
        <w:rPr>
          <w:rFonts w:ascii=".VnTime" w:hAnsi=".VnTime"/>
          <w:color w:val="FF0000"/>
          <w:sz w:val="26"/>
          <w:szCs w:val="26"/>
          <w:lang w:val="de-DE"/>
        </w:rPr>
        <w:t xml:space="preserve"> </w:t>
      </w:r>
      <w:r w:rsidR="004D2D89" w:rsidRPr="005F6ECC">
        <w:rPr>
          <w:rFonts w:ascii="VNI-Arial" w:hAnsi="VNI-Arial"/>
          <w:color w:val="FF0000"/>
          <w:sz w:val="24"/>
          <w:szCs w:val="24"/>
          <w:lang w:val="de-DE"/>
        </w:rPr>
        <w:t>{</w:t>
      </w:r>
      <w:r w:rsidR="008371AF" w:rsidRPr="005F6ECC">
        <w:rPr>
          <w:rFonts w:ascii="VNI-Arial" w:hAnsi="VNI-Arial"/>
          <w:color w:val="FF0000"/>
          <w:sz w:val="24"/>
          <w:szCs w:val="24"/>
          <w:lang w:val="de-DE"/>
        </w:rPr>
        <w:t>TN3_PhiN</w:t>
      </w:r>
      <w:r w:rsidR="004D2D89" w:rsidRPr="005F6ECC">
        <w:rPr>
          <w:rFonts w:ascii="VNI-Arial" w:hAnsi="VNI-Arial"/>
          <w:color w:val="FF0000"/>
          <w:sz w:val="24"/>
          <w:szCs w:val="24"/>
          <w:lang w:val="de-DE"/>
        </w:rPr>
        <w:t>}</w:t>
      </w:r>
    </w:p>
    <w:p w:rsidR="005F6ECC" w:rsidRPr="005F6ECC" w:rsidRDefault="005F6ECC" w:rsidP="005F6ECC">
      <w:pPr>
        <w:tabs>
          <w:tab w:val="left" w:leader="hyphen" w:pos="1701"/>
        </w:tabs>
        <w:spacing w:line="360" w:lineRule="auto"/>
        <w:ind w:firstLine="1276"/>
        <w:rPr>
          <w:rFonts w:ascii="Arial" w:hAnsi="Arial" w:cs="Arial"/>
          <w:spacing w:val="-6"/>
          <w:lang w:val="nb-NO"/>
        </w:rPr>
      </w:pPr>
      <w:r w:rsidRPr="005F6ECC">
        <w:rPr>
          <w:rFonts w:ascii="Arial" w:hAnsi="Arial" w:cs="Arial"/>
          <w:spacing w:val="-6"/>
          <w:lang w:val="nb-NO"/>
        </w:rPr>
        <w:t xml:space="preserve">Trong đó:  </w:t>
      </w:r>
    </w:p>
    <w:p w:rsidR="005F6ECC" w:rsidRPr="005F6ECC" w:rsidRDefault="005F6ECC" w:rsidP="005F6ECC">
      <w:pPr>
        <w:pStyle w:val="ListParagraph"/>
        <w:tabs>
          <w:tab w:val="left" w:leader="hyphen" w:pos="1701"/>
        </w:tabs>
        <w:spacing w:line="360" w:lineRule="auto"/>
        <w:ind w:left="426" w:firstLine="2126"/>
        <w:rPr>
          <w:rFonts w:ascii="Arial" w:hAnsi="Arial" w:cs="Arial"/>
          <w:spacing w:val="-6"/>
          <w:sz w:val="24"/>
          <w:szCs w:val="24"/>
          <w:lang w:val="nb-NO"/>
        </w:rPr>
      </w:pPr>
      <w:r w:rsidRPr="005F6ECC">
        <w:rPr>
          <w:rFonts w:ascii="Arial" w:hAnsi="Arial" w:cs="Arial"/>
          <w:spacing w:val="-6"/>
          <w:sz w:val="24"/>
          <w:szCs w:val="24"/>
          <w:lang w:val="nb-NO"/>
        </w:rPr>
        <w:t>+ n: Số cấp tải (</w:t>
      </w:r>
      <w:r w:rsidRPr="005F6ECC">
        <w:rPr>
          <w:rFonts w:ascii="Arial" w:hAnsi="Arial" w:cs="Arial"/>
          <w:color w:val="C00000"/>
          <w:spacing w:val="-6"/>
          <w:sz w:val="24"/>
          <w:szCs w:val="24"/>
          <w:lang w:val="nb-NO"/>
        </w:rPr>
        <w:t>n = 6</w:t>
      </w:r>
      <w:r w:rsidRPr="005F6ECC">
        <w:rPr>
          <w:rFonts w:ascii="Arial" w:hAnsi="Arial" w:cs="Arial"/>
          <w:spacing w:val="-6"/>
          <w:sz w:val="24"/>
          <w:szCs w:val="24"/>
          <w:lang w:val="nb-NO"/>
        </w:rPr>
        <w:t>)</w:t>
      </w:r>
    </w:p>
    <w:p w:rsidR="005F6ECC" w:rsidRPr="005F6ECC" w:rsidRDefault="005F6ECC" w:rsidP="005F6ECC">
      <w:pPr>
        <w:pStyle w:val="ListParagraph"/>
        <w:tabs>
          <w:tab w:val="left" w:leader="hyphen" w:pos="1701"/>
        </w:tabs>
        <w:spacing w:line="360" w:lineRule="auto"/>
        <w:ind w:left="426" w:firstLine="2126"/>
        <w:rPr>
          <w:rFonts w:ascii="Arial" w:hAnsi="Arial" w:cs="Arial"/>
          <w:spacing w:val="-6"/>
          <w:sz w:val="24"/>
          <w:szCs w:val="24"/>
          <w:lang w:val="nb-NO"/>
        </w:rPr>
      </w:pPr>
      <w:r w:rsidRPr="005F6ECC">
        <w:rPr>
          <w:rFonts w:ascii="Arial" w:hAnsi="Arial" w:cs="Arial"/>
          <w:spacing w:val="-6"/>
          <w:sz w:val="24"/>
          <w:szCs w:val="24"/>
          <w:lang w:val="nb-NO"/>
        </w:rPr>
        <w:t>+ k: hệ số khuếch đại của thiết bị đo biến dạng (</w:t>
      </w:r>
      <w:r w:rsidRPr="005F6ECC">
        <w:rPr>
          <w:rFonts w:ascii="Arial" w:hAnsi="Arial" w:cs="Arial"/>
          <w:color w:val="C00000"/>
          <w:spacing w:val="-6"/>
          <w:sz w:val="24"/>
          <w:szCs w:val="24"/>
          <w:lang w:val="nb-NO"/>
        </w:rPr>
        <w:t>k=100</w:t>
      </w:r>
      <w:r w:rsidRPr="005F6ECC">
        <w:rPr>
          <w:rFonts w:ascii="Arial" w:hAnsi="Arial" w:cs="Arial"/>
          <w:spacing w:val="-6"/>
          <w:sz w:val="24"/>
          <w:szCs w:val="24"/>
          <w:lang w:val="nb-NO"/>
        </w:rPr>
        <w:t>)</w:t>
      </w:r>
    </w:p>
    <w:p w:rsidR="005F6ECC" w:rsidRDefault="005F6ECC" w:rsidP="005F6ECC">
      <w:pPr>
        <w:pStyle w:val="ListParagraph"/>
        <w:tabs>
          <w:tab w:val="left" w:leader="hyphen" w:pos="1701"/>
        </w:tabs>
        <w:spacing w:line="360" w:lineRule="auto"/>
        <w:rPr>
          <w:rFonts w:ascii="Arial" w:hAnsi="Arial" w:cs="Arial"/>
          <w:color w:val="002060"/>
          <w:sz w:val="24"/>
          <w:szCs w:val="24"/>
          <w:lang w:val="nb-NO" w:bidi="he-IL"/>
        </w:rPr>
      </w:pPr>
    </w:p>
    <w:p w:rsidR="00CA265C" w:rsidRPr="005F6ECC" w:rsidRDefault="00CA265C" w:rsidP="005F6ECC">
      <w:pPr>
        <w:pStyle w:val="ListParagraph"/>
        <w:numPr>
          <w:ilvl w:val="0"/>
          <w:numId w:val="21"/>
        </w:numPr>
        <w:tabs>
          <w:tab w:val="left" w:leader="hyphen" w:pos="1701"/>
        </w:tabs>
        <w:spacing w:line="360" w:lineRule="auto"/>
        <w:rPr>
          <w:rFonts w:ascii="Arial" w:hAnsi="Arial" w:cs="Arial"/>
          <w:color w:val="002060"/>
          <w:sz w:val="24"/>
          <w:szCs w:val="24"/>
          <w:lang w:val="nb-NO" w:bidi="he-IL"/>
        </w:rPr>
      </w:pPr>
      <w:r w:rsidRPr="005F6ECC">
        <w:rPr>
          <w:rFonts w:ascii="Arial" w:hAnsi="Arial" w:cs="Arial"/>
          <w:color w:val="002060"/>
          <w:sz w:val="24"/>
          <w:szCs w:val="24"/>
          <w:lang w:val="nb-NO" w:bidi="he-IL"/>
        </w:rPr>
        <w:t>Góc xoắn tương đối giữa hai mặt cắt đo được bằng thực nghiệm</w:t>
      </w:r>
      <w:r w:rsidR="005F6ECC">
        <w:rPr>
          <w:rFonts w:ascii="Arial" w:hAnsi="Arial" w:cs="Arial"/>
          <w:color w:val="002060"/>
          <w:sz w:val="24"/>
          <w:szCs w:val="24"/>
          <w:lang w:val="nb-NO" w:bidi="he-IL"/>
        </w:rPr>
        <w:t>:</w:t>
      </w:r>
    </w:p>
    <w:p w:rsidR="006E0016" w:rsidRPr="005F6ECC" w:rsidRDefault="006E0016" w:rsidP="00827E1B">
      <w:pPr>
        <w:tabs>
          <w:tab w:val="left" w:pos="1701"/>
        </w:tabs>
        <w:spacing w:line="360" w:lineRule="auto"/>
        <w:rPr>
          <w:rFonts w:ascii="VNI-Arial" w:eastAsia="Calibri" w:hAnsi="VNI-Arial"/>
          <w:color w:val="FF0000"/>
          <w:lang w:val="de-DE"/>
        </w:rPr>
      </w:pPr>
      <w:r w:rsidRPr="00CA265C">
        <w:rPr>
          <w:rFonts w:ascii=".VnTime" w:hAnsi=".VnTime"/>
          <w:sz w:val="26"/>
          <w:szCs w:val="28"/>
        </w:rPr>
        <w:tab/>
      </w:r>
      <w:r w:rsidRPr="00CA265C">
        <w:rPr>
          <w:rFonts w:ascii=".VnTime" w:hAnsi=".VnTime"/>
          <w:sz w:val="26"/>
          <w:szCs w:val="28"/>
        </w:rPr>
        <w:tab/>
      </w:r>
      <w:r w:rsidR="005F6ECC" w:rsidRPr="005F6ECC">
        <w:rPr>
          <w:rFonts w:ascii=".VnTime" w:hAnsi=".VnTime"/>
          <w:position w:val="-10"/>
          <w:sz w:val="26"/>
          <w:szCs w:val="28"/>
        </w:rPr>
        <w:object w:dxaOrig="1420" w:dyaOrig="300">
          <v:shape id="_x0000_i1050" type="#_x0000_t75" style="width:138pt;height:26.25pt" o:ole="">
            <v:imagedata r:id="rId55" o:title=""/>
          </v:shape>
          <o:OLEObject Type="Embed" ProgID="Equation.DSMT4" ShapeID="_x0000_i1050" DrawAspect="Content" ObjectID="_1695721954" r:id="rId56"/>
        </w:object>
      </w:r>
      <w:r w:rsidR="00ED492D" w:rsidRPr="00ED492D">
        <w:rPr>
          <w:rFonts w:ascii=".VnTime" w:hAnsi=".VnTime"/>
          <w:color w:val="FF0000"/>
          <w:sz w:val="26"/>
          <w:szCs w:val="26"/>
          <w:lang w:val="de-DE"/>
        </w:rPr>
        <w:t xml:space="preserve"> </w:t>
      </w:r>
      <w:r w:rsidR="004D2D89" w:rsidRPr="005F6ECC">
        <w:rPr>
          <w:rFonts w:ascii="VNI-Arial" w:eastAsia="Calibri" w:hAnsi="VNI-Arial"/>
          <w:color w:val="FF0000"/>
          <w:lang w:val="de-DE"/>
        </w:rPr>
        <w:t>{</w:t>
      </w:r>
      <w:r w:rsidR="00ED492D" w:rsidRPr="005F6ECC">
        <w:rPr>
          <w:rFonts w:ascii="VNI-Arial" w:eastAsia="Calibri" w:hAnsi="VNI-Arial"/>
          <w:color w:val="FF0000"/>
          <w:lang w:val="de-DE"/>
        </w:rPr>
        <w:t>TN3_DPhiM</w:t>
      </w:r>
      <w:r w:rsidR="004D2D89" w:rsidRPr="005F6ECC">
        <w:rPr>
          <w:rFonts w:ascii="VNI-Arial" w:eastAsia="Calibri" w:hAnsi="VNI-Arial"/>
          <w:color w:val="FF0000"/>
          <w:lang w:val="de-DE"/>
        </w:rPr>
        <w:t>}</w:t>
      </w:r>
    </w:p>
    <w:p w:rsidR="005F6ECC" w:rsidRDefault="005F6ECC" w:rsidP="00CA265C">
      <w:pPr>
        <w:tabs>
          <w:tab w:val="left" w:pos="1701"/>
        </w:tabs>
        <w:spacing w:line="360" w:lineRule="auto"/>
        <w:rPr>
          <w:sz w:val="26"/>
          <w:szCs w:val="28"/>
        </w:rPr>
      </w:pPr>
    </w:p>
    <w:p w:rsidR="00CA265C" w:rsidRPr="005F6ECC" w:rsidRDefault="00CA265C" w:rsidP="005F6ECC">
      <w:pPr>
        <w:pStyle w:val="ListParagraph"/>
        <w:numPr>
          <w:ilvl w:val="0"/>
          <w:numId w:val="21"/>
        </w:numPr>
        <w:tabs>
          <w:tab w:val="left" w:leader="hyphen" w:pos="1701"/>
        </w:tabs>
        <w:spacing w:line="360" w:lineRule="auto"/>
        <w:rPr>
          <w:rFonts w:ascii="Arial" w:hAnsi="Arial" w:cs="Arial"/>
          <w:color w:val="002060"/>
          <w:sz w:val="24"/>
          <w:szCs w:val="24"/>
          <w:lang w:val="nb-NO" w:bidi="he-IL"/>
        </w:rPr>
      </w:pPr>
      <w:r w:rsidRPr="005F6ECC">
        <w:rPr>
          <w:rFonts w:ascii="Arial" w:hAnsi="Arial" w:cs="Arial"/>
          <w:color w:val="002060"/>
          <w:sz w:val="24"/>
          <w:szCs w:val="24"/>
          <w:lang w:val="nb-NO" w:bidi="he-IL"/>
        </w:rPr>
        <w:t>Vậy mô đun đàn hồi trượ</w:t>
      </w:r>
      <w:r w:rsidR="005F6ECC">
        <w:rPr>
          <w:rFonts w:ascii="Arial" w:hAnsi="Arial" w:cs="Arial"/>
          <w:color w:val="002060"/>
          <w:sz w:val="24"/>
          <w:szCs w:val="24"/>
          <w:lang w:val="nb-NO" w:bidi="he-IL"/>
        </w:rPr>
        <w:t>t G là:</w:t>
      </w:r>
    </w:p>
    <w:p w:rsidR="00827E1B" w:rsidRDefault="00FD59D2" w:rsidP="00267F9A">
      <w:pPr>
        <w:spacing w:line="360" w:lineRule="auto"/>
        <w:rPr>
          <w:rFonts w:ascii=".VnTime" w:hAnsi=".VnTime"/>
          <w:sz w:val="26"/>
          <w:szCs w:val="28"/>
        </w:rPr>
      </w:pPr>
      <w:r w:rsidRPr="00CA265C">
        <w:rPr>
          <w:rFonts w:ascii=".VnTime" w:hAnsi=".VnTime"/>
          <w:sz w:val="26"/>
          <w:szCs w:val="28"/>
        </w:rPr>
        <w:tab/>
      </w:r>
      <w:r w:rsidRPr="00CA265C">
        <w:rPr>
          <w:rFonts w:ascii=".VnTime" w:hAnsi=".VnTime"/>
          <w:sz w:val="26"/>
          <w:szCs w:val="28"/>
        </w:rPr>
        <w:tab/>
      </w:r>
      <w:r w:rsidRPr="00CA265C">
        <w:rPr>
          <w:rFonts w:ascii=".VnTime" w:hAnsi=".VnTime"/>
          <w:sz w:val="26"/>
          <w:szCs w:val="28"/>
        </w:rPr>
        <w:tab/>
      </w:r>
      <w:r w:rsidR="00365425" w:rsidRPr="00365425">
        <w:rPr>
          <w:rFonts w:ascii=".VnTime" w:hAnsi=".VnTime"/>
          <w:position w:val="-24"/>
          <w:sz w:val="26"/>
          <w:szCs w:val="28"/>
        </w:rPr>
        <w:object w:dxaOrig="1400" w:dyaOrig="540">
          <v:shape id="_x0000_i1051" type="#_x0000_t75" style="width:102pt;height:36pt" o:ole="">
            <v:imagedata r:id="rId57" o:title=""/>
          </v:shape>
          <o:OLEObject Type="Embed" ProgID="Equation.DSMT4" ShapeID="_x0000_i1051" DrawAspect="Content" ObjectID="_1695721955" r:id="rId58"/>
        </w:object>
      </w:r>
      <w:r w:rsidR="00ED492D" w:rsidRPr="00ED492D">
        <w:rPr>
          <w:rFonts w:ascii=".VnTime" w:hAnsi=".VnTime"/>
          <w:color w:val="FF0000"/>
          <w:sz w:val="26"/>
          <w:szCs w:val="26"/>
          <w:lang w:val="de-DE"/>
        </w:rPr>
        <w:t xml:space="preserve"> </w:t>
      </w:r>
      <w:r w:rsidR="004D2D89" w:rsidRPr="00365425">
        <w:rPr>
          <w:rFonts w:ascii="VNI-Arial" w:eastAsia="Calibri" w:hAnsi="VNI-Arial"/>
          <w:color w:val="FF0000"/>
          <w:lang w:val="de-DE"/>
        </w:rPr>
        <w:t>{</w:t>
      </w:r>
      <w:r w:rsidR="00ED492D" w:rsidRPr="00365425">
        <w:rPr>
          <w:rFonts w:ascii="VNI-Arial" w:eastAsia="Calibri" w:hAnsi="VNI-Arial"/>
          <w:color w:val="FF0000"/>
          <w:lang w:val="de-DE"/>
        </w:rPr>
        <w:t>TN3_</w:t>
      </w:r>
      <w:r w:rsidR="00C21822" w:rsidRPr="00365425">
        <w:rPr>
          <w:rFonts w:ascii="VNI-Arial" w:eastAsia="Calibri" w:hAnsi="VNI-Arial"/>
          <w:color w:val="FF0000"/>
          <w:lang w:val="de-DE"/>
        </w:rPr>
        <w:t>G_Tt</w:t>
      </w:r>
      <w:r w:rsidR="004D2D89" w:rsidRPr="00365425">
        <w:rPr>
          <w:rFonts w:ascii="VNI-Arial" w:eastAsia="Calibri" w:hAnsi="VNI-Arial"/>
          <w:color w:val="FF0000"/>
          <w:lang w:val="de-DE"/>
        </w:rPr>
        <w:t>}</w:t>
      </w:r>
      <w:r w:rsidR="000D0F12">
        <w:rPr>
          <w:rFonts w:ascii=".VnTime" w:hAnsi=".VnTime"/>
          <w:color w:val="FF0000"/>
          <w:sz w:val="26"/>
          <w:szCs w:val="26"/>
          <w:lang w:val="de-DE"/>
        </w:rPr>
        <w:t xml:space="preserve"> </w:t>
      </w:r>
      <w:r w:rsidR="004F6D73">
        <w:rPr>
          <w:rFonts w:ascii=".VnTime" w:hAnsi=".VnTime"/>
          <w:color w:val="FF0000"/>
          <w:sz w:val="26"/>
          <w:szCs w:val="26"/>
          <w:lang w:val="de-DE"/>
        </w:rPr>
        <w:t xml:space="preserve">         </w:t>
      </w:r>
      <w:r w:rsidR="004F6D73" w:rsidRPr="004F6D73">
        <w:rPr>
          <w:rFonts w:ascii="Arial" w:hAnsi="Arial" w:cs="Arial"/>
          <w:position w:val="-10"/>
        </w:rPr>
        <w:object w:dxaOrig="1140" w:dyaOrig="360">
          <v:shape id="_x0000_i1052" type="#_x0000_t75" style="width:57pt;height:18.75pt" o:ole="">
            <v:imagedata r:id="rId37" o:title=""/>
          </v:shape>
          <o:OLEObject Type="Embed" ProgID="Equation.DSMT4" ShapeID="_x0000_i1052" DrawAspect="Content" ObjectID="_1695721956" r:id="rId59"/>
        </w:object>
      </w:r>
      <w:r w:rsidR="000D0F12">
        <w:rPr>
          <w:rFonts w:ascii=".VnTime" w:hAnsi=".VnTime"/>
          <w:color w:val="FF0000"/>
          <w:sz w:val="26"/>
          <w:szCs w:val="26"/>
          <w:lang w:val="de-DE"/>
        </w:rPr>
        <w:t xml:space="preserve">                    </w:t>
      </w:r>
    </w:p>
    <w:p w:rsidR="00827E1B" w:rsidRPr="00365425" w:rsidRDefault="00365425" w:rsidP="00365425">
      <w:pPr>
        <w:pStyle w:val="ListParagraph"/>
        <w:numPr>
          <w:ilvl w:val="0"/>
          <w:numId w:val="15"/>
        </w:numPr>
        <w:tabs>
          <w:tab w:val="left" w:leader="hyphen" w:pos="1701"/>
        </w:tabs>
        <w:spacing w:before="120" w:after="240" w:line="360" w:lineRule="auto"/>
        <w:ind w:left="426" w:hanging="426"/>
        <w:rPr>
          <w:rFonts w:ascii="Arial" w:hAnsi="Arial" w:cs="Arial"/>
          <w:b/>
          <w:bCs/>
          <w:color w:val="002060"/>
          <w:sz w:val="26"/>
          <w:szCs w:val="32"/>
          <w:lang w:val="nb-NO"/>
        </w:rPr>
      </w:pPr>
      <w:r>
        <w:rPr>
          <w:rFonts w:ascii="Arial" w:hAnsi="Arial" w:cs="Arial"/>
          <w:b/>
          <w:bCs/>
          <w:color w:val="002060"/>
          <w:sz w:val="26"/>
          <w:szCs w:val="32"/>
          <w:lang w:val="nb-NO"/>
        </w:rPr>
        <w:t>Nhận xét kết quả thí nghiệm</w:t>
      </w:r>
    </w:p>
    <w:p w:rsidR="00365425" w:rsidRPr="00365425" w:rsidRDefault="00365425" w:rsidP="00365425">
      <w:pPr>
        <w:pStyle w:val="ListParagraph"/>
        <w:numPr>
          <w:ilvl w:val="0"/>
          <w:numId w:val="13"/>
        </w:numPr>
        <w:tabs>
          <w:tab w:val="left" w:leader="hyphen" w:pos="1701"/>
        </w:tabs>
        <w:spacing w:before="120" w:after="120" w:line="360" w:lineRule="auto"/>
        <w:ind w:left="426" w:hanging="284"/>
        <w:rPr>
          <w:rFonts w:ascii="Arial" w:hAnsi="Arial" w:cs="Arial"/>
          <w:spacing w:val="-6"/>
          <w:sz w:val="24"/>
          <w:szCs w:val="24"/>
          <w:lang w:val="nb-NO"/>
        </w:rPr>
      </w:pPr>
      <w:r w:rsidRPr="00365425">
        <w:rPr>
          <w:rFonts w:ascii="Arial" w:hAnsi="Arial" w:cs="Arial"/>
          <w:spacing w:val="-6"/>
          <w:sz w:val="24"/>
          <w:szCs w:val="24"/>
          <w:lang w:val="nb-NO"/>
        </w:rPr>
        <w:t xml:space="preserve">Tính sai số giữa thực nghiệm và lý thuyết,  lấy Mô-đun đàn hồi </w:t>
      </w:r>
      <w:r>
        <w:rPr>
          <w:rFonts w:ascii="Arial" w:hAnsi="Arial" w:cs="Arial"/>
          <w:spacing w:val="-6"/>
          <w:sz w:val="24"/>
          <w:szCs w:val="24"/>
          <w:lang w:val="nb-NO"/>
        </w:rPr>
        <w:t xml:space="preserve">G </w:t>
      </w:r>
      <w:r w:rsidRPr="00365425">
        <w:rPr>
          <w:rFonts w:ascii="Arial" w:hAnsi="Arial" w:cs="Arial"/>
          <w:spacing w:val="-6"/>
          <w:sz w:val="24"/>
          <w:szCs w:val="24"/>
          <w:lang w:val="nb-NO"/>
        </w:rPr>
        <w:t>của thép theo lý thuyết</w:t>
      </w:r>
      <w:r w:rsidR="00F139CB">
        <w:rPr>
          <w:rFonts w:ascii="Arial" w:hAnsi="Arial" w:cs="Arial"/>
          <w:spacing w:val="-6"/>
          <w:sz w:val="24"/>
          <w:szCs w:val="24"/>
          <w:lang w:val="nb-NO"/>
        </w:rPr>
        <w:t>:</w:t>
      </w:r>
      <w:r w:rsidRPr="00365425">
        <w:rPr>
          <w:rFonts w:ascii="Arial" w:hAnsi="Arial" w:cs="Arial"/>
          <w:spacing w:val="-6"/>
          <w:sz w:val="24"/>
          <w:szCs w:val="24"/>
          <w:lang w:val="nb-NO"/>
        </w:rPr>
        <w:t xml:space="preserve"> </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BE4D5" w:themeFill="accent2" w:themeFillTint="33"/>
        <w:tblLook w:val="04A0" w:firstRow="1" w:lastRow="0" w:firstColumn="1" w:lastColumn="0" w:noHBand="0" w:noVBand="1"/>
      </w:tblPr>
      <w:tblGrid>
        <w:gridCol w:w="2189"/>
        <w:gridCol w:w="710"/>
        <w:gridCol w:w="2170"/>
        <w:gridCol w:w="4474"/>
      </w:tblGrid>
      <w:tr w:rsidR="00365425" w:rsidTr="000312A1">
        <w:tc>
          <w:tcPr>
            <w:tcW w:w="2189" w:type="dxa"/>
            <w:shd w:val="clear" w:color="auto" w:fill="FBE4D5" w:themeFill="accent2" w:themeFillTint="33"/>
            <w:vAlign w:val="center"/>
          </w:tcPr>
          <w:p w:rsidR="00365425" w:rsidRDefault="00365425" w:rsidP="00854917">
            <w:pPr>
              <w:tabs>
                <w:tab w:val="left" w:leader="hyphen" w:pos="1701"/>
              </w:tabs>
              <w:rPr>
                <w:rFonts w:ascii="Arial" w:hAnsi="Arial" w:cs="Arial"/>
                <w:spacing w:val="-6"/>
                <w:sz w:val="26"/>
                <w:szCs w:val="28"/>
                <w:lang w:val="nb-NO"/>
              </w:rPr>
            </w:pPr>
            <w:r w:rsidRPr="00151B32">
              <w:rPr>
                <w:rFonts w:ascii="Arial" w:hAnsi="Arial" w:cs="Arial"/>
                <w:color w:val="002060"/>
                <w:spacing w:val="-6"/>
                <w:sz w:val="26"/>
                <w:szCs w:val="28"/>
                <w:lang w:val="nb-NO"/>
              </w:rPr>
              <w:t>+ Sai số phép đo:</w:t>
            </w:r>
          </w:p>
        </w:tc>
        <w:tc>
          <w:tcPr>
            <w:tcW w:w="2880" w:type="dxa"/>
            <w:gridSpan w:val="2"/>
            <w:shd w:val="clear" w:color="auto" w:fill="FBE4D5" w:themeFill="accent2" w:themeFillTint="33"/>
            <w:vAlign w:val="center"/>
          </w:tcPr>
          <w:p w:rsidR="00365425" w:rsidRDefault="00365425" w:rsidP="00854917">
            <w:pPr>
              <w:tabs>
                <w:tab w:val="left" w:leader="hyphen" w:pos="1701"/>
              </w:tabs>
              <w:spacing w:before="120"/>
              <w:jc w:val="center"/>
              <w:rPr>
                <w:rFonts w:ascii="Arial" w:hAnsi="Arial" w:cs="Arial"/>
                <w:spacing w:val="-6"/>
                <w:sz w:val="26"/>
                <w:szCs w:val="28"/>
                <w:lang w:val="nb-NO"/>
              </w:rPr>
            </w:pPr>
            <w:r w:rsidRPr="003953C2">
              <w:rPr>
                <w:rFonts w:ascii="Arial" w:hAnsi="Arial" w:cs="Arial"/>
                <w:spacing w:val="-6"/>
                <w:position w:val="-24"/>
                <w:sz w:val="26"/>
                <w:szCs w:val="28"/>
                <w:lang w:val="nb-NO"/>
              </w:rPr>
              <w:object w:dxaOrig="1800" w:dyaOrig="540">
                <v:shape id="_x0000_i1053" type="#_x0000_t75" style="width:120.75pt;height:36pt" o:ole="">
                  <v:imagedata r:id="rId60" o:title=""/>
                </v:shape>
                <o:OLEObject Type="Embed" ProgID="Equation.DSMT4" ShapeID="_x0000_i1053" DrawAspect="Content" ObjectID="_1695721957" r:id="rId61"/>
              </w:object>
            </w:r>
          </w:p>
        </w:tc>
        <w:tc>
          <w:tcPr>
            <w:tcW w:w="4474" w:type="dxa"/>
            <w:shd w:val="clear" w:color="auto" w:fill="FBE4D5" w:themeFill="accent2" w:themeFillTint="33"/>
            <w:vAlign w:val="center"/>
          </w:tcPr>
          <w:p w:rsidR="00365425" w:rsidRPr="00151B32" w:rsidRDefault="00365425" w:rsidP="00B41332">
            <w:pPr>
              <w:tabs>
                <w:tab w:val="left" w:pos="1701"/>
                <w:tab w:val="left" w:pos="1843"/>
                <w:tab w:val="left" w:pos="1985"/>
              </w:tabs>
              <w:jc w:val="left"/>
              <w:rPr>
                <w:rFonts w:ascii="VNI-Arial" w:hAnsi="VNI-Arial" w:cs="Arial"/>
                <w:spacing w:val="-6"/>
                <w:lang w:val="nb-NO"/>
              </w:rPr>
            </w:pPr>
            <w:r w:rsidRPr="00151B32">
              <w:rPr>
                <w:rFonts w:ascii="VNI-Arial" w:hAnsi="VNI-Arial"/>
                <w:b/>
                <w:color w:val="FF0000"/>
              </w:rPr>
              <w:t>{TN</w:t>
            </w:r>
            <w:r>
              <w:rPr>
                <w:rFonts w:ascii="VNI-Arial" w:hAnsi="VNI-Arial"/>
                <w:b/>
                <w:color w:val="FF0000"/>
              </w:rPr>
              <w:t>3</w:t>
            </w:r>
            <w:r w:rsidRPr="00151B32">
              <w:rPr>
                <w:rFonts w:ascii="VNI-Arial" w:hAnsi="VNI-Arial"/>
                <w:b/>
                <w:color w:val="FF0000"/>
              </w:rPr>
              <w:t>_</w:t>
            </w:r>
            <w:r w:rsidR="00B41332">
              <w:rPr>
                <w:rFonts w:ascii="VNI-Arial" w:hAnsi="VNI-Arial"/>
                <w:b/>
                <w:color w:val="FF0000"/>
              </w:rPr>
              <w:t>Tol</w:t>
            </w:r>
            <w:r w:rsidRPr="00151B32">
              <w:rPr>
                <w:rFonts w:ascii="VNI-Arial" w:hAnsi="VNI-Arial"/>
                <w:b/>
                <w:color w:val="FF0000"/>
              </w:rPr>
              <w:t>}</w:t>
            </w:r>
            <w:r w:rsidR="00267F9A">
              <w:rPr>
                <w:rFonts w:ascii="VNI-Arial" w:hAnsi="VNI-Arial"/>
                <w:b/>
                <w:color w:val="FF0000"/>
              </w:rPr>
              <w:t xml:space="preserve"> </w:t>
            </w:r>
            <w:r w:rsidR="00267F9A" w:rsidRPr="00267F9A">
              <w:rPr>
                <w:rFonts w:ascii="VNI-Arial" w:hAnsi="VNI-Arial"/>
              </w:rPr>
              <w:t>%</w:t>
            </w:r>
          </w:p>
        </w:tc>
      </w:tr>
      <w:tr w:rsidR="00365425" w:rsidTr="000312A1">
        <w:trPr>
          <w:trHeight w:val="217"/>
        </w:trPr>
        <w:tc>
          <w:tcPr>
            <w:tcW w:w="2899" w:type="dxa"/>
            <w:gridSpan w:val="2"/>
            <w:shd w:val="clear" w:color="auto" w:fill="FBE4D5" w:themeFill="accent2" w:themeFillTint="33"/>
            <w:vAlign w:val="center"/>
          </w:tcPr>
          <w:p w:rsidR="00365425" w:rsidRPr="00267F9A" w:rsidRDefault="00365425" w:rsidP="00854917">
            <w:pPr>
              <w:tabs>
                <w:tab w:val="left" w:leader="hyphen" w:pos="1701"/>
              </w:tabs>
              <w:rPr>
                <w:rFonts w:ascii="Arial" w:hAnsi="Arial" w:cs="Arial"/>
                <w:color w:val="002060"/>
                <w:spacing w:val="-6"/>
                <w:sz w:val="14"/>
                <w:szCs w:val="28"/>
                <w:lang w:val="nb-NO"/>
              </w:rPr>
            </w:pPr>
          </w:p>
        </w:tc>
        <w:tc>
          <w:tcPr>
            <w:tcW w:w="2170" w:type="dxa"/>
            <w:shd w:val="clear" w:color="auto" w:fill="FBE4D5" w:themeFill="accent2" w:themeFillTint="33"/>
            <w:vAlign w:val="center"/>
          </w:tcPr>
          <w:p w:rsidR="00365425" w:rsidRPr="00267F9A" w:rsidRDefault="00365425" w:rsidP="00854917">
            <w:pPr>
              <w:tabs>
                <w:tab w:val="left" w:leader="hyphen" w:pos="1701"/>
              </w:tabs>
              <w:spacing w:before="120"/>
              <w:jc w:val="center"/>
              <w:rPr>
                <w:rFonts w:ascii="Arial" w:hAnsi="Arial" w:cs="Arial"/>
                <w:spacing w:val="-6"/>
                <w:sz w:val="14"/>
                <w:szCs w:val="28"/>
                <w:lang w:val="nb-NO"/>
              </w:rPr>
            </w:pPr>
          </w:p>
        </w:tc>
        <w:tc>
          <w:tcPr>
            <w:tcW w:w="4474" w:type="dxa"/>
            <w:shd w:val="clear" w:color="auto" w:fill="FBE4D5" w:themeFill="accent2" w:themeFillTint="33"/>
            <w:vAlign w:val="center"/>
          </w:tcPr>
          <w:p w:rsidR="00365425" w:rsidRPr="00267F9A" w:rsidRDefault="00365425" w:rsidP="00854917">
            <w:pPr>
              <w:tabs>
                <w:tab w:val="left" w:pos="1701"/>
                <w:tab w:val="left" w:pos="1843"/>
                <w:tab w:val="left" w:pos="1985"/>
              </w:tabs>
              <w:jc w:val="left"/>
              <w:rPr>
                <w:rFonts w:ascii="VNI-Arial" w:hAnsi="VNI-Arial"/>
                <w:b/>
                <w:color w:val="FF0000"/>
                <w:sz w:val="14"/>
              </w:rPr>
            </w:pPr>
          </w:p>
        </w:tc>
      </w:tr>
      <w:tr w:rsidR="00365425" w:rsidTr="000312A1">
        <w:trPr>
          <w:trHeight w:val="619"/>
        </w:trPr>
        <w:tc>
          <w:tcPr>
            <w:tcW w:w="2899" w:type="dxa"/>
            <w:gridSpan w:val="2"/>
            <w:shd w:val="clear" w:color="auto" w:fill="FBE4D5" w:themeFill="accent2" w:themeFillTint="33"/>
            <w:vAlign w:val="center"/>
          </w:tcPr>
          <w:p w:rsidR="00365425" w:rsidRPr="00151B32" w:rsidRDefault="00365425" w:rsidP="00854917">
            <w:pPr>
              <w:tabs>
                <w:tab w:val="left" w:leader="hyphen" w:pos="1701"/>
              </w:tabs>
              <w:rPr>
                <w:rFonts w:ascii="Arial" w:hAnsi="Arial" w:cs="Arial"/>
                <w:b/>
                <w:color w:val="C00000"/>
                <w:spacing w:val="-6"/>
                <w:sz w:val="26"/>
                <w:szCs w:val="28"/>
                <w:lang w:val="nb-NO"/>
              </w:rPr>
            </w:pPr>
            <w:r w:rsidRPr="00151B32">
              <w:rPr>
                <w:rFonts w:ascii="Arial" w:hAnsi="Arial" w:cs="Arial"/>
                <w:b/>
                <w:color w:val="C00000"/>
                <w:spacing w:val="-6"/>
                <w:sz w:val="26"/>
                <w:szCs w:val="28"/>
                <w:lang w:val="nb-NO"/>
              </w:rPr>
              <w:t>KẾT LUẬN:</w:t>
            </w:r>
          </w:p>
        </w:tc>
        <w:tc>
          <w:tcPr>
            <w:tcW w:w="2170" w:type="dxa"/>
            <w:shd w:val="clear" w:color="auto" w:fill="C5E0B3" w:themeFill="accent6" w:themeFillTint="66"/>
            <w:vAlign w:val="center"/>
          </w:tcPr>
          <w:p w:rsidR="00365425" w:rsidRPr="00365425" w:rsidRDefault="00365425" w:rsidP="00267F9A">
            <w:pPr>
              <w:tabs>
                <w:tab w:val="left" w:pos="1701"/>
                <w:tab w:val="left" w:pos="1843"/>
                <w:tab w:val="left" w:pos="1985"/>
              </w:tabs>
              <w:jc w:val="center"/>
              <w:rPr>
                <w:rFonts w:ascii="VNI-Arial" w:hAnsi="VNI-Arial" w:cs="Arial"/>
                <w:spacing w:val="-6"/>
                <w:sz w:val="32"/>
                <w:szCs w:val="32"/>
                <w:lang w:val="nb-NO"/>
              </w:rPr>
            </w:pPr>
            <w:r w:rsidRPr="00365425">
              <w:rPr>
                <w:rFonts w:ascii="VNI-Arial" w:hAnsi="VNI-Arial"/>
                <w:b/>
                <w:color w:val="FF0000"/>
                <w:sz w:val="32"/>
                <w:szCs w:val="26"/>
                <w:lang w:val="de-DE"/>
              </w:rPr>
              <w:t>{TN3_</w:t>
            </w:r>
            <w:r w:rsidR="00267F9A">
              <w:rPr>
                <w:rFonts w:ascii="VNI-Arial" w:hAnsi="VNI-Arial"/>
                <w:b/>
                <w:color w:val="FF0000"/>
                <w:sz w:val="32"/>
                <w:szCs w:val="26"/>
                <w:lang w:val="de-DE"/>
              </w:rPr>
              <w:t>Check</w:t>
            </w:r>
            <w:r w:rsidRPr="00365425">
              <w:rPr>
                <w:rFonts w:ascii="VNI-Arial" w:hAnsi="VNI-Arial"/>
                <w:b/>
                <w:color w:val="FF0000"/>
                <w:sz w:val="32"/>
                <w:szCs w:val="26"/>
                <w:lang w:val="de-DE"/>
              </w:rPr>
              <w:t>}</w:t>
            </w:r>
          </w:p>
        </w:tc>
        <w:tc>
          <w:tcPr>
            <w:tcW w:w="4474" w:type="dxa"/>
            <w:shd w:val="clear" w:color="auto" w:fill="FBE4D5" w:themeFill="accent2" w:themeFillTint="33"/>
            <w:vAlign w:val="center"/>
          </w:tcPr>
          <w:p w:rsidR="00365425" w:rsidRPr="00C047B7" w:rsidRDefault="000312A1" w:rsidP="00854917">
            <w:pPr>
              <w:tabs>
                <w:tab w:val="left" w:pos="1701"/>
                <w:tab w:val="left" w:pos="1843"/>
                <w:tab w:val="left" w:pos="1985"/>
              </w:tabs>
              <w:jc w:val="left"/>
              <w:rPr>
                <w:rFonts w:ascii="VNI-Times" w:hAnsi="VNI-Times"/>
                <w:b/>
                <w:color w:val="FF0000"/>
                <w:sz w:val="26"/>
                <w:szCs w:val="26"/>
              </w:rPr>
            </w:pPr>
            <w:r>
              <w:rPr>
                <w:rFonts w:ascii="Arial" w:eastAsia="Calibri" w:hAnsi="Arial" w:cs="Arial"/>
                <w:spacing w:val="-6"/>
                <w:sz w:val="26"/>
                <w:szCs w:val="28"/>
                <w:lang w:val="nb-NO"/>
              </w:rPr>
              <w:t>Thời gian hoàn thành</w:t>
            </w:r>
            <w:r w:rsidRPr="00B65F88">
              <w:rPr>
                <w:rFonts w:ascii="Arial" w:eastAsia="Calibri" w:hAnsi="Arial" w:cs="Arial"/>
                <w:spacing w:val="-6"/>
                <w:sz w:val="26"/>
                <w:szCs w:val="28"/>
                <w:lang w:val="nb-NO"/>
              </w:rPr>
              <w:t xml:space="preserve"> :</w:t>
            </w:r>
            <w:r w:rsidRPr="008623CD">
              <w:rPr>
                <w:rFonts w:ascii="VNI-Times" w:hAnsi="VNI-Times"/>
                <w:sz w:val="26"/>
                <w:szCs w:val="26"/>
              </w:rPr>
              <w:t xml:space="preserve"> </w:t>
            </w:r>
            <w:r>
              <w:rPr>
                <w:rFonts w:ascii="VNI-Times" w:hAnsi="VNI-Times"/>
                <w:color w:val="FF0000"/>
                <w:sz w:val="26"/>
                <w:szCs w:val="26"/>
              </w:rPr>
              <w:t>{</w:t>
            </w:r>
            <w:r>
              <w:rPr>
                <w:rFonts w:ascii="VNI-Arial" w:hAnsi="VNI-Arial"/>
                <w:b/>
                <w:color w:val="FF0000"/>
                <w:szCs w:val="32"/>
              </w:rPr>
              <w:t>TN3_Timer</w:t>
            </w:r>
            <w:r>
              <w:rPr>
                <w:rFonts w:ascii="VNI-Times" w:hAnsi="VNI-Times"/>
                <w:color w:val="FF0000"/>
                <w:sz w:val="26"/>
                <w:szCs w:val="26"/>
              </w:rPr>
              <w:t>}</w:t>
            </w:r>
          </w:p>
        </w:tc>
      </w:tr>
    </w:tbl>
    <w:p w:rsidR="00365425" w:rsidRPr="0038433A" w:rsidRDefault="00365425" w:rsidP="0038433A">
      <w:pPr>
        <w:pStyle w:val="ListParagraph"/>
        <w:numPr>
          <w:ilvl w:val="0"/>
          <w:numId w:val="13"/>
        </w:numPr>
        <w:tabs>
          <w:tab w:val="left" w:leader="hyphen" w:pos="1701"/>
        </w:tabs>
        <w:spacing w:before="120" w:after="120" w:line="360" w:lineRule="auto"/>
        <w:ind w:left="426" w:hanging="284"/>
        <w:rPr>
          <w:rFonts w:ascii="Arial" w:hAnsi="Arial" w:cs="Arial"/>
          <w:spacing w:val="-6"/>
          <w:sz w:val="24"/>
          <w:szCs w:val="24"/>
          <w:lang w:val="nb-NO"/>
        </w:rPr>
      </w:pPr>
      <w:r w:rsidRPr="0038433A">
        <w:rPr>
          <w:rFonts w:ascii="Arial" w:hAnsi="Arial" w:cs="Arial"/>
          <w:spacing w:val="-6"/>
          <w:sz w:val="24"/>
          <w:szCs w:val="24"/>
          <w:lang w:val="nb-NO"/>
        </w:rPr>
        <w:t>Nêu ra một số nguyên nhân gây ra sai số:</w:t>
      </w:r>
    </w:p>
    <w:p w:rsidR="00827E1B" w:rsidRPr="0038433A" w:rsidRDefault="00365425" w:rsidP="00365425">
      <w:pPr>
        <w:tabs>
          <w:tab w:val="left" w:pos="1701"/>
        </w:tabs>
        <w:ind w:firstLine="426"/>
        <w:rPr>
          <w:rFonts w:ascii=".VnTime" w:hAnsi=".VnTime"/>
        </w:rPr>
      </w:pPr>
      <w:r w:rsidRPr="0038433A">
        <w:rPr>
          <w:rFonts w:ascii="VNI-Arial" w:hAnsi="VNI-Arial"/>
          <w:color w:val="FF0000"/>
        </w:rPr>
        <w:t>{TN3_Comment}</w:t>
      </w:r>
    </w:p>
    <w:p w:rsidR="00A23F73" w:rsidRPr="00732FB7" w:rsidRDefault="00A23F73" w:rsidP="005F0599">
      <w:pPr>
        <w:tabs>
          <w:tab w:val="left" w:pos="567"/>
        </w:tabs>
        <w:spacing w:line="312" w:lineRule="auto"/>
        <w:ind w:left="6237"/>
        <w:jc w:val="left"/>
        <w:rPr>
          <w:bCs/>
          <w:sz w:val="26"/>
          <w:szCs w:val="26"/>
          <w:lang w:val="vi-VN"/>
        </w:rPr>
      </w:pPr>
    </w:p>
    <w:sectPr w:rsidR="00A23F73" w:rsidRPr="00732FB7" w:rsidSect="00671917">
      <w:headerReference w:type="default" r:id="rId62"/>
      <w:footerReference w:type="even" r:id="rId63"/>
      <w:footerReference w:type="default" r:id="rId64"/>
      <w:pgSz w:w="12240" w:h="15840"/>
      <w:pgMar w:top="1276" w:right="851" w:bottom="1134" w:left="1418" w:header="568" w:footer="44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13FF" w:rsidRDefault="00DE13FF">
      <w:r>
        <w:separator/>
      </w:r>
    </w:p>
  </w:endnote>
  <w:endnote w:type="continuationSeparator" w:id="0">
    <w:p w:rsidR="00DE13FF" w:rsidRDefault="00DE13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Arial">
    <w:panose1 w:val="00000000000000000000"/>
    <w:charset w:val="00"/>
    <w:family w:val="auto"/>
    <w:pitch w:val="variable"/>
    <w:sig w:usb0="00000003" w:usb1="00000000" w:usb2="00000000" w:usb3="00000000" w:csb0="00000001" w:csb1="00000000"/>
  </w:font>
  <w:font w:name="VNI-Times">
    <w:altName w:val="Times New Roman"/>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69F" w:rsidRDefault="00C9469F" w:rsidP="00735C9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9469F" w:rsidRDefault="00C9469F" w:rsidP="00827E1B">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2286263"/>
      <w:docPartObj>
        <w:docPartGallery w:val="Page Numbers (Bottom of Page)"/>
        <w:docPartUnique/>
      </w:docPartObj>
    </w:sdtPr>
    <w:sdtEndPr>
      <w:rPr>
        <w:noProof/>
      </w:rPr>
    </w:sdtEndPr>
    <w:sdtContent>
      <w:p w:rsidR="00C9469F" w:rsidRPr="0090133C" w:rsidRDefault="0090133C" w:rsidP="0090133C">
        <w:pPr>
          <w:pStyle w:val="Footer"/>
          <w:pBdr>
            <w:top w:val="thinThickSmallGap" w:sz="18" w:space="1" w:color="auto"/>
          </w:pBdr>
          <w:shd w:val="pct5" w:color="auto" w:fill="E2EFD9" w:themeFill="accent6" w:themeFillTint="33"/>
          <w:spacing w:before="120"/>
          <w:ind w:right="48"/>
        </w:pPr>
        <w:proofErr w:type="spellStart"/>
        <w:r w:rsidRPr="003D2528">
          <w:rPr>
            <w:rFonts w:ascii="VNI-Arial" w:hAnsi="VNI-Arial"/>
          </w:rPr>
          <w:t>Sinh</w:t>
        </w:r>
        <w:proofErr w:type="spellEnd"/>
        <w:r w:rsidRPr="003D2528">
          <w:rPr>
            <w:rFonts w:ascii="VNI-Arial" w:hAnsi="VNI-Arial"/>
          </w:rPr>
          <w:t xml:space="preserve"> </w:t>
        </w:r>
        <w:proofErr w:type="spellStart"/>
        <w:r w:rsidRPr="003D2528">
          <w:rPr>
            <w:rFonts w:ascii="VNI-Arial" w:hAnsi="VNI-Arial"/>
          </w:rPr>
          <w:t>vieân</w:t>
        </w:r>
        <w:proofErr w:type="spellEnd"/>
        <w:r w:rsidRPr="003D2528">
          <w:rPr>
            <w:rFonts w:ascii="VNI-Arial" w:hAnsi="VNI-Arial"/>
          </w:rPr>
          <w:t xml:space="preserve">: </w:t>
        </w:r>
        <w:r w:rsidRPr="00E84036">
          <w:rPr>
            <w:rFonts w:ascii="VNI-Arial" w:hAnsi="VNI-Arial" w:cs="VNI-Times"/>
            <w:b/>
            <w:color w:val="C00000"/>
            <w:lang w:val="nb-NO"/>
          </w:rPr>
          <w:t xml:space="preserve">{TenSinhVien} </w:t>
        </w:r>
        <w:r>
          <w:rPr>
            <w:rFonts w:ascii="VNI-Arial" w:hAnsi="VNI-Arial" w:cs="VNI-Times"/>
            <w:b/>
            <w:color w:val="002060"/>
            <w:lang w:val="nb-NO"/>
          </w:rPr>
          <w:t xml:space="preserve">- </w:t>
        </w:r>
        <w:r w:rsidRPr="008F6917">
          <w:rPr>
            <w:rFonts w:ascii="VNI-Arial" w:hAnsi="VNI-Arial" w:cs="VNI-Times"/>
            <w:color w:val="000000" w:themeColor="text1"/>
            <w:lang w:val="nb-NO"/>
          </w:rPr>
          <w:t>Lôùp</w:t>
        </w:r>
        <w:r w:rsidRPr="00E84036">
          <w:rPr>
            <w:rFonts w:ascii="VNI-Arial" w:hAnsi="VNI-Arial" w:cs="VNI-Times"/>
            <w:b/>
            <w:color w:val="C00000"/>
            <w:lang w:val="nb-NO"/>
          </w:rPr>
          <w:t xml:space="preserve">: {Lop}                                                                                                      </w:t>
        </w:r>
        <w:r w:rsidRPr="00792E6F">
          <w:rPr>
            <w:rFonts w:ascii="VNI-Arial" w:hAnsi="VNI-Arial"/>
          </w:rPr>
          <w:fldChar w:fldCharType="begin"/>
        </w:r>
        <w:r w:rsidRPr="00792E6F">
          <w:rPr>
            <w:rFonts w:ascii="VNI-Arial" w:hAnsi="VNI-Arial"/>
          </w:rPr>
          <w:instrText xml:space="preserve"> PAGE   \* MERGEFORMAT </w:instrText>
        </w:r>
        <w:r w:rsidRPr="00792E6F">
          <w:rPr>
            <w:rFonts w:ascii="VNI-Arial" w:hAnsi="VNI-Arial"/>
          </w:rPr>
          <w:fldChar w:fldCharType="separate"/>
        </w:r>
        <w:r w:rsidR="00F440EF">
          <w:rPr>
            <w:rFonts w:ascii="VNI-Arial" w:hAnsi="VNI-Arial"/>
            <w:noProof/>
          </w:rPr>
          <w:t>4</w:t>
        </w:r>
        <w:r w:rsidRPr="00792E6F">
          <w:rPr>
            <w:rFonts w:ascii="VNI-Arial" w:hAnsi="VNI-Arial"/>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13FF" w:rsidRDefault="00DE13FF">
      <w:r>
        <w:separator/>
      </w:r>
    </w:p>
  </w:footnote>
  <w:footnote w:type="continuationSeparator" w:id="0">
    <w:p w:rsidR="00DE13FF" w:rsidRDefault="00DE13F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69F" w:rsidRPr="00792E6F" w:rsidRDefault="008E7274" w:rsidP="00CB354D">
    <w:pPr>
      <w:pStyle w:val="Header"/>
      <w:pBdr>
        <w:bottom w:val="thinThickSmallGap" w:sz="12" w:space="1" w:color="auto"/>
      </w:pBdr>
      <w:rPr>
        <w:rFonts w:ascii="VNI-Arial" w:hAnsi="VNI-Arial"/>
        <w:b/>
        <w:color w:val="552579"/>
        <w:sz w:val="22"/>
        <w:szCs w:val="22"/>
      </w:rPr>
    </w:pPr>
    <w:r w:rsidRPr="008E7274">
      <w:rPr>
        <w:b/>
        <w:color w:val="C00000"/>
        <w:sz w:val="20"/>
        <w:szCs w:val="22"/>
      </w:rPr>
      <w:t xml:space="preserve">BÀI 3 </w:t>
    </w:r>
    <w:r w:rsidRPr="008E7274">
      <w:rPr>
        <w:b/>
        <w:color w:val="001B50"/>
        <w:sz w:val="20"/>
        <w:szCs w:val="22"/>
      </w:rPr>
      <w:t xml:space="preserve">– XÁC ĐỊNH MÔ-ĐUN ĐÀN HỒI TRƯỢT G CỦA VẬT LIỆU THÉP    </w:t>
    </w:r>
    <w:r w:rsidRPr="00055BFC">
      <w:rPr>
        <w:rFonts w:ascii="Arial" w:hAnsi="Arial" w:cs="Arial"/>
        <w:b/>
        <w:color w:val="385723"/>
        <w:sz w:val="22"/>
        <w:szCs w:val="22"/>
      </w:rPr>
      <w:t>BỘ MÔN SỨC BỀN VẬT LIỆU</w:t>
    </w:r>
  </w:p>
  <w:p w:rsidR="00C9469F" w:rsidRPr="00CB354D" w:rsidRDefault="00C9469F" w:rsidP="00CB354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018F0"/>
    <w:multiLevelType w:val="hybridMultilevel"/>
    <w:tmpl w:val="B2ACFC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602629"/>
    <w:multiLevelType w:val="hybridMultilevel"/>
    <w:tmpl w:val="039E1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850B9B"/>
    <w:multiLevelType w:val="hybridMultilevel"/>
    <w:tmpl w:val="B060C500"/>
    <w:lvl w:ilvl="0" w:tplc="29445D7C">
      <w:start w:val="1"/>
      <w:numFmt w:val="bullet"/>
      <w:lvlText w:val="-"/>
      <w:lvlJc w:val="left"/>
      <w:pPr>
        <w:ind w:left="1146" w:hanging="360"/>
      </w:pPr>
      <w:rPr>
        <w:rFonts w:ascii="Calibri" w:eastAsia="Calibri" w:hAnsi="Calibri" w:cs="Calibri"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 w15:restartNumberingAfterBreak="0">
    <w:nsid w:val="1C360303"/>
    <w:multiLevelType w:val="hybridMultilevel"/>
    <w:tmpl w:val="C9AC6090"/>
    <w:lvl w:ilvl="0" w:tplc="29445D7C">
      <w:start w:val="1"/>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4465D0"/>
    <w:multiLevelType w:val="hybridMultilevel"/>
    <w:tmpl w:val="F1C601D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DBB37C5"/>
    <w:multiLevelType w:val="hybridMultilevel"/>
    <w:tmpl w:val="93A4605E"/>
    <w:lvl w:ilvl="0" w:tplc="E4680EEC">
      <w:start w:val="1"/>
      <w:numFmt w:val="bullet"/>
      <w:lvlText w:val=""/>
      <w:lvlJc w:val="left"/>
      <w:pPr>
        <w:ind w:left="1284" w:hanging="360"/>
      </w:pPr>
      <w:rPr>
        <w:rFonts w:ascii="Symbol" w:hAnsi="Symbol" w:hint="default"/>
      </w:rPr>
    </w:lvl>
    <w:lvl w:ilvl="1" w:tplc="04090003" w:tentative="1">
      <w:start w:val="1"/>
      <w:numFmt w:val="bullet"/>
      <w:lvlText w:val="o"/>
      <w:lvlJc w:val="left"/>
      <w:pPr>
        <w:ind w:left="2004" w:hanging="360"/>
      </w:pPr>
      <w:rPr>
        <w:rFonts w:ascii="Courier New" w:hAnsi="Courier New" w:cs="Courier New" w:hint="default"/>
      </w:rPr>
    </w:lvl>
    <w:lvl w:ilvl="2" w:tplc="04090005" w:tentative="1">
      <w:start w:val="1"/>
      <w:numFmt w:val="bullet"/>
      <w:lvlText w:val=""/>
      <w:lvlJc w:val="left"/>
      <w:pPr>
        <w:ind w:left="2724" w:hanging="360"/>
      </w:pPr>
      <w:rPr>
        <w:rFonts w:ascii="Wingdings" w:hAnsi="Wingdings" w:hint="default"/>
      </w:rPr>
    </w:lvl>
    <w:lvl w:ilvl="3" w:tplc="04090001" w:tentative="1">
      <w:start w:val="1"/>
      <w:numFmt w:val="bullet"/>
      <w:lvlText w:val=""/>
      <w:lvlJc w:val="left"/>
      <w:pPr>
        <w:ind w:left="3444" w:hanging="360"/>
      </w:pPr>
      <w:rPr>
        <w:rFonts w:ascii="Symbol" w:hAnsi="Symbol" w:hint="default"/>
      </w:rPr>
    </w:lvl>
    <w:lvl w:ilvl="4" w:tplc="04090003" w:tentative="1">
      <w:start w:val="1"/>
      <w:numFmt w:val="bullet"/>
      <w:lvlText w:val="o"/>
      <w:lvlJc w:val="left"/>
      <w:pPr>
        <w:ind w:left="4164" w:hanging="360"/>
      </w:pPr>
      <w:rPr>
        <w:rFonts w:ascii="Courier New" w:hAnsi="Courier New" w:cs="Courier New" w:hint="default"/>
      </w:rPr>
    </w:lvl>
    <w:lvl w:ilvl="5" w:tplc="04090005" w:tentative="1">
      <w:start w:val="1"/>
      <w:numFmt w:val="bullet"/>
      <w:lvlText w:val=""/>
      <w:lvlJc w:val="left"/>
      <w:pPr>
        <w:ind w:left="4884" w:hanging="360"/>
      </w:pPr>
      <w:rPr>
        <w:rFonts w:ascii="Wingdings" w:hAnsi="Wingdings" w:hint="default"/>
      </w:rPr>
    </w:lvl>
    <w:lvl w:ilvl="6" w:tplc="04090001" w:tentative="1">
      <w:start w:val="1"/>
      <w:numFmt w:val="bullet"/>
      <w:lvlText w:val=""/>
      <w:lvlJc w:val="left"/>
      <w:pPr>
        <w:ind w:left="5604" w:hanging="360"/>
      </w:pPr>
      <w:rPr>
        <w:rFonts w:ascii="Symbol" w:hAnsi="Symbol" w:hint="default"/>
      </w:rPr>
    </w:lvl>
    <w:lvl w:ilvl="7" w:tplc="04090003" w:tentative="1">
      <w:start w:val="1"/>
      <w:numFmt w:val="bullet"/>
      <w:lvlText w:val="o"/>
      <w:lvlJc w:val="left"/>
      <w:pPr>
        <w:ind w:left="6324" w:hanging="360"/>
      </w:pPr>
      <w:rPr>
        <w:rFonts w:ascii="Courier New" w:hAnsi="Courier New" w:cs="Courier New" w:hint="default"/>
      </w:rPr>
    </w:lvl>
    <w:lvl w:ilvl="8" w:tplc="04090005" w:tentative="1">
      <w:start w:val="1"/>
      <w:numFmt w:val="bullet"/>
      <w:lvlText w:val=""/>
      <w:lvlJc w:val="left"/>
      <w:pPr>
        <w:ind w:left="7044" w:hanging="360"/>
      </w:pPr>
      <w:rPr>
        <w:rFonts w:ascii="Wingdings" w:hAnsi="Wingdings" w:hint="default"/>
      </w:rPr>
    </w:lvl>
  </w:abstractNum>
  <w:abstractNum w:abstractNumId="6" w15:restartNumberingAfterBreak="0">
    <w:nsid w:val="228D37E8"/>
    <w:multiLevelType w:val="multilevel"/>
    <w:tmpl w:val="6B4236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2A3C6970"/>
    <w:multiLevelType w:val="hybridMultilevel"/>
    <w:tmpl w:val="45181DBC"/>
    <w:lvl w:ilvl="0" w:tplc="E2382E80">
      <w:start w:val="1"/>
      <w:numFmt w:val="decimal"/>
      <w:lvlText w:val="%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8" w15:restartNumberingAfterBreak="0">
    <w:nsid w:val="32A35650"/>
    <w:multiLevelType w:val="hybridMultilevel"/>
    <w:tmpl w:val="FFC4D1A2"/>
    <w:lvl w:ilvl="0" w:tplc="BD9EE766">
      <w:numFmt w:val="bullet"/>
      <w:lvlText w:val="-"/>
      <w:lvlJc w:val="left"/>
      <w:pPr>
        <w:ind w:left="1152" w:hanging="360"/>
      </w:pPr>
      <w:rPr>
        <w:rFonts w:ascii=".VnTime" w:eastAsia="Times New Roman" w:hAnsi=".VnTime" w:cs="Times New Roman"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15:restartNumberingAfterBreak="0">
    <w:nsid w:val="365174A1"/>
    <w:multiLevelType w:val="hybridMultilevel"/>
    <w:tmpl w:val="FCCCCA00"/>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6C73068"/>
    <w:multiLevelType w:val="hybridMultilevel"/>
    <w:tmpl w:val="0C520B72"/>
    <w:lvl w:ilvl="0" w:tplc="F8185EAA">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1" w15:restartNumberingAfterBreak="0">
    <w:nsid w:val="37737CDB"/>
    <w:multiLevelType w:val="hybridMultilevel"/>
    <w:tmpl w:val="DBD2B612"/>
    <w:lvl w:ilvl="0" w:tplc="29445D7C">
      <w:start w:val="1"/>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C8F0CF8"/>
    <w:multiLevelType w:val="hybridMultilevel"/>
    <w:tmpl w:val="9864CA3A"/>
    <w:lvl w:ilvl="0" w:tplc="AB3CC624">
      <w:start w:val="1"/>
      <w:numFmt w:val="bullet"/>
      <w:lvlText w:val=""/>
      <w:lvlJc w:val="left"/>
      <w:pPr>
        <w:ind w:left="1146" w:hanging="360"/>
      </w:pPr>
      <w:rPr>
        <w:rFonts w:ascii="Wingdings" w:hAnsi="Wingdings" w:hint="default"/>
        <w:color w:val="FF0000"/>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3" w15:restartNumberingAfterBreak="0">
    <w:nsid w:val="3D216D91"/>
    <w:multiLevelType w:val="multilevel"/>
    <w:tmpl w:val="6B4236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41800817"/>
    <w:multiLevelType w:val="hybridMultilevel"/>
    <w:tmpl w:val="6B4236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7AD7D30"/>
    <w:multiLevelType w:val="hybridMultilevel"/>
    <w:tmpl w:val="39781E48"/>
    <w:lvl w:ilvl="0" w:tplc="FD544D20">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6" w15:restartNumberingAfterBreak="0">
    <w:nsid w:val="511C52F9"/>
    <w:multiLevelType w:val="hybridMultilevel"/>
    <w:tmpl w:val="9EBAB9C6"/>
    <w:lvl w:ilvl="0" w:tplc="BD9EE766">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2EC7704"/>
    <w:multiLevelType w:val="hybridMultilevel"/>
    <w:tmpl w:val="CBF62F12"/>
    <w:lvl w:ilvl="0" w:tplc="BD9EE766">
      <w:numFmt w:val="bullet"/>
      <w:lvlText w:val="-"/>
      <w:lvlJc w:val="left"/>
      <w:pPr>
        <w:tabs>
          <w:tab w:val="num" w:pos="930"/>
        </w:tabs>
        <w:ind w:left="930" w:hanging="360"/>
      </w:pPr>
      <w:rPr>
        <w:rFonts w:ascii=".VnTime" w:eastAsia="Times New Roman" w:hAnsi=".VnTime"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18" w15:restartNumberingAfterBreak="0">
    <w:nsid w:val="603766A9"/>
    <w:multiLevelType w:val="multilevel"/>
    <w:tmpl w:val="6B4236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73183FBB"/>
    <w:multiLevelType w:val="hybridMultilevel"/>
    <w:tmpl w:val="04B6F904"/>
    <w:lvl w:ilvl="0" w:tplc="4C269BFE">
      <w:start w:val="2"/>
      <w:numFmt w:val="lowerLetter"/>
      <w:lvlText w:val="%1."/>
      <w:lvlJc w:val="left"/>
      <w:pPr>
        <w:tabs>
          <w:tab w:val="num" w:pos="720"/>
        </w:tabs>
        <w:ind w:left="720" w:hanging="360"/>
      </w:pPr>
      <w:rPr>
        <w:rFonts w:hint="default"/>
        <w:b w:val="0"/>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8A657BD"/>
    <w:multiLevelType w:val="hybridMultilevel"/>
    <w:tmpl w:val="86F62DFE"/>
    <w:lvl w:ilvl="0" w:tplc="A2C61964">
      <w:start w:val="1"/>
      <w:numFmt w:val="decimal"/>
      <w:lvlText w:val="%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1" w15:restartNumberingAfterBreak="0">
    <w:nsid w:val="7A8A6164"/>
    <w:multiLevelType w:val="hybridMultilevel"/>
    <w:tmpl w:val="CC8E0A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D262E3"/>
    <w:multiLevelType w:val="hybridMultilevel"/>
    <w:tmpl w:val="D1B6C5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9"/>
  </w:num>
  <w:num w:numId="3">
    <w:abstractNumId w:val="13"/>
  </w:num>
  <w:num w:numId="4">
    <w:abstractNumId w:val="18"/>
  </w:num>
  <w:num w:numId="5">
    <w:abstractNumId w:val="19"/>
  </w:num>
  <w:num w:numId="6">
    <w:abstractNumId w:val="6"/>
  </w:num>
  <w:num w:numId="7">
    <w:abstractNumId w:val="17"/>
  </w:num>
  <w:num w:numId="8">
    <w:abstractNumId w:val="15"/>
  </w:num>
  <w:num w:numId="9">
    <w:abstractNumId w:val="20"/>
  </w:num>
  <w:num w:numId="10">
    <w:abstractNumId w:val="10"/>
  </w:num>
  <w:num w:numId="11">
    <w:abstractNumId w:val="7"/>
  </w:num>
  <w:num w:numId="12">
    <w:abstractNumId w:val="4"/>
  </w:num>
  <w:num w:numId="13">
    <w:abstractNumId w:val="8"/>
  </w:num>
  <w:num w:numId="14">
    <w:abstractNumId w:val="1"/>
  </w:num>
  <w:num w:numId="15">
    <w:abstractNumId w:val="21"/>
  </w:num>
  <w:num w:numId="16">
    <w:abstractNumId w:val="11"/>
  </w:num>
  <w:num w:numId="17">
    <w:abstractNumId w:val="2"/>
  </w:num>
  <w:num w:numId="18">
    <w:abstractNumId w:val="12"/>
  </w:num>
  <w:num w:numId="19">
    <w:abstractNumId w:val="22"/>
  </w:num>
  <w:num w:numId="20">
    <w:abstractNumId w:val="0"/>
  </w:num>
  <w:num w:numId="21">
    <w:abstractNumId w:val="3"/>
  </w:num>
  <w:num w:numId="22">
    <w:abstractNumId w:val="5"/>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7E1B"/>
    <w:rsid w:val="000211B7"/>
    <w:rsid w:val="00021585"/>
    <w:rsid w:val="000312A1"/>
    <w:rsid w:val="00033EE0"/>
    <w:rsid w:val="000535B0"/>
    <w:rsid w:val="00057CA7"/>
    <w:rsid w:val="0006157A"/>
    <w:rsid w:val="0007065C"/>
    <w:rsid w:val="000807AA"/>
    <w:rsid w:val="00097E2A"/>
    <w:rsid w:val="000D0F12"/>
    <w:rsid w:val="000E7120"/>
    <w:rsid w:val="000F01A2"/>
    <w:rsid w:val="000F0622"/>
    <w:rsid w:val="000F4163"/>
    <w:rsid w:val="00100C56"/>
    <w:rsid w:val="00105A8D"/>
    <w:rsid w:val="00125727"/>
    <w:rsid w:val="00134B39"/>
    <w:rsid w:val="001660E1"/>
    <w:rsid w:val="00171DDE"/>
    <w:rsid w:val="00190FB6"/>
    <w:rsid w:val="00193AB2"/>
    <w:rsid w:val="00194514"/>
    <w:rsid w:val="001A601D"/>
    <w:rsid w:val="001C45EB"/>
    <w:rsid w:val="001E08BF"/>
    <w:rsid w:val="001E0E3F"/>
    <w:rsid w:val="001F0346"/>
    <w:rsid w:val="00203220"/>
    <w:rsid w:val="00216771"/>
    <w:rsid w:val="00226505"/>
    <w:rsid w:val="00246581"/>
    <w:rsid w:val="00266082"/>
    <w:rsid w:val="00267EAD"/>
    <w:rsid w:val="00267F9A"/>
    <w:rsid w:val="00282D91"/>
    <w:rsid w:val="00292FF6"/>
    <w:rsid w:val="0029342E"/>
    <w:rsid w:val="002944EB"/>
    <w:rsid w:val="00294963"/>
    <w:rsid w:val="002977E6"/>
    <w:rsid w:val="002A621E"/>
    <w:rsid w:val="002E0F57"/>
    <w:rsid w:val="002E1C78"/>
    <w:rsid w:val="0032378B"/>
    <w:rsid w:val="00324F21"/>
    <w:rsid w:val="00347C71"/>
    <w:rsid w:val="00347E30"/>
    <w:rsid w:val="00354181"/>
    <w:rsid w:val="003542F0"/>
    <w:rsid w:val="00356404"/>
    <w:rsid w:val="0036354D"/>
    <w:rsid w:val="00364BFB"/>
    <w:rsid w:val="00365425"/>
    <w:rsid w:val="0038433A"/>
    <w:rsid w:val="00391D85"/>
    <w:rsid w:val="003A2623"/>
    <w:rsid w:val="003A4989"/>
    <w:rsid w:val="003A751B"/>
    <w:rsid w:val="003C18DD"/>
    <w:rsid w:val="003E300B"/>
    <w:rsid w:val="003E39D4"/>
    <w:rsid w:val="003F3EB0"/>
    <w:rsid w:val="003F5349"/>
    <w:rsid w:val="004009EC"/>
    <w:rsid w:val="00402BF1"/>
    <w:rsid w:val="004070A9"/>
    <w:rsid w:val="004608F5"/>
    <w:rsid w:val="00464BD5"/>
    <w:rsid w:val="0047143F"/>
    <w:rsid w:val="00480C0C"/>
    <w:rsid w:val="00482B6E"/>
    <w:rsid w:val="00491024"/>
    <w:rsid w:val="004A2D10"/>
    <w:rsid w:val="004D2027"/>
    <w:rsid w:val="004D276D"/>
    <w:rsid w:val="004D2D89"/>
    <w:rsid w:val="004D4987"/>
    <w:rsid w:val="004E12C8"/>
    <w:rsid w:val="004E5CC4"/>
    <w:rsid w:val="004E79CC"/>
    <w:rsid w:val="004F6D73"/>
    <w:rsid w:val="00501EE3"/>
    <w:rsid w:val="00503271"/>
    <w:rsid w:val="005128BB"/>
    <w:rsid w:val="00516C99"/>
    <w:rsid w:val="00522FFF"/>
    <w:rsid w:val="00526D21"/>
    <w:rsid w:val="005278D9"/>
    <w:rsid w:val="005422A5"/>
    <w:rsid w:val="00544F6C"/>
    <w:rsid w:val="005549B6"/>
    <w:rsid w:val="00560586"/>
    <w:rsid w:val="005606A3"/>
    <w:rsid w:val="005662ED"/>
    <w:rsid w:val="005B058B"/>
    <w:rsid w:val="005B2E25"/>
    <w:rsid w:val="005B7CC0"/>
    <w:rsid w:val="005C1C6F"/>
    <w:rsid w:val="005C621F"/>
    <w:rsid w:val="005C6E72"/>
    <w:rsid w:val="005D1AA9"/>
    <w:rsid w:val="005F0599"/>
    <w:rsid w:val="005F52B1"/>
    <w:rsid w:val="005F6ECC"/>
    <w:rsid w:val="00617C16"/>
    <w:rsid w:val="00620D98"/>
    <w:rsid w:val="006603FD"/>
    <w:rsid w:val="00671917"/>
    <w:rsid w:val="00675284"/>
    <w:rsid w:val="006830E1"/>
    <w:rsid w:val="006A1128"/>
    <w:rsid w:val="006A45A7"/>
    <w:rsid w:val="006A7F51"/>
    <w:rsid w:val="006B54CA"/>
    <w:rsid w:val="006C3003"/>
    <w:rsid w:val="006D53D7"/>
    <w:rsid w:val="006D6327"/>
    <w:rsid w:val="006E0002"/>
    <w:rsid w:val="006E0016"/>
    <w:rsid w:val="006F3F63"/>
    <w:rsid w:val="00701C60"/>
    <w:rsid w:val="0070565C"/>
    <w:rsid w:val="007132FB"/>
    <w:rsid w:val="00713693"/>
    <w:rsid w:val="0072486C"/>
    <w:rsid w:val="007253B4"/>
    <w:rsid w:val="00732FB7"/>
    <w:rsid w:val="00732FD6"/>
    <w:rsid w:val="00735C9A"/>
    <w:rsid w:val="00744150"/>
    <w:rsid w:val="0075145E"/>
    <w:rsid w:val="00755BC7"/>
    <w:rsid w:val="007633BD"/>
    <w:rsid w:val="00764B20"/>
    <w:rsid w:val="007745FF"/>
    <w:rsid w:val="0078002C"/>
    <w:rsid w:val="007847FC"/>
    <w:rsid w:val="007B31F1"/>
    <w:rsid w:val="007C2B63"/>
    <w:rsid w:val="007C4B26"/>
    <w:rsid w:val="007D3D66"/>
    <w:rsid w:val="007F2034"/>
    <w:rsid w:val="00807CD6"/>
    <w:rsid w:val="00812ACF"/>
    <w:rsid w:val="00827E1B"/>
    <w:rsid w:val="008371AF"/>
    <w:rsid w:val="0085475C"/>
    <w:rsid w:val="0087177A"/>
    <w:rsid w:val="008C5DA4"/>
    <w:rsid w:val="008C7106"/>
    <w:rsid w:val="008D55F1"/>
    <w:rsid w:val="008D639B"/>
    <w:rsid w:val="008E3CC9"/>
    <w:rsid w:val="008E7274"/>
    <w:rsid w:val="008F5477"/>
    <w:rsid w:val="0090133C"/>
    <w:rsid w:val="00901B59"/>
    <w:rsid w:val="00902E8D"/>
    <w:rsid w:val="0093476F"/>
    <w:rsid w:val="0094533A"/>
    <w:rsid w:val="00963A8D"/>
    <w:rsid w:val="00964A6C"/>
    <w:rsid w:val="00971C1C"/>
    <w:rsid w:val="00997F04"/>
    <w:rsid w:val="009B25D1"/>
    <w:rsid w:val="009B4C5A"/>
    <w:rsid w:val="009B52F0"/>
    <w:rsid w:val="009D47F5"/>
    <w:rsid w:val="009D6BE5"/>
    <w:rsid w:val="009F229D"/>
    <w:rsid w:val="009F4BEA"/>
    <w:rsid w:val="009F53E1"/>
    <w:rsid w:val="009F5596"/>
    <w:rsid w:val="00A00EE1"/>
    <w:rsid w:val="00A0428E"/>
    <w:rsid w:val="00A10979"/>
    <w:rsid w:val="00A13496"/>
    <w:rsid w:val="00A23F73"/>
    <w:rsid w:val="00A718B6"/>
    <w:rsid w:val="00AA2F02"/>
    <w:rsid w:val="00AB7831"/>
    <w:rsid w:val="00AC2F0D"/>
    <w:rsid w:val="00AC4B78"/>
    <w:rsid w:val="00AD2FA8"/>
    <w:rsid w:val="00AE247F"/>
    <w:rsid w:val="00B104E4"/>
    <w:rsid w:val="00B1179F"/>
    <w:rsid w:val="00B12827"/>
    <w:rsid w:val="00B155E6"/>
    <w:rsid w:val="00B2777D"/>
    <w:rsid w:val="00B41332"/>
    <w:rsid w:val="00B607B1"/>
    <w:rsid w:val="00B8398B"/>
    <w:rsid w:val="00B85319"/>
    <w:rsid w:val="00B9177C"/>
    <w:rsid w:val="00B935BC"/>
    <w:rsid w:val="00BA1199"/>
    <w:rsid w:val="00BB3DD9"/>
    <w:rsid w:val="00BB7802"/>
    <w:rsid w:val="00BC57E6"/>
    <w:rsid w:val="00BF0797"/>
    <w:rsid w:val="00BF6615"/>
    <w:rsid w:val="00C044F6"/>
    <w:rsid w:val="00C06343"/>
    <w:rsid w:val="00C10703"/>
    <w:rsid w:val="00C21822"/>
    <w:rsid w:val="00C4480E"/>
    <w:rsid w:val="00C60E89"/>
    <w:rsid w:val="00C62116"/>
    <w:rsid w:val="00C65902"/>
    <w:rsid w:val="00C70E96"/>
    <w:rsid w:val="00C73CD6"/>
    <w:rsid w:val="00C9469F"/>
    <w:rsid w:val="00C97F26"/>
    <w:rsid w:val="00CA1C2D"/>
    <w:rsid w:val="00CA265C"/>
    <w:rsid w:val="00CA2BE8"/>
    <w:rsid w:val="00CB354D"/>
    <w:rsid w:val="00CC4379"/>
    <w:rsid w:val="00CC46B4"/>
    <w:rsid w:val="00CC7020"/>
    <w:rsid w:val="00CD093C"/>
    <w:rsid w:val="00CD6E1A"/>
    <w:rsid w:val="00CE1CB3"/>
    <w:rsid w:val="00CE48C2"/>
    <w:rsid w:val="00CF45A7"/>
    <w:rsid w:val="00D00CEC"/>
    <w:rsid w:val="00D032BD"/>
    <w:rsid w:val="00D11E72"/>
    <w:rsid w:val="00D23F8E"/>
    <w:rsid w:val="00D26E09"/>
    <w:rsid w:val="00D31F05"/>
    <w:rsid w:val="00D42AD2"/>
    <w:rsid w:val="00D56790"/>
    <w:rsid w:val="00D61EE3"/>
    <w:rsid w:val="00D71160"/>
    <w:rsid w:val="00D740F9"/>
    <w:rsid w:val="00D74786"/>
    <w:rsid w:val="00D77BA0"/>
    <w:rsid w:val="00D86483"/>
    <w:rsid w:val="00D90E9D"/>
    <w:rsid w:val="00D92B8F"/>
    <w:rsid w:val="00DA2C52"/>
    <w:rsid w:val="00DB04EE"/>
    <w:rsid w:val="00DC215B"/>
    <w:rsid w:val="00DC47D6"/>
    <w:rsid w:val="00DD220F"/>
    <w:rsid w:val="00DE13FF"/>
    <w:rsid w:val="00DE423B"/>
    <w:rsid w:val="00DE6F25"/>
    <w:rsid w:val="00DF3B2C"/>
    <w:rsid w:val="00E034C5"/>
    <w:rsid w:val="00E049C1"/>
    <w:rsid w:val="00E25574"/>
    <w:rsid w:val="00E2768F"/>
    <w:rsid w:val="00E40447"/>
    <w:rsid w:val="00E4184C"/>
    <w:rsid w:val="00E44558"/>
    <w:rsid w:val="00E52853"/>
    <w:rsid w:val="00E7068B"/>
    <w:rsid w:val="00E74570"/>
    <w:rsid w:val="00E84CD7"/>
    <w:rsid w:val="00E97137"/>
    <w:rsid w:val="00E97DF2"/>
    <w:rsid w:val="00EB3A2C"/>
    <w:rsid w:val="00EB4E9F"/>
    <w:rsid w:val="00EB5659"/>
    <w:rsid w:val="00EB776A"/>
    <w:rsid w:val="00EC30A4"/>
    <w:rsid w:val="00EC7995"/>
    <w:rsid w:val="00ED492D"/>
    <w:rsid w:val="00EE06BC"/>
    <w:rsid w:val="00EE0CC5"/>
    <w:rsid w:val="00EF1518"/>
    <w:rsid w:val="00EF39A6"/>
    <w:rsid w:val="00F139CB"/>
    <w:rsid w:val="00F33CE8"/>
    <w:rsid w:val="00F401E1"/>
    <w:rsid w:val="00F440EF"/>
    <w:rsid w:val="00F47BF7"/>
    <w:rsid w:val="00F723E9"/>
    <w:rsid w:val="00F76347"/>
    <w:rsid w:val="00F763A0"/>
    <w:rsid w:val="00F93D2A"/>
    <w:rsid w:val="00F96A2A"/>
    <w:rsid w:val="00FB0ED8"/>
    <w:rsid w:val="00FB2166"/>
    <w:rsid w:val="00FC2C40"/>
    <w:rsid w:val="00FC5C2C"/>
    <w:rsid w:val="00FD59D2"/>
    <w:rsid w:val="00FF1A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97B3431-26CF-4BF8-A64E-8A626A772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3CD6"/>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27E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827E1B"/>
    <w:pPr>
      <w:tabs>
        <w:tab w:val="center" w:pos="4320"/>
        <w:tab w:val="right" w:pos="8640"/>
      </w:tabs>
    </w:pPr>
  </w:style>
  <w:style w:type="character" w:styleId="PageNumber">
    <w:name w:val="page number"/>
    <w:basedOn w:val="DefaultParagraphFont"/>
    <w:rsid w:val="00827E1B"/>
  </w:style>
  <w:style w:type="paragraph" w:styleId="Header">
    <w:name w:val="header"/>
    <w:basedOn w:val="Normal"/>
    <w:link w:val="HeaderChar"/>
    <w:rsid w:val="000807AA"/>
    <w:pPr>
      <w:tabs>
        <w:tab w:val="center" w:pos="4513"/>
        <w:tab w:val="right" w:pos="9026"/>
      </w:tabs>
    </w:pPr>
  </w:style>
  <w:style w:type="character" w:customStyle="1" w:styleId="HeaderChar">
    <w:name w:val="Header Char"/>
    <w:link w:val="Header"/>
    <w:rsid w:val="000807AA"/>
    <w:rPr>
      <w:sz w:val="24"/>
      <w:szCs w:val="24"/>
      <w:lang w:val="en-US" w:eastAsia="en-US"/>
    </w:rPr>
  </w:style>
  <w:style w:type="paragraph" w:styleId="ListParagraph">
    <w:name w:val="List Paragraph"/>
    <w:basedOn w:val="Normal"/>
    <w:qFormat/>
    <w:rsid w:val="00100C56"/>
    <w:pPr>
      <w:spacing w:after="200" w:line="276" w:lineRule="auto"/>
      <w:ind w:left="720"/>
      <w:contextualSpacing/>
      <w:jc w:val="left"/>
    </w:pPr>
    <w:rPr>
      <w:rFonts w:ascii="Calibri" w:eastAsia="Calibri" w:hAnsi="Calibri"/>
      <w:sz w:val="22"/>
      <w:szCs w:val="22"/>
    </w:rPr>
  </w:style>
  <w:style w:type="character" w:customStyle="1" w:styleId="FooterChar">
    <w:name w:val="Footer Char"/>
    <w:basedOn w:val="DefaultParagraphFont"/>
    <w:link w:val="Footer"/>
    <w:uiPriority w:val="99"/>
    <w:rsid w:val="0090133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6855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footer" Target="foot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9.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2</TotalTime>
  <Pages>5</Pages>
  <Words>588</Words>
  <Characters>335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Cop.</dc:creator>
  <cp:keywords/>
  <dc:description/>
  <cp:lastModifiedBy>NAMTRUNG205</cp:lastModifiedBy>
  <cp:revision>56</cp:revision>
  <cp:lastPrinted>2008-11-05T22:52:00Z</cp:lastPrinted>
  <dcterms:created xsi:type="dcterms:W3CDTF">2019-09-27T19:17:00Z</dcterms:created>
  <dcterms:modified xsi:type="dcterms:W3CDTF">2021-10-14T06:04:00Z</dcterms:modified>
</cp:coreProperties>
</file>